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3"/>
  </p:notesMasterIdLst>
  <p:handoutMasterIdLst>
    <p:handoutMasterId r:id="rId104"/>
  </p:handoutMasterIdLst>
  <p:sldIdLst>
    <p:sldId id="301" r:id="rId3"/>
    <p:sldId id="306" r:id="rId4"/>
    <p:sldId id="307" r:id="rId5"/>
    <p:sldId id="308" r:id="rId6"/>
    <p:sldId id="314" r:id="rId7"/>
    <p:sldId id="315" r:id="rId8"/>
    <p:sldId id="311" r:id="rId9"/>
    <p:sldId id="312" r:id="rId10"/>
    <p:sldId id="313" r:id="rId11"/>
    <p:sldId id="316" r:id="rId12"/>
    <p:sldId id="317" r:id="rId13"/>
    <p:sldId id="412" r:id="rId14"/>
    <p:sldId id="319" r:id="rId15"/>
    <p:sldId id="320" r:id="rId16"/>
    <p:sldId id="321" r:id="rId17"/>
    <p:sldId id="322" r:id="rId18"/>
    <p:sldId id="325" r:id="rId19"/>
    <p:sldId id="324" r:id="rId20"/>
    <p:sldId id="326" r:id="rId21"/>
    <p:sldId id="327" r:id="rId22"/>
    <p:sldId id="328" r:id="rId23"/>
    <p:sldId id="329" r:id="rId24"/>
    <p:sldId id="330" r:id="rId25"/>
    <p:sldId id="331" r:id="rId26"/>
    <p:sldId id="332" r:id="rId27"/>
    <p:sldId id="333" r:id="rId28"/>
    <p:sldId id="334" r:id="rId29"/>
    <p:sldId id="335" r:id="rId30"/>
    <p:sldId id="336" r:id="rId31"/>
    <p:sldId id="413" r:id="rId32"/>
    <p:sldId id="338" r:id="rId33"/>
    <p:sldId id="339" r:id="rId34"/>
    <p:sldId id="340" r:id="rId35"/>
    <p:sldId id="341" r:id="rId36"/>
    <p:sldId id="342" r:id="rId37"/>
    <p:sldId id="343" r:id="rId38"/>
    <p:sldId id="344" r:id="rId39"/>
    <p:sldId id="345" r:id="rId40"/>
    <p:sldId id="346" r:id="rId41"/>
    <p:sldId id="347" r:id="rId42"/>
    <p:sldId id="348" r:id="rId43"/>
    <p:sldId id="350" r:id="rId44"/>
    <p:sldId id="351" r:id="rId45"/>
    <p:sldId id="352" r:id="rId46"/>
    <p:sldId id="353" r:id="rId47"/>
    <p:sldId id="354" r:id="rId48"/>
    <p:sldId id="355" r:id="rId49"/>
    <p:sldId id="356" r:id="rId50"/>
    <p:sldId id="357" r:id="rId51"/>
    <p:sldId id="358" r:id="rId52"/>
    <p:sldId id="359" r:id="rId53"/>
    <p:sldId id="361" r:id="rId54"/>
    <p:sldId id="360" r:id="rId55"/>
    <p:sldId id="362" r:id="rId56"/>
    <p:sldId id="414" r:id="rId57"/>
    <p:sldId id="364" r:id="rId58"/>
    <p:sldId id="365" r:id="rId59"/>
    <p:sldId id="366" r:id="rId60"/>
    <p:sldId id="368" r:id="rId61"/>
    <p:sldId id="418" r:id="rId62"/>
    <p:sldId id="371" r:id="rId63"/>
    <p:sldId id="372" r:id="rId64"/>
    <p:sldId id="373" r:id="rId65"/>
    <p:sldId id="374" r:id="rId66"/>
    <p:sldId id="375" r:id="rId67"/>
    <p:sldId id="376" r:id="rId68"/>
    <p:sldId id="377" r:id="rId69"/>
    <p:sldId id="378" r:id="rId70"/>
    <p:sldId id="379" r:id="rId71"/>
    <p:sldId id="380" r:id="rId72"/>
    <p:sldId id="381" r:id="rId73"/>
    <p:sldId id="415" r:id="rId74"/>
    <p:sldId id="410" r:id="rId75"/>
    <p:sldId id="384" r:id="rId76"/>
    <p:sldId id="385" r:id="rId77"/>
    <p:sldId id="386" r:id="rId78"/>
    <p:sldId id="387" r:id="rId79"/>
    <p:sldId id="388" r:id="rId80"/>
    <p:sldId id="389" r:id="rId81"/>
    <p:sldId id="416" r:id="rId82"/>
    <p:sldId id="411" r:id="rId83"/>
    <p:sldId id="392" r:id="rId84"/>
    <p:sldId id="393" r:id="rId85"/>
    <p:sldId id="394" r:id="rId86"/>
    <p:sldId id="395" r:id="rId87"/>
    <p:sldId id="417" r:id="rId88"/>
    <p:sldId id="398" r:id="rId89"/>
    <p:sldId id="397" r:id="rId90"/>
    <p:sldId id="399" r:id="rId91"/>
    <p:sldId id="400" r:id="rId92"/>
    <p:sldId id="401" r:id="rId93"/>
    <p:sldId id="402" r:id="rId94"/>
    <p:sldId id="403" r:id="rId95"/>
    <p:sldId id="404" r:id="rId96"/>
    <p:sldId id="405" r:id="rId97"/>
    <p:sldId id="407" r:id="rId98"/>
    <p:sldId id="406" r:id="rId99"/>
    <p:sldId id="408" r:id="rId100"/>
    <p:sldId id="409" r:id="rId101"/>
    <p:sldId id="305" r:id="rId10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015" autoAdjust="0"/>
    <p:restoredTop sz="94302" autoAdjust="0"/>
  </p:normalViewPr>
  <p:slideViewPr>
    <p:cSldViewPr snapToGrid="0" snapToObjects="1">
      <p:cViewPr varScale="1">
        <p:scale>
          <a:sx n="105" d="100"/>
          <a:sy n="105" d="100"/>
        </p:scale>
        <p:origin x="60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viewProps" Target="viewProp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notesMaster" Target="notesMasters/notesMaster1.xml"/><Relationship Id="rId108" Type="http://schemas.openxmlformats.org/officeDocument/2006/relationships/theme" Target="theme/theme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ableStyles" Target="tableStyle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xmlns:a="http://schemas.openxmlformats.org/drawingml/2006/main">
              <a:rPr lang="vi" sz="1200" b="0" i="0" u="none" strike="noStrike" kern="1200" cap="none" dirty="0" smtClean="0">
                <a:solidFill>
                  <a:schemeClr val="dk1"/>
                </a:solidFill>
                <a:latin typeface="Arial"/>
                <a:ea typeface="Arial"/>
                <a:cs typeface="Arial"/>
                <a:sym typeface="Arial"/>
              </a:rPr>
              <a:t>Nếu bản trình bày PowerPoint này chứa các phương trình toán học, bạn có thể cần kiểm tra xem máy tính của mình đã được cài đặt phần mềm sau chưa:</a:t>
            </a:r>
          </a:p>
          <a:p>
            <a:r xmlns:a="http://schemas.openxmlformats.org/drawingml/2006/main">
              <a:rPr lang="vi" sz="1200" b="0" i="0" u="none" strike="noStrike" kern="1200" cap="none" dirty="0" smtClean="0">
                <a:solidFill>
                  <a:schemeClr val="dk1"/>
                </a:solidFill>
                <a:latin typeface="Arial"/>
                <a:ea typeface="Arial"/>
                <a:cs typeface="Arial"/>
                <a:sym typeface="Arial"/>
              </a:rPr>
              <a:t>1) Plugin MathType</a:t>
            </a:r>
          </a:p>
          <a:p>
            <a:r xmlns:a="http://schemas.openxmlformats.org/drawingml/2006/main">
              <a:rPr lang="vi" sz="1200" b="0" i="0" u="none" strike="noStrike" kern="1200" cap="none" dirty="0" smtClean="0">
                <a:solidFill>
                  <a:schemeClr val="dk1"/>
                </a:solidFill>
                <a:latin typeface="Arial"/>
                <a:ea typeface="Arial"/>
                <a:cs typeface="Arial"/>
                <a:sym typeface="Arial"/>
              </a:rPr>
              <a:t>2) Math Player (có sẵn phiên bản miễn phí)</a:t>
            </a:r>
          </a:p>
          <a:p>
            <a:r xmlns:a="http://schemas.openxmlformats.org/drawingml/2006/main">
              <a:rPr lang="vi" sz="1200" b="0" i="0" u="none" strike="noStrike" kern="1200" cap="none" dirty="0" smtClean="0">
                <a:solidFill>
                  <a:schemeClr val="dk1"/>
                </a:solidFill>
                <a:latin typeface="Arial"/>
                <a:ea typeface="Arial"/>
                <a:cs typeface="Arial"/>
                <a:sym typeface="Arial"/>
              </a:rPr>
              <a:t>3) Trình đọc NVDA (có sẵn phiên bản miễn phí)</a:t>
            </a:r>
            <a:endParaRPr xmlns:a="http://schemas.openxmlformats.org/drawingml/2006/main"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xmlns:a="http://schemas.openxmlformats.org/drawingml/2006/main">
              <a:rPr lang="vi" altLang="en-US" dirty="0" smtClean="0">
                <a:ea typeface="ＭＳ Ｐゴシック" panose="020B0600070205080204" pitchFamily="34" charset="-128"/>
              </a:rPr>
              <a:t>Hai kỹ thuật kiểm soát đa truy cập đơn giản.</a:t>
            </a:r>
          </a:p>
          <a:p>
            <a:endParaRPr lang="en-US" altLang="en-US" dirty="0" smtClean="0">
              <a:ea typeface="ＭＳ Ｐゴシック" panose="020B0600070205080204" pitchFamily="34" charset="-128"/>
            </a:endParaRPr>
          </a:p>
          <a:p>
            <a:r xmlns:a="http://schemas.openxmlformats.org/drawingml/2006/main">
              <a:rPr lang="vi" altLang="en-US" dirty="0" smtClean="0">
                <a:ea typeface="ＭＳ Ｐゴシック" panose="020B0600070205080204" pitchFamily="34" charset="-128"/>
              </a:rPr>
              <a:t>mỗi thiết bị di động </a:t>
            </a:r>
            <a:r xmlns:a="http://schemas.openxmlformats.org/drawingml/2006/main">
              <a:rPr lang="vi" altLang="en-US" dirty="0" smtClean="0">
                <a:ea typeface="ＭＳ Ｐゴシック" panose="020B0600070205080204" pitchFamily="34" charset="-128"/>
              </a:rPr>
              <a:t>được </a:t>
            </a:r>
            <a:r xmlns:a="http://schemas.openxmlformats.org/drawingml/2006/main">
              <a:rPr lang="vi" altLang="ja-JP" dirty="0" smtClean="0">
                <a:ea typeface="ＭＳ Ｐゴシック" panose="020B0600070205080204" pitchFamily="34" charset="-128"/>
              </a:rPr>
              <a:t>chia thành các phần cho đường lên và đường xuống. Ngoài ra, có thể, tín hiệu ngoài băng tần.</a:t>
            </a:r>
          </a:p>
          <a:p>
            <a:endParaRPr lang="en-US" altLang="en-US" dirty="0" smtClean="0">
              <a:ea typeface="ＭＳ Ｐゴシック" panose="020B0600070205080204" pitchFamily="34" charset="-128"/>
            </a:endParaRPr>
          </a:p>
          <a:p>
            <a:r xmlns:a="http://schemas.openxmlformats.org/drawingml/2006/main">
              <a:rPr lang="vi" altLang="en-US" dirty="0" smtClean="0">
                <a:ea typeface="ＭＳ Ｐゴシック" panose="020B0600070205080204" pitchFamily="34" charset="-128"/>
              </a:rPr>
              <a:t>Như chúng ta sẽ thấy, được sử dụng trong AMPS, GSM, IS-54/136</a:t>
            </a:r>
            <a:endParaRPr xmlns:a="http://schemas.openxmlformats.org/drawingml/2006/main"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4426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51988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029583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9605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8885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23/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3/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xmlns:a="http://schemas.openxmlformats.org/drawingml/2006/main" algn="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Bản quyền © 2017, 2013, 2010 Pearson Education, Inc. Bảo lưu mọi quyền</a:t>
            </a:r>
            <a:endParaRPr xmlns:a="http://schemas.openxmlformats.org/drawingml/2006/main"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6.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1.xml"/><Relationship Id="rId1" Type="http://schemas.openxmlformats.org/officeDocument/2006/relationships/vmlDrawing" Target="../drawings/vmlDrawing3.vml"/><Relationship Id="rId5" Type="http://schemas.openxmlformats.org/officeDocument/2006/relationships/image" Target="../media/image34.png"/><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39.jpg"/><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20.xml"/><Relationship Id="rId4" Type="http://schemas.openxmlformats.org/officeDocument/2006/relationships/image" Target="../media/image6.jpg"/></Relationships>
</file>

<file path=ppt/slides/_rels/slide50.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50.wmf"/><Relationship Id="rId4" Type="http://schemas.openxmlformats.org/officeDocument/2006/relationships/oleObject" Target="../embeddings/oleObject4.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52.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54.wmf"/><Relationship Id="rId2" Type="http://schemas.openxmlformats.org/officeDocument/2006/relationships/slideLayout" Target="../slideLayouts/slideLayout26.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53.wmf"/><Relationship Id="rId10" Type="http://schemas.openxmlformats.org/officeDocument/2006/relationships/hyperlink" Target="http://gaia.cs.umass.edu/kurose_ross/interactive/" TargetMode="External"/><Relationship Id="rId4" Type="http://schemas.openxmlformats.org/officeDocument/2006/relationships/oleObject" Target="../embeddings/oleObject6.bin"/><Relationship Id="rId9" Type="http://schemas.openxmlformats.org/officeDocument/2006/relationships/image" Target="../media/image55.wmf"/></Relationships>
</file>

<file path=ppt/slides/_rels/slide61.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56.wmf"/><Relationship Id="rId4" Type="http://schemas.openxmlformats.org/officeDocument/2006/relationships/oleObject" Target="../embeddings/oleObject9.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0.xml"/><Relationship Id="rId1" Type="http://schemas.openxmlformats.org/officeDocument/2006/relationships/vmlDrawing" Target="../drawings/vmlDrawing8.vml"/><Relationship Id="rId5" Type="http://schemas.openxmlformats.org/officeDocument/2006/relationships/image" Target="../media/image58.wmf"/><Relationship Id="rId4" Type="http://schemas.openxmlformats.org/officeDocument/2006/relationships/oleObject" Target="../embeddings/oleObject10.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9.xml"/><Relationship Id="rId1" Type="http://schemas.openxmlformats.org/officeDocument/2006/relationships/vmlDrawing" Target="../drawings/vmlDrawing9.vml"/><Relationship Id="rId6" Type="http://schemas.openxmlformats.org/officeDocument/2006/relationships/image" Target="../media/image59.wmf"/><Relationship Id="rId5" Type="http://schemas.openxmlformats.org/officeDocument/2006/relationships/oleObject" Target="../embeddings/oleObject11.bin"/><Relationship Id="rId4" Type="http://schemas.openxmlformats.org/officeDocument/2006/relationships/image" Target="../media/image57.jpg"/></Relationships>
</file>

<file path=ppt/slides/_rels/slide6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16.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67.png"/><Relationship Id="rId2" Type="http://schemas.openxmlformats.org/officeDocument/2006/relationships/slideLayout" Target="../slideLayouts/slideLayout21.xml"/><Relationship Id="rId1" Type="http://schemas.openxmlformats.org/officeDocument/2006/relationships/vmlDrawing" Target="../drawings/vmlDrawing10.vml"/><Relationship Id="rId6" Type="http://schemas.openxmlformats.org/officeDocument/2006/relationships/image" Target="../media/image62.wmf"/><Relationship Id="rId11" Type="http://schemas.openxmlformats.org/officeDocument/2006/relationships/image" Target="../media/image64.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61.wmf"/><Relationship Id="rId9" Type="http://schemas.openxmlformats.org/officeDocument/2006/relationships/image" Target="../media/image66.png"/><Relationship Id="rId14" Type="http://schemas.openxmlformats.org/officeDocument/2006/relationships/image" Target="../media/image65.wmf"/></Relationships>
</file>

<file path=ppt/slides/_rels/slide6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hyperlink" Target="http://www.eurecom.fr/en" TargetMode="External"/><Relationship Id="rId1" Type="http://schemas.openxmlformats.org/officeDocument/2006/relationships/slideLayout" Target="../slideLayouts/slideLayout19.xml"/><Relationship Id="rId4" Type="http://schemas.openxmlformats.org/officeDocument/2006/relationships/hyperlink" Target="http://www.traceroute.org/" TargetMode="External"/></Relationships>
</file>

<file path=ppt/slides/_rels/slide68.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9.jpeg"/><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14.jpeg"/><Relationship Id="rId5" Type="http://schemas.openxmlformats.org/officeDocument/2006/relationships/oleObject" Target="../embeddings/oleObject1.bin"/><Relationship Id="rId10" Type="http://schemas.openxmlformats.org/officeDocument/2006/relationships/image" Target="../media/image13.emf"/><Relationship Id="rId4" Type="http://schemas.openxmlformats.org/officeDocument/2006/relationships/hyperlink" Target="http://10.237.69.138:15871/cgi-bin/blockpage.cgi?ws-session=18446744073237365103" TargetMode="External"/><Relationship Id="rId9"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72.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0.xml"/><Relationship Id="rId1" Type="http://schemas.openxmlformats.org/officeDocument/2006/relationships/vmlDrawing" Target="../drawings/vmlDrawing11.vml"/><Relationship Id="rId6" Type="http://schemas.openxmlformats.org/officeDocument/2006/relationships/hyperlink" Target="http://gaia.cs.umass.edu/kurose_ross/interactive/" TargetMode="External"/><Relationship Id="rId5" Type="http://schemas.openxmlformats.org/officeDocument/2006/relationships/image" Target="../media/image75.jpg"/><Relationship Id="rId4" Type="http://schemas.openxmlformats.org/officeDocument/2006/relationships/image" Target="../media/image74.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82.jp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1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xmlns:a="http://schemas.openxmlformats.org/drawingml/2006/main">
              <a:buSzPct val="100000"/>
            </a:pPr>
            <a:r xmlns:a="http://schemas.openxmlformats.org/drawingml/2006/main">
              <a:rPr lang="vi" altLang="en-US" dirty="0">
                <a:solidFill>
                  <a:schemeClr val="tx2"/>
                </a:solidFill>
                <a:latin typeface="Times New Roman" panose="02020603050405020304" pitchFamily="18" charset="0"/>
                <a:ea typeface="Arial"/>
                <a:cs typeface="Times New Roman" panose="02020603050405020304" pitchFamily="18" charset="0"/>
                <a:sym typeface="Arial"/>
              </a:rPr>
              <a:t>Mạng máy tính: Cách tiếp cận từ trên xuống</a:t>
            </a:r>
            <a:endParaRPr xmlns:a="http://schemas.openxmlformats.org/drawingml/2006/main"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xmlns:a="http://schemas.openxmlformats.org/drawingml/2006/main">
              <a:rPr lang="vi" dirty="0" smtClean="0">
                <a:solidFill>
                  <a:schemeClr val="tx2"/>
                </a:solidFill>
                <a:latin typeface="+mn-lt"/>
              </a:rPr>
              <a:t>Phiên bản thứ bảy</a:t>
            </a:r>
            <a:endParaRPr xmlns:a="http://schemas.openxmlformats.org/drawingml/2006/main"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xmlns:a="http://schemas.openxmlformats.org/drawingml/2006/main" lvl="0" algn="ctr"/>
            <a:r xmlns:a="http://schemas.openxmlformats.org/drawingml/2006/main">
              <a:rPr lang="vi" b="1" dirty="0" smtClean="0">
                <a:latin typeface="+mn-lt"/>
              </a:rPr>
              <a:t>Chương 1</a:t>
            </a:r>
            <a:endParaRPr xmlns:a="http://schemas.openxmlformats.org/drawingml/2006/main" lang="en-US" b="1" dirty="0">
              <a:latin typeface="+mn-lt"/>
            </a:endParaRPr>
          </a:p>
        </p:txBody>
      </p:sp>
      <p:sp>
        <p:nvSpPr>
          <p:cNvPr id="5" name="Text Placeholder 4"/>
          <p:cNvSpPr>
            <a:spLocks noGrp="1"/>
          </p:cNvSpPr>
          <p:nvPr>
            <p:ph type="body" idx="3"/>
          </p:nvPr>
        </p:nvSpPr>
        <p:spPr>
          <a:xfrm>
            <a:off x="4876800" y="3114461"/>
            <a:ext cx="3657600" cy="652469"/>
          </a:xfrm>
        </p:spPr>
        <p:txBody>
          <a:bodyPr/>
          <a:lstStyle/>
          <a:p>
            <a:pPr xmlns:a="http://schemas.openxmlformats.org/drawingml/2006/main" algn="ctr" eaLnBrk="1" hangingPunct="1"/>
            <a:r xmlns:a="http://schemas.openxmlformats.org/drawingml/2006/main">
              <a:rPr lang="vi" altLang="en-US" dirty="0">
                <a:solidFill>
                  <a:schemeClr val="tx1"/>
                </a:solidFill>
                <a:latin typeface="+mn-lt"/>
              </a:rPr>
              <a:t>Giới thiệu</a:t>
            </a: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xmlns:a="http://schemas.openxmlformats.org/drawingml/2006/main" algn="r"/>
            <a:r xmlns:a="http://schemas.openxmlformats.org/drawingml/2006/main">
              <a:rPr lang="vi" altLang="en-US" sz="1200" dirty="0">
                <a:solidFill>
                  <a:schemeClr val="tx1"/>
                </a:solidFill>
                <a:latin typeface="Verdana"/>
                <a:ea typeface="Verdana" panose="020B0604030504040204" pitchFamily="34" charset="0"/>
                <a:cs typeface="Verdana" panose="020B0604030504040204" pitchFamily="34" charset="0"/>
              </a:rPr>
              <a:t>Bản quyền © </a:t>
            </a: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2017, 2013, 2010 Pearson </a:t>
            </a:r>
            <a:r xmlns:a="http://schemas.openxmlformats.org/drawingml/2006/main">
              <a:rPr lang="vi" altLang="en-US" sz="1200" dirty="0">
                <a:solidFill>
                  <a:schemeClr val="tx1"/>
                </a:solidFill>
                <a:latin typeface="Verdana"/>
                <a:ea typeface="Verdana" panose="020B0604030504040204" pitchFamily="34" charset="0"/>
                <a:cs typeface="Verdana" panose="020B0604030504040204" pitchFamily="34" charset="0"/>
              </a:rPr>
              <a:t>Education, Inc. </a:t>
            </a: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Bảo lưu mọi quyền</a:t>
            </a:r>
            <a:endParaRPr xmlns:a="http://schemas.openxmlformats.org/drawingml/2006/main"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705061" y="3896139"/>
            <a:ext cx="2643809" cy="830997"/>
          </a:xfrm>
          <a:prstGeom prst="rect">
            <a:avLst/>
          </a:prstGeom>
          <a:noFill/>
        </p:spPr>
        <p:txBody>
          <a:bodyPr wrap="square" rtlCol="0">
            <a:spAutoFit/>
          </a:bodyPr>
          <a:lstStyle/>
          <a:p>
            <a:r xmlns:a="http://schemas.openxmlformats.org/drawingml/2006/main">
              <a:rPr lang="vi" sz="1200" dirty="0">
                <a:solidFill>
                  <a:schemeClr val="bg1"/>
                </a:solidFill>
                <a:latin typeface="+mn-lt"/>
              </a:rPr>
              <a:t>Các slide trong bản trình bày này chứa các siêu liên kết. Người dùng JAWS sẽ có thể lấy danh sách các liên kết bằng cách sử dụ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Giao thức là </a:t>
            </a:r>
            <a:r xmlns:a="http://schemas.openxmlformats.org/drawingml/2006/main">
              <a:rPr lang="vi" altLang="en-US" dirty="0" smtClean="0">
                <a:ea typeface="ＭＳ Ｐゴシック" panose="020B0600070205080204" pitchFamily="34" charset="-128"/>
              </a:rPr>
              <a:t>gì </a:t>
            </a:r>
            <a:r xmlns:a="http://schemas.openxmlformats.org/drawingml/2006/main">
              <a:rPr lang="vi" altLang="en-US" dirty="0" smtClean="0">
                <a:ea typeface="ＭＳ Ｐゴシック" panose="020B0600070205080204" pitchFamily="34" charset="-128"/>
              </a:rPr>
              <a:t>? </a:t>
            </a:r>
            <a:r xmlns:a="http://schemas.openxmlformats.org/drawingml/2006/main">
              <a:rPr lang="vi" altLang="en-US" sz="2000" b="0" dirty="0" smtClean="0">
                <a:ea typeface="ＭＳ Ｐゴシック" panose="020B0600070205080204" pitchFamily="34" charset="-128"/>
              </a:rPr>
              <a:t>(1 của 2)</a:t>
            </a:r>
            <a:endParaRPr xmlns:a="http://schemas.openxmlformats.org/drawingml/2006/main" lang="en-US" sz="2000" b="0" dirty="0"/>
          </a:p>
        </p:txBody>
      </p:sp>
      <p:sp>
        <p:nvSpPr>
          <p:cNvPr id="4" name="Content Placeholder 3"/>
          <p:cNvSpPr>
            <a:spLocks noGrp="1"/>
          </p:cNvSpPr>
          <p:nvPr>
            <p:ph idx="1"/>
          </p:nvPr>
        </p:nvSpPr>
        <p:spPr>
          <a:xfrm>
            <a:off x="457199" y="1600198"/>
            <a:ext cx="3788229" cy="3951515"/>
          </a:xfrm>
        </p:spPr>
        <p:txBody>
          <a:bodyPr/>
          <a:lstStyle/>
          <a:p>
            <a:pPr xmlns:a="http://schemas.openxmlformats.org/drawingml/2006/main" marL="0" indent="0" eaLnBrk="1" hangingPunct="1">
              <a:buFont typeface="Wingdings" panose="05000000000000000000" pitchFamily="2" charset="2"/>
              <a:buNone/>
            </a:pPr>
            <a:r xmlns:a="http://schemas.openxmlformats.org/drawingml/2006/main">
              <a:rPr lang="vi" altLang="en-US" sz="2200" b="1" dirty="0">
                <a:solidFill>
                  <a:schemeClr val="tx1"/>
                </a:solidFill>
                <a:latin typeface="+mn-lt"/>
                <a:ea typeface="ＭＳ Ｐゴシック" panose="020B0600070205080204" pitchFamily="34" charset="-128"/>
              </a:rPr>
              <a:t>giao thức của con người:</a:t>
            </a:r>
          </a:p>
          <a:p>
            <a:pPr xmlns:a="http://schemas.openxmlformats.org/drawingml/2006/main" indent="-255600" eaLnBrk="1" hangingPunct="1"/>
            <a:r xmlns:a="http://schemas.openxmlformats.org/drawingml/2006/main">
              <a:rPr lang="vi" altLang="ja-JP" sz="2200" dirty="0" smtClean="0">
                <a:latin typeface="+mn-lt"/>
                <a:ea typeface="ＭＳ Ｐゴシック" panose="020B0600070205080204" pitchFamily="34" charset="-128"/>
              </a:rPr>
              <a:t>“Mấy </a:t>
            </a:r>
            <a:r xmlns:a="http://schemas.openxmlformats.org/drawingml/2006/main">
              <a:rPr lang="vi" altLang="ja-JP" sz="2200" dirty="0">
                <a:latin typeface="+mn-lt"/>
                <a:ea typeface="ＭＳ Ｐゴシック" panose="020B0600070205080204" pitchFamily="34" charset="-128"/>
              </a:rPr>
              <a:t>giờ rồi </a:t>
            </a:r>
            <a:r xmlns:a="http://schemas.openxmlformats.org/drawingml/2006/main">
              <a:rPr lang="vi" altLang="ja-JP" sz="2200" dirty="0" smtClean="0">
                <a:latin typeface="+mn-lt"/>
                <a:ea typeface="ＭＳ Ｐゴシック" panose="020B0600070205080204" pitchFamily="34" charset="-128"/>
              </a:rPr>
              <a:t>?”</a:t>
            </a:r>
            <a:endParaRPr xmlns:a="http://schemas.openxmlformats.org/drawingml/2006/main" lang="en-US" altLang="ja-JP" sz="2200" dirty="0">
              <a:latin typeface="+mn-lt"/>
              <a:ea typeface="ＭＳ Ｐゴシック" panose="020B0600070205080204" pitchFamily="34" charset="-128"/>
            </a:endParaRPr>
          </a:p>
          <a:p>
            <a:pPr xmlns:a="http://schemas.openxmlformats.org/drawingml/2006/main" indent="-255600" eaLnBrk="1" hangingPunct="1"/>
            <a:r xmlns:a="http://schemas.openxmlformats.org/drawingml/2006/main">
              <a:rPr lang="vi" altLang="ja-JP" sz="2200" dirty="0" smtClean="0">
                <a:latin typeface="+mn-lt"/>
                <a:ea typeface="ＭＳ Ｐゴシック" panose="020B0600070205080204" pitchFamily="34" charset="-128"/>
              </a:rPr>
              <a:t>“Tôi </a:t>
            </a:r>
            <a:r xmlns:a="http://schemas.openxmlformats.org/drawingml/2006/main">
              <a:rPr lang="vi" altLang="ja-JP" sz="2200" dirty="0">
                <a:latin typeface="+mn-lt"/>
                <a:ea typeface="ＭＳ Ｐゴシック" panose="020B0600070205080204" pitchFamily="34" charset="-128"/>
              </a:rPr>
              <a:t>có một </a:t>
            </a:r>
            <a:r xmlns:a="http://schemas.openxmlformats.org/drawingml/2006/main">
              <a:rPr lang="vi" altLang="ja-JP" sz="2200" dirty="0" smtClean="0">
                <a:latin typeface="+mn-lt"/>
                <a:ea typeface="ＭＳ Ｐゴシック" panose="020B0600070205080204" pitchFamily="34" charset="-128"/>
              </a:rPr>
              <a:t>câu hỏi”</a:t>
            </a:r>
            <a:endParaRPr xmlns:a="http://schemas.openxmlformats.org/drawingml/2006/main" lang="en-US" altLang="ja-JP" sz="2200" dirty="0">
              <a:latin typeface="+mn-lt"/>
              <a:ea typeface="ＭＳ Ｐゴシック" panose="020B0600070205080204" pitchFamily="34" charset="-128"/>
            </a:endParaRPr>
          </a:p>
          <a:p>
            <a:pPr xmlns:a="http://schemas.openxmlformats.org/drawingml/2006/main" indent="-255600" eaLnBrk="1" hangingPunct="1"/>
            <a:r xmlns:a="http://schemas.openxmlformats.org/drawingml/2006/main">
              <a:rPr lang="vi" altLang="en-US" sz="2200" dirty="0" smtClean="0">
                <a:latin typeface="+mn-lt"/>
                <a:ea typeface="ＭＳ Ｐゴシック" panose="020B0600070205080204" pitchFamily="34" charset="-128"/>
              </a:rPr>
              <a:t>lời giới thiệu</a:t>
            </a:r>
            <a:endParaRPr xmlns:a="http://schemas.openxmlformats.org/drawingml/2006/main" lang="en-US" altLang="en-US" sz="2200" dirty="0">
              <a:latin typeface="+mn-lt"/>
              <a:ea typeface="Arial" panose="020B0604020202020204" pitchFamily="34" charset="0"/>
            </a:endParaRPr>
          </a:p>
          <a:p>
            <a:pPr xmlns:a="http://schemas.openxmlformats.org/drawingml/2006/main" eaLnBrk="1" hangingPunct="1">
              <a:buFont typeface="Wingdings" panose="05000000000000000000" pitchFamily="2" charset="2"/>
              <a:buNone/>
            </a:pPr>
            <a:r xmlns:a="http://schemas.openxmlformats.org/drawingml/2006/main">
              <a:rPr lang="vi" altLang="en-US" sz="2200" dirty="0">
                <a:latin typeface="+mn-lt"/>
                <a:ea typeface="ＭＳ Ｐゴシック" panose="020B0600070205080204" pitchFamily="34" charset="-128"/>
              </a:rPr>
              <a:t>… tin nhắn cụ thể đã gửi</a:t>
            </a:r>
          </a:p>
          <a:p>
            <a:pPr xmlns:a="http://schemas.openxmlformats.org/drawingml/2006/main" eaLnBrk="1" hangingPunct="1">
              <a:buFont typeface="Wingdings" panose="05000000000000000000" pitchFamily="2" charset="2"/>
              <a:buNone/>
            </a:pPr>
            <a:r xmlns:a="http://schemas.openxmlformats.org/drawingml/2006/main">
              <a:rPr lang="vi" altLang="en-US" sz="2200" dirty="0">
                <a:latin typeface="+mn-lt"/>
                <a:ea typeface="ＭＳ Ｐゴシック" panose="020B0600070205080204" pitchFamily="34" charset="-128"/>
              </a:rPr>
              <a:t>… các hành động cụ thể được thực hiện khi nhận được tin nhắn hoặc các </a:t>
            </a:r>
            <a:r xmlns:a="http://schemas.openxmlformats.org/drawingml/2006/main">
              <a:rPr lang="vi" altLang="en-US" sz="2200" dirty="0" smtClean="0">
                <a:latin typeface="+mn-lt"/>
                <a:ea typeface="ＭＳ Ｐゴシック" panose="020B0600070205080204" pitchFamily="34" charset="-128"/>
              </a:rPr>
              <a:t>sự kiện khác</a:t>
            </a:r>
            <a:endParaRPr xmlns:a="http://schemas.openxmlformats.org/drawingml/2006/main" lang="en-US" sz="2200" dirty="0">
              <a:latin typeface="+mn-lt"/>
            </a:endParaRPr>
          </a:p>
        </p:txBody>
      </p:sp>
      <p:sp>
        <p:nvSpPr>
          <p:cNvPr id="5" name="Content Placeholder 4"/>
          <p:cNvSpPr>
            <a:spLocks noGrp="1"/>
          </p:cNvSpPr>
          <p:nvPr>
            <p:ph idx="13"/>
          </p:nvPr>
        </p:nvSpPr>
        <p:spPr>
          <a:xfrm>
            <a:off x="4359729" y="1600199"/>
            <a:ext cx="4343591" cy="2024744"/>
          </a:xfrm>
        </p:spPr>
        <p:txBody>
          <a:bodyPr/>
          <a:lstStyle/>
          <a:p>
            <a:pPr xmlns:a="http://schemas.openxmlformats.org/drawingml/2006/main" eaLnBrk="1" hangingPunct="1">
              <a:buFont typeface="Wingdings" charset="0"/>
              <a:buNone/>
              <a:defRPr/>
            </a:pPr>
            <a:r xmlns:a="http://schemas.openxmlformats.org/drawingml/2006/main">
              <a:rPr lang="vi" sz="2200" b="1" dirty="0">
                <a:solidFill>
                  <a:schemeClr val="tx1"/>
                </a:solidFill>
                <a:latin typeface="+mn-lt"/>
              </a:rPr>
              <a:t>giao thức mạng:</a:t>
            </a:r>
          </a:p>
          <a:p>
            <a:pPr xmlns:a="http://schemas.openxmlformats.org/drawingml/2006/main" marL="255600" indent="-255600">
              <a:defRPr/>
            </a:pPr>
            <a:r xmlns:a="http://schemas.openxmlformats.org/drawingml/2006/main">
              <a:rPr lang="vi" sz="2200" dirty="0">
                <a:latin typeface="+mn-lt"/>
              </a:rPr>
              <a:t>máy móc hơn là con người</a:t>
            </a:r>
          </a:p>
          <a:p>
            <a:pPr xmlns:a="http://schemas.openxmlformats.org/drawingml/2006/main" marL="255600" indent="-255600">
              <a:defRPr/>
            </a:pPr>
            <a:r xmlns:a="http://schemas.openxmlformats.org/drawingml/2006/main">
              <a:rPr lang="vi" sz="2200" dirty="0">
                <a:latin typeface="+mn-lt"/>
              </a:rPr>
              <a:t>tất cả các hoạt động truyền thông trên Internet được điều chỉnh bởi các giao thức</a:t>
            </a:r>
          </a:p>
        </p:txBody>
      </p:sp>
      <p:sp>
        <p:nvSpPr>
          <p:cNvPr id="6" name="Content Placeholder 5"/>
          <p:cNvSpPr>
            <a:spLocks noGrp="1"/>
          </p:cNvSpPr>
          <p:nvPr>
            <p:ph idx="14"/>
          </p:nvPr>
        </p:nvSpPr>
        <p:spPr>
          <a:xfrm>
            <a:off x="4452730" y="3898977"/>
            <a:ext cx="4250591" cy="1875658"/>
          </a:xfrm>
        </p:spPr>
        <p:txBody>
          <a:bodyPr/>
          <a:lstStyle/>
          <a:p>
            <a:pPr xmlns:a="http://schemas.openxmlformats.org/drawingml/2006/main" marL="0" indent="0">
              <a:buNone/>
            </a:pPr>
            <a:r xmlns:a="http://schemas.openxmlformats.org/drawingml/2006/main">
              <a:rPr lang="vi" altLang="en-US" sz="2200" b="1" dirty="0">
                <a:solidFill>
                  <a:schemeClr val="tx1"/>
                </a:solidFill>
                <a:latin typeface="+mn-lt"/>
              </a:rPr>
              <a:t>các giao thức </a:t>
            </a:r>
            <a:r xmlns:a="http://schemas.openxmlformats.org/drawingml/2006/main">
              <a:rPr lang="vi" altLang="en-US" sz="2200" dirty="0">
                <a:solidFill>
                  <a:schemeClr val="tx1"/>
                </a:solidFill>
                <a:latin typeface="+mn-lt"/>
              </a:rPr>
              <a:t>xác định </a:t>
            </a:r>
            <a:r xmlns:a="http://schemas.openxmlformats.org/drawingml/2006/main">
              <a:rPr lang="vi" altLang="en-US" sz="2200" b="1" dirty="0">
                <a:solidFill>
                  <a:schemeClr val="tx1"/>
                </a:solidFill>
                <a:latin typeface="+mn-lt"/>
              </a:rPr>
              <a:t>định dạng </a:t>
            </a:r>
            <a:r xmlns:a="http://schemas.openxmlformats.org/drawingml/2006/main">
              <a:rPr lang="vi" altLang="en-US" sz="2200" dirty="0">
                <a:solidFill>
                  <a:schemeClr val="tx1"/>
                </a:solidFill>
                <a:latin typeface="+mn-lt"/>
              </a:rPr>
              <a:t>, </a:t>
            </a:r>
            <a:r xmlns:a="http://schemas.openxmlformats.org/drawingml/2006/main">
              <a:rPr lang="vi" altLang="en-US" sz="2200" b="1" dirty="0">
                <a:solidFill>
                  <a:schemeClr val="tx1"/>
                </a:solidFill>
                <a:latin typeface="+mn-lt"/>
              </a:rPr>
              <a:t>thứ tự </a:t>
            </a:r>
            <a:r xmlns:a="http://schemas.openxmlformats.org/drawingml/2006/main">
              <a:rPr lang="vi" altLang="en-US" sz="2200" dirty="0">
                <a:solidFill>
                  <a:schemeClr val="tx1"/>
                </a:solidFill>
                <a:latin typeface="+mn-lt"/>
              </a:rPr>
              <a:t>các </a:t>
            </a:r>
            <a:r xmlns:a="http://schemas.openxmlformats.org/drawingml/2006/main">
              <a:rPr lang="vi" altLang="en-US" sz="2200" b="1" dirty="0">
                <a:solidFill>
                  <a:schemeClr val="tx1"/>
                </a:solidFill>
                <a:latin typeface="+mn-lt"/>
              </a:rPr>
              <a:t>thông điệp được gửi và nhận</a:t>
            </a:r>
            <a:r xmlns:a="http://schemas.openxmlformats.org/drawingml/2006/main">
              <a:rPr lang="vi" altLang="en-US" sz="2200" dirty="0">
                <a:solidFill>
                  <a:schemeClr val="tx1"/>
                </a:solidFill>
                <a:latin typeface="+mn-lt"/>
              </a:rPr>
              <a:t> </a:t>
            </a:r>
            <a:r xmlns:a="http://schemas.openxmlformats.org/drawingml/2006/main">
              <a:rPr lang="vi" altLang="en-US" sz="2200" dirty="0" smtClean="0">
                <a:solidFill>
                  <a:schemeClr val="tx1"/>
                </a:solidFill>
                <a:latin typeface="+mn-lt"/>
              </a:rPr>
              <a:t>giữa </a:t>
            </a:r>
            <a:r xmlns:a="http://schemas.openxmlformats.org/drawingml/2006/main">
              <a:rPr lang="vi" altLang="en-US" sz="2200" dirty="0">
                <a:solidFill>
                  <a:schemeClr val="tx1"/>
                </a:solidFill>
                <a:latin typeface="+mn-lt"/>
              </a:rPr>
              <a:t>các thực thể mạng và </a:t>
            </a:r>
            <a:r xmlns:a="http://schemas.openxmlformats.org/drawingml/2006/main">
              <a:rPr lang="vi" altLang="en-US" sz="2200" b="1" dirty="0">
                <a:solidFill>
                  <a:schemeClr val="tx1"/>
                </a:solidFill>
                <a:latin typeface="+mn-lt"/>
              </a:rPr>
              <a:t>các hành động được thực hiện </a:t>
            </a:r>
            <a:r xmlns:a="http://schemas.openxmlformats.org/drawingml/2006/main">
              <a:rPr lang="vi" altLang="en-US" sz="2200" dirty="0">
                <a:solidFill>
                  <a:schemeClr val="tx1"/>
                </a:solidFill>
                <a:latin typeface="+mn-lt"/>
              </a:rPr>
              <a:t>khi </a:t>
            </a:r>
            <a:r xmlns:a="http://schemas.openxmlformats.org/drawingml/2006/main">
              <a:rPr lang="vi" altLang="en-US" sz="2200" dirty="0" smtClean="0">
                <a:solidFill>
                  <a:schemeClr val="tx1"/>
                </a:solidFill>
                <a:latin typeface="+mn-lt"/>
              </a:rPr>
              <a:t>truyền </a:t>
            </a:r>
            <a:r xmlns:a="http://schemas.openxmlformats.org/drawingml/2006/main">
              <a:rPr lang="vi" altLang="en-US" sz="2200" dirty="0">
                <a:solidFill>
                  <a:schemeClr val="tx1"/>
                </a:solidFill>
                <a:latin typeface="+mn-lt"/>
              </a:rPr>
              <a:t>, </a:t>
            </a:r>
            <a:r xmlns:a="http://schemas.openxmlformats.org/drawingml/2006/main">
              <a:rPr lang="vi" altLang="en-US" sz="2200" dirty="0" smtClean="0">
                <a:solidFill>
                  <a:schemeClr val="tx1"/>
                </a:solidFill>
                <a:latin typeface="+mn-lt"/>
              </a:rPr>
              <a:t>nhận thông báo</a:t>
            </a:r>
            <a:endParaRPr xmlns:a="http://schemas.openxmlformats.org/drawingml/2006/main" lang="en-US" sz="2200" dirty="0">
              <a:solidFill>
                <a:schemeClr val="tx1"/>
              </a:solidFill>
              <a:latin typeface="+mn-lt"/>
            </a:endParaRPr>
          </a:p>
        </p:txBody>
      </p:sp>
    </p:spTree>
    <p:extLst>
      <p:ext uri="{BB962C8B-B14F-4D97-AF65-F5344CB8AC3E}">
        <p14:creationId xmlns:p14="http://schemas.microsoft.com/office/powerpoint/2010/main" val="207077157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solidFill>
                  <a:schemeClr val="lt2"/>
                </a:solidFill>
              </a:rPr>
              <a:t>bản quyền</a:t>
            </a:r>
            <a:endParaRPr xmlns:a="http://schemas.openxmlformats.org/drawingml/2006/main"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Giao thức là </a:t>
            </a:r>
            <a:r xmlns:a="http://schemas.openxmlformats.org/drawingml/2006/main">
              <a:rPr lang="vi" altLang="en-US" dirty="0" smtClean="0">
                <a:ea typeface="ＭＳ Ｐゴシック" panose="020B0600070205080204" pitchFamily="34" charset="-128"/>
              </a:rPr>
              <a:t>gì </a:t>
            </a:r>
            <a:r xmlns:a="http://schemas.openxmlformats.org/drawingml/2006/main">
              <a:rPr lang="vi" altLang="en-US" dirty="0" smtClean="0">
                <a:ea typeface="ＭＳ Ｐゴシック" panose="020B0600070205080204" pitchFamily="34" charset="-128"/>
              </a:rPr>
              <a:t>? </a:t>
            </a:r>
            <a:r xmlns:a="http://schemas.openxmlformats.org/drawingml/2006/main">
              <a:rPr lang="vi" altLang="en-US" sz="2000" b="0" dirty="0" smtClean="0">
                <a:ea typeface="ＭＳ Ｐゴシック" panose="020B0600070205080204" pitchFamily="34" charset="-128"/>
              </a:rPr>
              <a:t>(2 trên 2)</a:t>
            </a:r>
            <a:endParaRPr xmlns:a="http://schemas.openxmlformats.org/drawingml/2006/main" lang="en-US" sz="2000" b="0" dirty="0"/>
          </a:p>
        </p:txBody>
      </p:sp>
      <p:sp>
        <p:nvSpPr>
          <p:cNvPr id="3" name="Content Placeholder 2"/>
          <p:cNvSpPr>
            <a:spLocks noGrp="1"/>
          </p:cNvSpPr>
          <p:nvPr>
            <p:ph idx="1"/>
          </p:nvPr>
        </p:nvSpPr>
        <p:spPr>
          <a:xfrm>
            <a:off x="457200" y="1600200"/>
            <a:ext cx="8229600" cy="457200"/>
          </a:xfrm>
        </p:spPr>
        <p:txBody>
          <a:bodyPr/>
          <a:lstStyle/>
          <a:p>
            <a:pPr xmlns:a="http://schemas.openxmlformats.org/drawingml/2006/main" marL="0" indent="0">
              <a:buNone/>
            </a:pPr>
            <a:r xmlns:a="http://schemas.openxmlformats.org/drawingml/2006/main">
              <a:rPr lang="vi" altLang="en-US" sz="2400" dirty="0">
                <a:latin typeface="+mn-lt"/>
                <a:ea typeface="ＭＳ Ｐゴシック" panose="020B0600070205080204" pitchFamily="34" charset="-128"/>
              </a:rPr>
              <a:t>Một </a:t>
            </a:r>
            <a:r xmlns:a="http://schemas.openxmlformats.org/drawingml/2006/main">
              <a:rPr lang="vi" altLang="en-US" sz="2400" dirty="0" smtClean="0">
                <a:latin typeface="+mn-lt"/>
                <a:ea typeface="ＭＳ Ｐゴシック" panose="020B0600070205080204" pitchFamily="34" charset="-128"/>
              </a:rPr>
              <a:t>giao thức của con người và một giao thức mạng máy tính:</a:t>
            </a:r>
            <a:endParaRPr xmlns:a="http://schemas.openxmlformats.org/drawingml/2006/main" lang="en-US" sz="2400" dirty="0">
              <a:latin typeface="+mn-lt"/>
            </a:endParaRPr>
          </a:p>
        </p:txBody>
      </p:sp>
      <p:pic>
        <p:nvPicPr>
          <p:cNvPr id="8" name="Picture 7" descr="2 similar models compare human and computer network protocol. Each model has 2 components, 2 humans or 2 computers respectively. A vertical arrow, time, draws down from each component. There are 4 zig zag arrows bouncing from 1 vertical time line to the next in each model. Model 1, humans. 2 humans face each other. The first arrow begins at the first human. 1, hi. 2, hi. 3, got the time? 4, 2 o clock. Model 2. 2 computers face each other. The first arrow begins at the first computer. 1, T C P connection request. 2, T C P connection reply. 3, G E T h t t p colon forward slash forward slash w w w dot pearson higher ed dot com forward slash c s hyphen resources forward slash. 4, left angle bracket file right angle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4249" y="2340633"/>
            <a:ext cx="4575503" cy="3107469"/>
          </a:xfrm>
          <a:prstGeom prst="rect">
            <a:avLst/>
          </a:prstGeom>
        </p:spPr>
      </p:pic>
      <p:sp>
        <p:nvSpPr>
          <p:cNvPr id="7" name="Content Placeholder 6"/>
          <p:cNvSpPr>
            <a:spLocks noGrp="1"/>
          </p:cNvSpPr>
          <p:nvPr>
            <p:ph idx="13"/>
          </p:nvPr>
        </p:nvSpPr>
        <p:spPr>
          <a:xfrm>
            <a:off x="457200" y="5731336"/>
            <a:ext cx="8229600" cy="522512"/>
          </a:xfrm>
        </p:spPr>
        <p:txBody>
          <a:bodyPr/>
          <a:lstStyle/>
          <a:p>
            <a:pPr xmlns:a="http://schemas.openxmlformats.org/drawingml/2006/main" marL="0" indent="0">
              <a:buNone/>
            </a:pPr>
            <a:r xmlns:a="http://schemas.openxmlformats.org/drawingml/2006/main">
              <a:rPr lang="vi" altLang="en-US" sz="2400" b="1" dirty="0">
                <a:solidFill>
                  <a:schemeClr val="tx1"/>
                </a:solidFill>
                <a:latin typeface="+mn-lt"/>
              </a:rPr>
              <a:t>Q: </a:t>
            </a:r>
            <a:r xmlns:a="http://schemas.openxmlformats.org/drawingml/2006/main">
              <a:rPr lang="vi" altLang="en-US" sz="2400" dirty="0">
                <a:latin typeface="+mn-lt"/>
              </a:rPr>
              <a:t>các giao thức khác của con người </a:t>
            </a:r>
            <a:r xmlns:a="http://schemas.openxmlformats.org/drawingml/2006/main">
              <a:rPr lang="vi" altLang="en-US" sz="2400" dirty="0" smtClean="0">
                <a:latin typeface="+mn-lt"/>
              </a:rPr>
              <a:t>?</a:t>
            </a:r>
            <a:endParaRPr xmlns:a="http://schemas.openxmlformats.org/drawingml/2006/main" lang="en-US" sz="2400" dirty="0">
              <a:latin typeface="+mn-lt"/>
            </a:endParaRPr>
          </a:p>
        </p:txBody>
      </p:sp>
    </p:spTree>
    <p:extLst>
      <p:ext uri="{BB962C8B-B14F-4D97-AF65-F5344CB8AC3E}">
        <p14:creationId xmlns:p14="http://schemas.microsoft.com/office/powerpoint/2010/main" val="36913011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solidFill>
                  <a:schemeClr val="tx2"/>
                </a:solidFill>
                <a:ea typeface="ＭＳ Ｐゴシック" charset="-128"/>
              </a:rPr>
              <a:t>Mục tiêu học tập </a:t>
            </a:r>
            <a:r xmlns:a="http://schemas.openxmlformats.org/drawingml/2006/main">
              <a:rPr lang="vi" altLang="en-US" sz="2000" b="0" dirty="0" smtClean="0">
                <a:solidFill>
                  <a:schemeClr val="tx2"/>
                </a:solidFill>
                <a:ea typeface="ＭＳ Ｐゴシック" charset="-128"/>
              </a:rPr>
              <a:t>(2 trên 7)</a:t>
            </a:r>
            <a:endParaRPr xmlns:a="http://schemas.openxmlformats.org/drawingml/2006/main" lang="en-US" sz="2000" b="0" dirty="0">
              <a:solidFill>
                <a:schemeClr val="tx2"/>
              </a:solidFill>
            </a:endParaRPr>
          </a:p>
        </p:txBody>
      </p:sp>
      <p:sp>
        <p:nvSpPr>
          <p:cNvPr id="3" name="Text Placeholder 2"/>
          <p:cNvSpPr>
            <a:spLocks noGrp="1"/>
          </p:cNvSpPr>
          <p:nvPr>
            <p:ph idx="1"/>
          </p:nvPr>
        </p:nvSpPr>
        <p:spPr/>
        <p:txBody>
          <a:bodyPr/>
          <a:lstStyle/>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1 </a:t>
            </a:r>
            <a:r xmlns:a="http://schemas.openxmlformats.org/drawingml/2006/main">
              <a:rPr lang="vi" altLang="en-US" sz="2400" dirty="0" smtClean="0">
                <a:solidFill>
                  <a:schemeClr val="tx1"/>
                </a:solidFill>
                <a:latin typeface="+mn-lt"/>
                <a:ea typeface="Arial" panose="020B0604020202020204" pitchFamily="34" charset="0"/>
              </a:rPr>
              <a:t>Internet là gì?</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2</a:t>
            </a:r>
            <a:r xmlns:a="http://schemas.openxmlformats.org/drawingml/2006/main">
              <a:rPr lang="vi" altLang="en-US" sz="2400" dirty="0" smtClean="0">
                <a:latin typeface="+mn-lt"/>
                <a:ea typeface="Arial" panose="020B0604020202020204" pitchFamily="34" charset="0"/>
              </a:rPr>
              <a:t> </a:t>
            </a:r>
            <a:r xmlns:a="http://schemas.openxmlformats.org/drawingml/2006/main">
              <a:rPr lang="vi" altLang="en-US" sz="2400" b="1" dirty="0" smtClean="0">
                <a:latin typeface="+mn-lt"/>
                <a:ea typeface="Arial" panose="020B0604020202020204" pitchFamily="34" charset="0"/>
              </a:rPr>
              <a:t>mạng lưới gần đó</a:t>
            </a:r>
          </a:p>
          <a:p>
            <a:pPr xmlns:a="http://schemas.openxmlformats.org/drawingml/2006/main" marL="741600" lvl="1" indent="-284400">
              <a:tabLst>
                <a:tab pos="898525" algn="l"/>
              </a:tabLst>
            </a:pPr>
            <a:r xmlns:a="http://schemas.openxmlformats.org/drawingml/2006/main">
              <a:rPr lang="vi" altLang="en-US" sz="2400" b="1" dirty="0" smtClean="0">
                <a:latin typeface="+mn-lt"/>
                <a:ea typeface="Arial" panose="020B0604020202020204" pitchFamily="34" charset="0"/>
              </a:rPr>
              <a:t>hệ thống đầu cuối, mạng truy cập, liên kế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3</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lõi mạng</a:t>
            </a:r>
          </a:p>
          <a:p>
            <a:pPr xmlns:a="http://schemas.openxmlformats.org/drawingml/2006/main" marL="741600" lvl="1" indent="-284400">
              <a:tabLst>
                <a:tab pos="898525" algn="l"/>
              </a:tabLst>
            </a:pPr>
            <a:r xmlns:a="http://schemas.openxmlformats.org/drawingml/2006/main">
              <a:rPr lang="vi" altLang="en-US" sz="2400" dirty="0" smtClean="0">
                <a:solidFill>
                  <a:schemeClr val="tx1"/>
                </a:solidFill>
                <a:latin typeface="+mn-lt"/>
                <a:ea typeface="Arial" panose="020B0604020202020204" pitchFamily="34" charset="0"/>
              </a:rPr>
              <a:t>chuyển mạch gói, chuyển mạch, cấu trúc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4</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độ trễ, mất mát, thông lượng trong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5 </a:t>
            </a:r>
            <a:r xmlns:a="http://schemas.openxmlformats.org/drawingml/2006/main">
              <a:rPr lang="vi" altLang="en-US" sz="2400" dirty="0" smtClean="0">
                <a:latin typeface="+mn-lt"/>
                <a:ea typeface="Arial" panose="020B0604020202020204" pitchFamily="34" charset="0"/>
              </a:rPr>
              <a:t>lớp giao thức, mô hình dịch vụ</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6 </a:t>
            </a:r>
            <a:r xmlns:a="http://schemas.openxmlformats.org/drawingml/2006/main">
              <a:rPr lang="vi" altLang="en-US" sz="2400" dirty="0" smtClean="0">
                <a:latin typeface="+mn-lt"/>
                <a:ea typeface="Arial" panose="020B0604020202020204" pitchFamily="34" charset="0"/>
              </a:rPr>
              <a:t>mạng bị tấn công: bảo mậ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7 </a:t>
            </a:r>
            <a:r xmlns:a="http://schemas.openxmlformats.org/drawingml/2006/main">
              <a:rPr lang="vi" altLang="en-US" sz="2400" dirty="0" smtClean="0">
                <a:latin typeface="+mn-lt"/>
                <a:ea typeface="Arial" panose="020B0604020202020204" pitchFamily="34" charset="0"/>
              </a:rPr>
              <a:t>lịch sử</a:t>
            </a:r>
            <a:endParaRPr xmlns:a="http://schemas.openxmlformats.org/drawingml/2006/main" lang="en-US" sz="2400" dirty="0">
              <a:latin typeface="+mn-lt"/>
            </a:endParaRPr>
          </a:p>
        </p:txBody>
      </p:sp>
    </p:spTree>
    <p:extLst>
      <p:ext uri="{BB962C8B-B14F-4D97-AF65-F5344CB8AC3E}">
        <p14:creationId xmlns:p14="http://schemas.microsoft.com/office/powerpoint/2010/main" val="32634741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Xem xét kỹ hơn về cấu trúc mạng:</a:t>
            </a:r>
            <a:endParaRPr xmlns:a="http://schemas.openxmlformats.org/drawingml/2006/main" lang="en-US" dirty="0"/>
          </a:p>
        </p:txBody>
      </p:sp>
      <p:sp>
        <p:nvSpPr>
          <p:cNvPr id="4" name="Text Placeholder 3"/>
          <p:cNvSpPr>
            <a:spLocks noGrp="1"/>
          </p:cNvSpPr>
          <p:nvPr>
            <p:ph type="body" idx="1"/>
          </p:nvPr>
        </p:nvSpPr>
        <p:spPr>
          <a:xfrm>
            <a:off x="457200" y="1600200"/>
            <a:ext cx="4016829" cy="4525963"/>
          </a:xfrm>
        </p:spPr>
        <p:txBody>
          <a:bodyPr/>
          <a:lstStyle/>
          <a:p>
            <a:pPr xmlns:a="http://schemas.openxmlformats.org/drawingml/2006/main">
              <a:buClr>
                <a:schemeClr val="tx2"/>
              </a:buClr>
              <a:defRPr/>
            </a:pPr>
            <a:r xmlns:a="http://schemas.openxmlformats.org/drawingml/2006/main">
              <a:rPr lang="vi" sz="2200" b="1" dirty="0">
                <a:solidFill>
                  <a:schemeClr val="tx1"/>
                </a:solidFill>
                <a:latin typeface="+mn-lt"/>
              </a:rPr>
              <a:t>mạng </a:t>
            </a:r>
            <a:r xmlns:a="http://schemas.openxmlformats.org/drawingml/2006/main">
              <a:rPr lang="vi" sz="2200" b="1" dirty="0" smtClean="0">
                <a:solidFill>
                  <a:schemeClr val="tx1"/>
                </a:solidFill>
                <a:latin typeface="+mn-lt"/>
              </a:rPr>
              <a:t>:</a:t>
            </a:r>
          </a:p>
          <a:p>
            <a:pPr xmlns:a="http://schemas.openxmlformats.org/drawingml/2006/main" lvl="1">
              <a:buClr>
                <a:schemeClr val="tx2"/>
              </a:buClr>
              <a:defRPr/>
            </a:pPr>
            <a:r xmlns:a="http://schemas.openxmlformats.org/drawingml/2006/main">
              <a:rPr lang="vi" sz="2200" dirty="0" smtClean="0">
                <a:solidFill>
                  <a:schemeClr val="tx1"/>
                </a:solidFill>
                <a:latin typeface="+mn-lt"/>
                <a:ea typeface="ＭＳ Ｐゴシック" charset="0"/>
                <a:cs typeface="ＭＳ Ｐゴシック" charset="0"/>
              </a:rPr>
              <a:t>máy chủ </a:t>
            </a:r>
            <a:r xmlns:a="http://schemas.openxmlformats.org/drawingml/2006/main">
              <a:rPr lang="vi" sz="2200" dirty="0">
                <a:solidFill>
                  <a:schemeClr val="tx1"/>
                </a:solidFill>
                <a:latin typeface="+mn-lt"/>
                <a:ea typeface="ＭＳ Ｐゴシック" charset="0"/>
                <a:cs typeface="ＭＳ Ｐゴシック" charset="0"/>
              </a:rPr>
              <a:t>: máy khách và </a:t>
            </a:r>
            <a:r xmlns:a="http://schemas.openxmlformats.org/drawingml/2006/main">
              <a:rPr lang="vi" sz="2200" dirty="0" smtClean="0">
                <a:solidFill>
                  <a:schemeClr val="tx1"/>
                </a:solidFill>
                <a:latin typeface="+mn-lt"/>
                <a:ea typeface="ＭＳ Ｐゴシック" charset="0"/>
                <a:cs typeface="ＭＳ Ｐゴシック" charset="0"/>
              </a:rPr>
              <a:t>máy chủ</a:t>
            </a:r>
          </a:p>
          <a:p>
            <a:pPr xmlns:a="http://schemas.openxmlformats.org/drawingml/2006/main" lvl="1">
              <a:buClr>
                <a:schemeClr val="tx2"/>
              </a:buClr>
              <a:defRPr/>
            </a:pPr>
            <a:r xmlns:a="http://schemas.openxmlformats.org/drawingml/2006/main">
              <a:rPr lang="vi" sz="2200" dirty="0" smtClean="0">
                <a:solidFill>
                  <a:schemeClr val="tx1"/>
                </a:solidFill>
                <a:latin typeface="+mn-lt"/>
                <a:ea typeface="ＭＳ Ｐゴシック" charset="0"/>
                <a:cs typeface="ＭＳ Ｐゴシック" charset="0"/>
              </a:rPr>
              <a:t>máy chủ </a:t>
            </a:r>
            <a:r xmlns:a="http://schemas.openxmlformats.org/drawingml/2006/main">
              <a:rPr lang="vi" sz="2200" dirty="0">
                <a:solidFill>
                  <a:schemeClr val="tx1"/>
                </a:solidFill>
                <a:latin typeface="+mn-lt"/>
                <a:ea typeface="ＭＳ Ｐゴシック" charset="0"/>
                <a:cs typeface="ＭＳ Ｐゴシック" charset="0"/>
              </a:rPr>
              <a:t>thường ở trung tâm dữ liệu</a:t>
            </a:r>
          </a:p>
          <a:p>
            <a:pPr xmlns:a="http://schemas.openxmlformats.org/drawingml/2006/main">
              <a:buClr>
                <a:schemeClr val="tx2"/>
              </a:buClr>
            </a:pPr>
            <a:r xmlns:a="http://schemas.openxmlformats.org/drawingml/2006/main">
              <a:rPr lang="vi" altLang="en-US" sz="2200" b="1" dirty="0">
                <a:solidFill>
                  <a:schemeClr val="tx1"/>
                </a:solidFill>
                <a:latin typeface="+mn-lt"/>
              </a:rPr>
              <a:t>mạng truy cập, phương tiện vật lý </a:t>
            </a:r>
            <a:r xmlns:a="http://schemas.openxmlformats.org/drawingml/2006/main">
              <a:rPr lang="vi" altLang="en-US" sz="2200" i="1" dirty="0">
                <a:solidFill>
                  <a:schemeClr val="tx1"/>
                </a:solidFill>
                <a:latin typeface="+mn-lt"/>
              </a:rPr>
              <a:t>: </a:t>
            </a:r>
            <a:r xmlns:a="http://schemas.openxmlformats.org/drawingml/2006/main">
              <a:rPr lang="vi" altLang="en-US" sz="2200" dirty="0" smtClean="0">
                <a:solidFill>
                  <a:schemeClr val="tx1"/>
                </a:solidFill>
                <a:latin typeface="+mn-lt"/>
              </a:rPr>
              <a:t>liên kết </a:t>
            </a:r>
            <a:endParaRPr xmlns:a="http://schemas.openxmlformats.org/drawingml/2006/main" lang="en-US" altLang="en-US" sz="2200" dirty="0">
              <a:solidFill>
                <a:schemeClr val="tx1"/>
              </a:solidFill>
              <a:latin typeface="+mn-lt"/>
            </a:endParaRPr>
            <a:r xmlns:a="http://schemas.openxmlformats.org/drawingml/2006/main">
              <a:rPr lang="vi" altLang="en-US" sz="2200" dirty="0">
                <a:solidFill>
                  <a:schemeClr val="tx1"/>
                </a:solidFill>
                <a:latin typeface="+mn-lt"/>
              </a:rPr>
              <a:t>truyền thông có dây, không dây</a:t>
            </a:r>
          </a:p>
          <a:p>
            <a:pPr xmlns:a="http://schemas.openxmlformats.org/drawingml/2006/main">
              <a:buClr>
                <a:schemeClr val="tx2"/>
              </a:buClr>
              <a:defRPr/>
            </a:pPr>
            <a:r xmlns:a="http://schemas.openxmlformats.org/drawingml/2006/main">
              <a:rPr lang="vi" sz="2200" b="1" dirty="0" smtClean="0">
                <a:solidFill>
                  <a:schemeClr val="tx1"/>
                </a:solidFill>
                <a:latin typeface="+mn-lt"/>
                <a:ea typeface="ＭＳ Ｐゴシック" charset="0"/>
                <a:cs typeface="ＭＳ Ｐゴシック" charset="0"/>
              </a:rPr>
              <a:t>lõi </a:t>
            </a:r>
            <a:r xmlns:a="http://schemas.openxmlformats.org/drawingml/2006/main">
              <a:rPr lang="vi" sz="2200" b="1" dirty="0">
                <a:solidFill>
                  <a:schemeClr val="tx1"/>
                </a:solidFill>
                <a:latin typeface="+mn-lt"/>
                <a:ea typeface="ＭＳ Ｐゴシック" charset="0"/>
                <a:cs typeface="ＭＳ Ｐゴシック" charset="0"/>
              </a:rPr>
              <a:t>mạng :</a:t>
            </a:r>
          </a:p>
          <a:p>
            <a:pPr xmlns:a="http://schemas.openxmlformats.org/drawingml/2006/main" lvl="1">
              <a:buClr>
                <a:schemeClr val="tx2"/>
              </a:buClr>
              <a:defRPr/>
            </a:pPr>
            <a:r xmlns:a="http://schemas.openxmlformats.org/drawingml/2006/main">
              <a:rPr lang="vi" sz="2200" dirty="0" smtClean="0">
                <a:solidFill>
                  <a:schemeClr val="tx1"/>
                </a:solidFill>
                <a:latin typeface="+mn-lt"/>
                <a:ea typeface="ＭＳ Ｐゴシック" charset="0"/>
                <a:cs typeface="ＭＳ Ｐゴシック" charset="0"/>
              </a:rPr>
              <a:t>bộ định tuyến được kết nối với nhau</a:t>
            </a:r>
          </a:p>
          <a:p>
            <a:pPr xmlns:a="http://schemas.openxmlformats.org/drawingml/2006/main" lvl="1">
              <a:buClr>
                <a:schemeClr val="tx2"/>
              </a:buClr>
              <a:defRPr/>
            </a:pPr>
            <a:r xmlns:a="http://schemas.openxmlformats.org/drawingml/2006/main">
              <a:rPr lang="vi" sz="2200" dirty="0" smtClean="0">
                <a:solidFill>
                  <a:schemeClr val="tx1"/>
                </a:solidFill>
                <a:latin typeface="+mn-lt"/>
                <a:ea typeface="ＭＳ Ｐゴシック" charset="0"/>
                <a:cs typeface="ＭＳ Ｐゴシック" charset="0"/>
              </a:rPr>
              <a:t>mạng </a:t>
            </a:r>
            <a:r xmlns:a="http://schemas.openxmlformats.org/drawingml/2006/main">
              <a:rPr lang="vi" sz="2200" dirty="0">
                <a:solidFill>
                  <a:schemeClr val="tx1"/>
                </a:solidFill>
                <a:latin typeface="+mn-lt"/>
                <a:ea typeface="ＭＳ Ｐゴシック" charset="0"/>
                <a:cs typeface="ＭＳ Ｐゴシック" charset="0"/>
              </a:rPr>
              <a:t>của </a:t>
            </a:r>
            <a:r xmlns:a="http://schemas.openxmlformats.org/drawingml/2006/main">
              <a:rPr lang="vi" sz="2200" dirty="0" smtClean="0">
                <a:solidFill>
                  <a:schemeClr val="tx1"/>
                </a:solidFill>
                <a:latin typeface="+mn-lt"/>
                <a:ea typeface="ＭＳ Ｐゴシック" charset="0"/>
                <a:cs typeface="ＭＳ Ｐゴシック" charset="0"/>
              </a:rPr>
              <a:t>mạng</a:t>
            </a:r>
            <a:endParaRPr xmlns:a="http://schemas.openxmlformats.org/drawingml/2006/main" lang="en-US" sz="2200" dirty="0">
              <a:solidFill>
                <a:schemeClr val="tx1"/>
              </a:solidFill>
              <a:latin typeface="+mn-lt"/>
            </a:endParaRPr>
          </a:p>
        </p:txBody>
      </p:sp>
      <p:pic>
        <p:nvPicPr>
          <p:cNvPr id="5" name="Picture 4"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5895" y="1615186"/>
            <a:ext cx="3436361" cy="4495990"/>
          </a:xfrm>
          <a:prstGeom prst="rect">
            <a:avLst/>
          </a:prstGeom>
        </p:spPr>
      </p:pic>
    </p:spTree>
    <p:extLst>
      <p:ext uri="{BB962C8B-B14F-4D97-AF65-F5344CB8AC3E}">
        <p14:creationId xmlns:p14="http://schemas.microsoft.com/office/powerpoint/2010/main" val="3346071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Truy cập mạng và phương tiện vật lý</a:t>
            </a:r>
            <a:endParaRPr xmlns:a="http://schemas.openxmlformats.org/drawingml/2006/main" lang="en-US" dirty="0"/>
          </a:p>
        </p:txBody>
      </p:sp>
      <p:sp>
        <p:nvSpPr>
          <p:cNvPr id="3" name="Text Placeholder 2"/>
          <p:cNvSpPr>
            <a:spLocks noGrp="1"/>
          </p:cNvSpPr>
          <p:nvPr>
            <p:ph type="body" idx="1"/>
          </p:nvPr>
        </p:nvSpPr>
        <p:spPr>
          <a:xfrm>
            <a:off x="457200" y="1600200"/>
            <a:ext cx="4439265" cy="2612922"/>
          </a:xfrm>
        </p:spPr>
        <p:txBody>
          <a:bodyPr/>
          <a:lstStyle/>
          <a:p>
            <a:pPr xmlns:a="http://schemas.openxmlformats.org/drawingml/2006/main" marL="0" indent="0" eaLnBrk="1" hangingPunct="1">
              <a:buFont typeface="Wingdings" charset="0"/>
              <a:buNone/>
              <a:defRPr/>
            </a:pPr>
            <a:r xmlns:a="http://schemas.openxmlformats.org/drawingml/2006/main">
              <a:rPr lang="vi" sz="2000" b="1" dirty="0">
                <a:solidFill>
                  <a:schemeClr val="tx1"/>
                </a:solidFill>
                <a:latin typeface="+mn-lt"/>
              </a:rPr>
              <a:t>Hỏi: Làm cách nào để kết nối các hệ thống đầu cuối với bộ định tuyến biên?</a:t>
            </a:r>
          </a:p>
          <a:p>
            <a:pPr xmlns:a="http://schemas.openxmlformats.org/drawingml/2006/main" eaLnBrk="1" hangingPunct="1">
              <a:defRPr/>
            </a:pPr>
            <a:r xmlns:a="http://schemas.openxmlformats.org/drawingml/2006/main">
              <a:rPr lang="vi" sz="2000" dirty="0">
                <a:solidFill>
                  <a:schemeClr val="tx1"/>
                </a:solidFill>
                <a:latin typeface="+mn-lt"/>
              </a:rPr>
              <a:t>lưới truy cập khu dân cư</a:t>
            </a:r>
          </a:p>
          <a:p>
            <a:pPr xmlns:a="http://schemas.openxmlformats.org/drawingml/2006/main" eaLnBrk="1" hangingPunct="1">
              <a:defRPr/>
            </a:pPr>
            <a:r xmlns:a="http://schemas.openxmlformats.org/drawingml/2006/main">
              <a:rPr lang="vi" sz="2000" dirty="0">
                <a:solidFill>
                  <a:schemeClr val="tx1"/>
                </a:solidFill>
                <a:latin typeface="+mn-lt"/>
              </a:rPr>
              <a:t>mạng truy cập tổ chức (trường học, công ty)</a:t>
            </a:r>
          </a:p>
          <a:p>
            <a:pPr xmlns:a="http://schemas.openxmlformats.org/drawingml/2006/main" eaLnBrk="1" hangingPunct="1">
              <a:spcAft>
                <a:spcPct val="30000"/>
              </a:spcAft>
              <a:defRPr/>
            </a:pPr>
            <a:r xmlns:a="http://schemas.openxmlformats.org/drawingml/2006/main">
              <a:rPr lang="vi" sz="2000" dirty="0" smtClean="0">
                <a:solidFill>
                  <a:schemeClr val="tx1"/>
                </a:solidFill>
                <a:latin typeface="+mn-lt"/>
              </a:rPr>
              <a:t>mạng </a:t>
            </a:r>
            <a:endParaRPr xmlns:a="http://schemas.openxmlformats.org/drawingml/2006/main" lang="en-US" sz="2000" dirty="0">
              <a:solidFill>
                <a:schemeClr val="tx1"/>
              </a:solidFill>
              <a:latin typeface="+mn-lt"/>
            </a:endParaRPr>
            <a:r xmlns:a="http://schemas.openxmlformats.org/drawingml/2006/main">
              <a:rPr lang="vi" sz="2000" dirty="0">
                <a:solidFill>
                  <a:schemeClr val="tx1"/>
                </a:solidFill>
                <a:latin typeface="+mn-lt"/>
              </a:rPr>
              <a:t>truy cập di động</a:t>
            </a:r>
          </a:p>
        </p:txBody>
      </p:sp>
      <p:sp>
        <p:nvSpPr>
          <p:cNvPr id="4" name="Text Placeholder 3"/>
          <p:cNvSpPr>
            <a:spLocks noGrp="1"/>
          </p:cNvSpPr>
          <p:nvPr>
            <p:ph type="body" idx="2"/>
          </p:nvPr>
        </p:nvSpPr>
        <p:spPr>
          <a:xfrm>
            <a:off x="457200" y="4213122"/>
            <a:ext cx="4439265" cy="1730477"/>
          </a:xfrm>
        </p:spPr>
        <p:txBody>
          <a:bodyPr/>
          <a:lstStyle/>
          <a:p>
            <a:pPr xmlns:a="http://schemas.openxmlformats.org/drawingml/2006/main" marL="0" indent="0" eaLnBrk="1" hangingPunct="1">
              <a:buFont typeface="Wingdings" charset="0"/>
              <a:buNone/>
              <a:defRPr/>
            </a:pPr>
            <a:r xmlns:a="http://schemas.openxmlformats.org/drawingml/2006/main">
              <a:rPr lang="vi" sz="2000" b="1" dirty="0">
                <a:solidFill>
                  <a:schemeClr val="tx1"/>
                </a:solidFill>
                <a:latin typeface="+mn-lt"/>
              </a:rPr>
              <a:t>ghi nhớ:</a:t>
            </a:r>
          </a:p>
          <a:p>
            <a:pPr xmlns:a="http://schemas.openxmlformats.org/drawingml/2006/main">
              <a:defRPr/>
            </a:pPr>
            <a:r xmlns:a="http://schemas.openxmlformats.org/drawingml/2006/main">
              <a:rPr lang="vi" sz="2000" dirty="0">
                <a:solidFill>
                  <a:schemeClr val="tx1"/>
                </a:solidFill>
                <a:latin typeface="+mn-lt"/>
              </a:rPr>
              <a:t>băng thông (bit trên giây) của mạng truy cập?</a:t>
            </a:r>
          </a:p>
          <a:p>
            <a:pPr xmlns:a="http://schemas.openxmlformats.org/drawingml/2006/main">
              <a:defRPr/>
            </a:pPr>
            <a:r xmlns:a="http://schemas.openxmlformats.org/drawingml/2006/main">
              <a:rPr lang="vi" sz="2000" dirty="0">
                <a:solidFill>
                  <a:schemeClr val="tx1"/>
                </a:solidFill>
                <a:latin typeface="+mn-lt"/>
              </a:rPr>
              <a:t>chia sẻ hay dành riêng </a:t>
            </a:r>
            <a:r xmlns:a="http://schemas.openxmlformats.org/drawingml/2006/main">
              <a:rPr lang="vi" sz="2000" dirty="0" smtClean="0">
                <a:solidFill>
                  <a:schemeClr val="tx1"/>
                </a:solidFill>
                <a:latin typeface="+mn-lt"/>
              </a:rPr>
              <a:t>?</a:t>
            </a:r>
            <a:endParaRPr xmlns:a="http://schemas.openxmlformats.org/drawingml/2006/main" lang="en-US" sz="2000" dirty="0">
              <a:solidFill>
                <a:schemeClr val="tx1"/>
              </a:solidFill>
              <a:latin typeface="+mn-lt"/>
            </a:endParaRPr>
          </a:p>
        </p:txBody>
      </p:sp>
      <p:pic>
        <p:nvPicPr>
          <p:cNvPr id="5" name="Picture 4" descr="In a diagram of computing networking in the mobile network, the home network, and the institutional network, wired and wireless devices are conn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3100" y="1849539"/>
            <a:ext cx="3236008" cy="4191674"/>
          </a:xfrm>
          <a:prstGeom prst="rect">
            <a:avLst/>
          </a:prstGeom>
        </p:spPr>
      </p:pic>
    </p:spTree>
    <p:extLst>
      <p:ext uri="{BB962C8B-B14F-4D97-AF65-F5344CB8AC3E}">
        <p14:creationId xmlns:p14="http://schemas.microsoft.com/office/powerpoint/2010/main" val="3735747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ạng truy cập: Đường dây thuê bao kỹ thuật số (D</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L) </a:t>
            </a:r>
            <a:r xmlns:a="http://schemas.openxmlformats.org/drawingml/2006/main">
              <a:rPr lang="vi" sz="2000" b="0" dirty="0" smtClean="0"/>
              <a:t>(1 trên 2)</a:t>
            </a:r>
            <a:endParaRPr xmlns:a="http://schemas.openxmlformats.org/drawingml/2006/main" lang="en-US" sz="2000" b="0" dirty="0"/>
          </a:p>
        </p:txBody>
      </p:sp>
      <p:pic>
        <p:nvPicPr>
          <p:cNvPr id="3" name="Picture 2" descr="A digital subscriber line access network has 3 main parts. The first part is a subscriber, which consists of a computer connected to a D S L modem, which is connected to a splitter. A telephone is also connected to a splitter. A dedicated line runs from the subscriber to the central office. Voice and data are transmitted at different frequencies over a dedicated line to the central office. In the central office, the D S L A M, D S L access multiplexer, funnels transmitted data to a telephone network and an I S P. The I S P consists of interconnected router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5793" y="2481052"/>
            <a:ext cx="6692415" cy="2764258"/>
          </a:xfrm>
          <a:prstGeom prst="rect">
            <a:avLst/>
          </a:prstGeom>
        </p:spPr>
      </p:pic>
    </p:spTree>
    <p:extLst>
      <p:ext uri="{BB962C8B-B14F-4D97-AF65-F5344CB8AC3E}">
        <p14:creationId xmlns:p14="http://schemas.microsoft.com/office/powerpoint/2010/main" val="25691883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ạng truy cập: </a:t>
            </a:r>
            <a:r xmlns:a="http://schemas.openxmlformats.org/drawingml/2006/main">
              <a:rPr lang="vi" dirty="0" smtClean="0"/>
              <a:t>Đường dây thuê bao kỹ thuật số (D</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L) </a:t>
            </a:r>
            <a:r xmlns:a="http://schemas.openxmlformats.org/drawingml/2006/main">
              <a:rPr lang="vi" sz="2000" b="0" dirty="0" smtClean="0"/>
              <a:t>(2 trên 2)</a:t>
            </a:r>
            <a:endParaRPr xmlns:a="http://schemas.openxmlformats.org/drawingml/2006/main" lang="en-US" sz="2000" b="0" dirty="0"/>
          </a:p>
        </p:txBody>
      </p:sp>
      <p:sp>
        <p:nvSpPr>
          <p:cNvPr id="3" name="Text Placeholder 2"/>
          <p:cNvSpPr>
            <a:spLocks noGrp="1"/>
          </p:cNvSpPr>
          <p:nvPr>
            <p:ph type="body" idx="1"/>
          </p:nvPr>
        </p:nvSpPr>
        <p:spPr/>
        <p:txBody>
          <a:bodyPr/>
          <a:lstStyle/>
          <a:p>
            <a:pPr xmlns:a="http://schemas.openxmlformats.org/drawingml/2006/main" marL="255600" lvl="1" indent="-255600">
              <a:spcBef>
                <a:spcPts val="1500"/>
              </a:spcBef>
              <a:buClr>
                <a:schemeClr val="tx2"/>
              </a:buClr>
              <a:buFont typeface="Arial" panose="020B0604020202020204" pitchFamily="34" charset="0"/>
              <a:buChar char="•"/>
            </a:pPr>
            <a:r xmlns:a="http://schemas.openxmlformats.org/drawingml/2006/main">
              <a:rPr lang="vi" altLang="en-US" sz="2400" dirty="0" smtClean="0">
                <a:latin typeface="+mn-lt"/>
                <a:ea typeface="ＭＳ Ｐゴシック" panose="020B0600070205080204" pitchFamily="34" charset="-128"/>
              </a:rPr>
              <a:t>sử dụng đường dây điện thoại </a:t>
            </a:r>
            <a:r xmlns:a="http://schemas.openxmlformats.org/drawingml/2006/main">
              <a:rPr lang="vi" altLang="en-US" sz="2400" b="1" dirty="0" smtClean="0">
                <a:solidFill>
                  <a:schemeClr val="tx1"/>
                </a:solidFill>
                <a:latin typeface="+mn-lt"/>
                <a:ea typeface="ＭＳ Ｐゴシック" panose="020B0600070205080204" pitchFamily="34" charset="-128"/>
              </a:rPr>
              <a:t>hiện có </a:t>
            </a:r>
            <a:r xmlns:a="http://schemas.openxmlformats.org/drawingml/2006/main">
              <a:rPr lang="vi" altLang="en-US" sz="2400" dirty="0" smtClean="0">
                <a:latin typeface="+mn-lt"/>
                <a:ea typeface="ＭＳ Ｐゴシック" panose="020B0600070205080204" pitchFamily="34" charset="-128"/>
              </a:rPr>
              <a:t>đến văn phòng trung tâm D</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L</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Một</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m</a:t>
            </a:r>
          </a:p>
          <a:p>
            <a:pPr xmlns:a="http://schemas.openxmlformats.org/drawingml/2006/main" marL="741600" lvl="3" indent="-284400">
              <a:buClr>
                <a:schemeClr val="tx2"/>
              </a:buClr>
            </a:pPr>
            <a:r xmlns:a="http://schemas.openxmlformats.org/drawingml/2006/main">
              <a:rPr lang="vi" altLang="en-US" sz="2400" dirty="0" smtClean="0">
                <a:latin typeface="+mn-lt"/>
                <a:ea typeface="ＭＳ Ｐゴシック" panose="020B0600070205080204" pitchFamily="34" charset="-128"/>
              </a:rPr>
              <a:t>dữ liệu trên D</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Đường dây điện thoại L kết nối Internet</a:t>
            </a:r>
          </a:p>
          <a:p>
            <a:pPr xmlns:a="http://schemas.openxmlformats.org/drawingml/2006/main" marL="741600" lvl="3" indent="-284400">
              <a:buClr>
                <a:schemeClr val="tx2"/>
              </a:buClr>
            </a:pPr>
            <a:r xmlns:a="http://schemas.openxmlformats.org/drawingml/2006/main">
              <a:rPr lang="vi" altLang="en-US" sz="2400" dirty="0" smtClean="0">
                <a:latin typeface="+mn-lt"/>
                <a:ea typeface="ＭＳ Ｐゴシック" panose="020B0600070205080204" pitchFamily="34" charset="-128"/>
              </a:rPr>
              <a:t>lồng tiếng D</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Đường dây điện thoại L đi vào mạng điện thoại</a:t>
            </a:r>
          </a:p>
          <a:p>
            <a:pPr xmlns:a="http://schemas.openxmlformats.org/drawingml/2006/main" marL="255600" lvl="1" indent="-255600">
              <a:spcBef>
                <a:spcPts val="1500"/>
              </a:spcBef>
              <a:buClr>
                <a:schemeClr val="tx2"/>
              </a:buClr>
              <a:buFont typeface="Arial" panose="020B0604020202020204" pitchFamily="34" charset="0"/>
              <a:buChar char="•"/>
            </a:pPr>
            <a:r xmlns:a="http://schemas.openxmlformats.org/drawingml/2006/main">
              <a:rPr lang="vi" altLang="en-US" sz="2400" dirty="0" smtClean="0">
                <a:latin typeface="+mn-lt"/>
                <a:ea typeface="ＭＳ Ｐゴシック" panose="020B0600070205080204" pitchFamily="34" charset="-128"/>
              </a:rPr>
              <a:t>&lt; </a:t>
            </a:r>
            <a:r xmlns:a="http://schemas.openxmlformats.org/drawingml/2006/main">
              <a:rPr lang="vi" altLang="en-US" sz="2400" dirty="0">
                <a:latin typeface="+mn-lt"/>
                <a:ea typeface="ＭＳ Ｐゴシック" panose="020B0600070205080204" pitchFamily="34" charset="-128"/>
              </a:rPr>
              <a:t>2,5 </a:t>
            </a:r>
            <a:r xmlns:a="http://schemas.openxmlformats.org/drawingml/2006/main">
              <a:rPr lang="vi" altLang="en-US" sz="2400" dirty="0" smtClean="0">
                <a:latin typeface="+mn-lt"/>
                <a:ea typeface="ＭＳ Ｐゴシック" panose="020B0600070205080204" pitchFamily="34" charset="-128"/>
              </a:rPr>
              <a:t>triệu</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b</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 </a:t>
            </a:r>
            <a:r xmlns:a="http://schemas.openxmlformats.org/drawingml/2006/main">
              <a:rPr lang="vi" altLang="en-US" sz="2400" dirty="0">
                <a:latin typeface="+mn-lt"/>
                <a:ea typeface="ＭＳ Ｐゴシック" panose="020B0600070205080204" pitchFamily="34" charset="-128"/>
              </a:rPr>
              <a:t>tốc độ truyền ngược dòng (thường &lt; 1 </a:t>
            </a:r>
            <a:r xmlns:a="http://schemas.openxmlformats.org/drawingml/2006/main">
              <a:rPr lang="vi" altLang="en-US" sz="2400" dirty="0" smtClean="0">
                <a:latin typeface="+mn-lt"/>
                <a:ea typeface="ＭＳ Ｐゴシック" panose="020B0600070205080204" pitchFamily="34" charset="-128"/>
              </a:rPr>
              <a:t>M</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b</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 </a:t>
            </a:r>
            <a:r xmlns:a="http://schemas.openxmlformats.org/drawingml/2006/main">
              <a:rPr lang="vi" altLang="en-US" sz="2400" dirty="0">
                <a:latin typeface="+mn-lt"/>
                <a:ea typeface="ＭＳ Ｐゴシック" panose="020B0600070205080204" pitchFamily="34" charset="-128"/>
              </a:rPr>
              <a:t>)</a:t>
            </a:r>
          </a:p>
          <a:p>
            <a:pPr xmlns:a="http://schemas.openxmlformats.org/drawingml/2006/main" marL="255600" lvl="1" indent="-255600">
              <a:spcBef>
                <a:spcPts val="1500"/>
              </a:spcBef>
              <a:buClr>
                <a:schemeClr val="tx2"/>
              </a:buClr>
              <a:buFont typeface="Arial" panose="020B0604020202020204" pitchFamily="34" charset="0"/>
              <a:buChar char="•"/>
            </a:pPr>
            <a:r xmlns:a="http://schemas.openxmlformats.org/drawingml/2006/main">
              <a:rPr lang="vi" altLang="en-US" sz="2400" dirty="0">
                <a:latin typeface="+mn-lt"/>
                <a:ea typeface="ＭＳ Ｐゴシック" panose="020B0600070205080204" pitchFamily="34" charset="-128"/>
              </a:rPr>
              <a:t>&lt; 24 </a:t>
            </a:r>
            <a:r xmlns:a="http://schemas.openxmlformats.org/drawingml/2006/main">
              <a:rPr lang="vi" altLang="en-US" sz="2400" dirty="0" smtClean="0">
                <a:latin typeface="+mn-lt"/>
                <a:ea typeface="ＭＳ Ｐゴシック" panose="020B0600070205080204" pitchFamily="34" charset="-128"/>
              </a:rPr>
              <a:t>triệu</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b</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 </a:t>
            </a:r>
            <a:r xmlns:a="http://schemas.openxmlformats.org/drawingml/2006/main">
              <a:rPr lang="vi" altLang="en-US" sz="2400" dirty="0">
                <a:latin typeface="+mn-lt"/>
                <a:ea typeface="ＭＳ Ｐゴシック" panose="020B0600070205080204" pitchFamily="34" charset="-128"/>
              </a:rPr>
              <a:t>tốc độ truyền hạ lưu (thường &lt; 10 </a:t>
            </a:r>
            <a:r xmlns:a="http://schemas.openxmlformats.org/drawingml/2006/main">
              <a:rPr lang="vi" altLang="en-US" sz="2400" dirty="0" smtClean="0">
                <a:latin typeface="+mn-lt"/>
                <a:ea typeface="ＭＳ Ｐゴシック" panose="020B0600070205080204" pitchFamily="34" charset="-128"/>
              </a:rPr>
              <a:t>M</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b</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endParaRPr xmlns:a="http://schemas.openxmlformats.org/drawingml/2006/main" lang="en-US" sz="2400" dirty="0">
              <a:latin typeface="+mn-lt"/>
            </a:endParaRPr>
          </a:p>
        </p:txBody>
      </p:sp>
    </p:spTree>
    <p:extLst>
      <p:ext uri="{BB962C8B-B14F-4D97-AF65-F5344CB8AC3E}">
        <p14:creationId xmlns:p14="http://schemas.microsoft.com/office/powerpoint/2010/main" val="14712071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xmlns:a="http://schemas.openxmlformats.org/drawingml/2006/main">
              <a:rPr lang="vi" dirty="0" smtClean="0"/>
              <a:t>Mạng </a:t>
            </a:r>
            <a:r xmlns:a="http://schemas.openxmlformats.org/drawingml/2006/main">
              <a:rPr lang="vi" dirty="0"/>
              <a:t>cáp </a:t>
            </a:r>
            <a:r xmlns:a="http://schemas.openxmlformats.org/drawingml/2006/main">
              <a:rPr lang="vi" sz="2000" b="0" dirty="0" smtClean="0"/>
              <a:t>(1 trên 3)</a:t>
            </a:r>
            <a:endParaRPr xmlns:a="http://schemas.openxmlformats.org/drawingml/2006/main" lang="en-US" sz="2000" b="0" dirty="0"/>
          </a:p>
        </p:txBody>
      </p:sp>
      <p:pic>
        <p:nvPicPr>
          <p:cNvPr id="4" name="Picture 3" descr="A cable access network has 2 main parts. In a house, a computer is connected to a cable modem, which is connected to a splitter. A T V is also connected to the splitter. A wire connects several houses with similar set ups to a cable headend. Inside the cable headend, a funnel receives data from all of the connected houses. The data transmitted in the cable is represented by a table of 9 channels, with words written horizontally from top to bottom in each channel. Channels 1 through 6, video. Channels 7 and 8, data. Channel 9, control. Channels 1 and 6 have wave models. Channel 1 has a longer wavelength than channel 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3320" y="1707987"/>
            <a:ext cx="5057361" cy="3283685"/>
          </a:xfrm>
          <a:prstGeom prst="rect">
            <a:avLst/>
          </a:prstGeom>
        </p:spPr>
      </p:pic>
      <p:sp>
        <p:nvSpPr>
          <p:cNvPr id="3" name="Text Placeholder 2"/>
          <p:cNvSpPr>
            <a:spLocks noGrp="1"/>
          </p:cNvSpPr>
          <p:nvPr>
            <p:ph type="body" idx="1"/>
          </p:nvPr>
        </p:nvSpPr>
        <p:spPr>
          <a:xfrm>
            <a:off x="377687" y="5387010"/>
            <a:ext cx="8229600" cy="755374"/>
          </a:xfrm>
        </p:spPr>
        <p:txBody>
          <a:bodyPr/>
          <a:lstStyle/>
          <a:p>
            <a:pPr xmlns:a="http://schemas.openxmlformats.org/drawingml/2006/main" marL="0" indent="0">
              <a:spcBef>
                <a:spcPct val="0"/>
              </a:spcBef>
              <a:buClrTx/>
              <a:buSzTx/>
              <a:buFontTx/>
              <a:buNone/>
              <a:tabLst/>
            </a:pPr>
            <a:r xmlns:a="http://schemas.openxmlformats.org/drawingml/2006/main">
              <a:rPr lang="vi" altLang="en-US" sz="2200" b="1" dirty="0">
                <a:solidFill>
                  <a:schemeClr val="tx1"/>
                </a:solidFill>
                <a:latin typeface="+mn-lt"/>
              </a:rPr>
              <a:t>ghép kênh phân chia tần số: </a:t>
            </a:r>
            <a:r xmlns:a="http://schemas.openxmlformats.org/drawingml/2006/main">
              <a:rPr lang="vi" altLang="en-US" sz="2200" dirty="0">
                <a:latin typeface="+mn-lt"/>
              </a:rPr>
              <a:t>các kênh khác nhau </a:t>
            </a:r>
            <a:r xmlns:a="http://schemas.openxmlformats.org/drawingml/2006/main">
              <a:rPr lang="vi" altLang="en-US" sz="2200" dirty="0" smtClean="0">
                <a:latin typeface="+mn-lt"/>
              </a:rPr>
              <a:t>được truyền ở các </a:t>
            </a:r>
            <a:r xmlns:a="http://schemas.openxmlformats.org/drawingml/2006/main">
              <a:rPr lang="vi" altLang="en-US" sz="2200" dirty="0" smtClean="0">
                <a:latin typeface="+mn-lt"/>
              </a:rPr>
              <a:t>dải </a:t>
            </a:r>
            <a:endParaRPr xmlns:a="http://schemas.openxmlformats.org/drawingml/2006/main" lang="en-US" sz="2200" dirty="0">
              <a:latin typeface="+mn-lt"/>
            </a:endParaRPr>
            <a:r xmlns:a="http://schemas.openxmlformats.org/drawingml/2006/main">
              <a:rPr lang="vi" altLang="en-US" sz="2200" dirty="0">
                <a:latin typeface="+mn-lt"/>
              </a:rPr>
              <a:t>tần số khác nhau</a:t>
            </a:r>
          </a:p>
        </p:txBody>
      </p:sp>
    </p:spTree>
    <p:extLst>
      <p:ext uri="{BB962C8B-B14F-4D97-AF65-F5344CB8AC3E}">
        <p14:creationId xmlns:p14="http://schemas.microsoft.com/office/powerpoint/2010/main" val="2325280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ạng truy cập: Mạng cáp </a:t>
            </a:r>
            <a:r xmlns:a="http://schemas.openxmlformats.org/drawingml/2006/main">
              <a:rPr lang="vi" sz="2000" b="0" dirty="0" smtClean="0"/>
              <a:t>(2 </a:t>
            </a:r>
            <a:r xmlns:a="http://schemas.openxmlformats.org/drawingml/2006/main">
              <a:rPr lang="vi" sz="2000" b="0" dirty="0"/>
              <a:t>trên </a:t>
            </a:r>
            <a:r xmlns:a="http://schemas.openxmlformats.org/drawingml/2006/main">
              <a:rPr lang="vi" sz="2000" b="0" dirty="0" smtClean="0"/>
              <a:t>3)</a:t>
            </a:r>
            <a:endParaRPr xmlns:a="http://schemas.openxmlformats.org/drawingml/2006/main" lang="en-US" dirty="0"/>
          </a:p>
        </p:txBody>
      </p:sp>
      <p:pic>
        <p:nvPicPr>
          <p:cNvPr id="4" name="Picture 3" descr="In a cable access diagram, houses are interconnected by cables. Data and television are transmitted at different frequencies over a shared cable distribution network. At the cable headend, the C M T S or cable modem termination system funnels transmissions from the various connected houses to an I S P, which consists of interconnected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1671" y="2542268"/>
            <a:ext cx="7600657" cy="2595573"/>
          </a:xfrm>
          <a:prstGeom prst="rect">
            <a:avLst/>
          </a:prstGeom>
        </p:spPr>
      </p:pic>
    </p:spTree>
    <p:extLst>
      <p:ext uri="{BB962C8B-B14F-4D97-AF65-F5344CB8AC3E}">
        <p14:creationId xmlns:p14="http://schemas.microsoft.com/office/powerpoint/2010/main" val="17514200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Mạng truy cập: Mạng cáp </a:t>
            </a:r>
            <a:r xmlns:a="http://schemas.openxmlformats.org/drawingml/2006/main">
              <a:rPr lang="vi" sz="2000" b="0" dirty="0" smtClean="0"/>
              <a:t>(3 </a:t>
            </a:r>
            <a:r xmlns:a="http://schemas.openxmlformats.org/drawingml/2006/main">
              <a:rPr lang="vi" sz="2000" b="0" dirty="0"/>
              <a:t>trên 3)</a:t>
            </a:r>
            <a:endParaRPr xmlns:a="http://schemas.openxmlformats.org/drawingml/2006/main" lang="en-US" dirty="0"/>
          </a:p>
        </p:txBody>
      </p:sp>
      <p:sp>
        <p:nvSpPr>
          <p:cNvPr id="3" name="Text Placeholder 2"/>
          <p:cNvSpPr>
            <a:spLocks noGrp="1"/>
          </p:cNvSpPr>
          <p:nvPr>
            <p:ph type="body" idx="1"/>
          </p:nvPr>
        </p:nvSpPr>
        <p:spPr/>
        <p:txBody>
          <a:bodyPr/>
          <a:lstStyle/>
          <a:p>
            <a:pPr xmlns:a="http://schemas.openxmlformats.org/drawingml/2006/main">
              <a:buClr>
                <a:schemeClr val="tx2"/>
              </a:buClr>
              <a:defRPr/>
            </a:pPr>
            <a:r xmlns:a="http://schemas.openxmlformats.org/drawingml/2006/main">
              <a:rPr lang="vi" sz="2400" b="1" dirty="0" smtClean="0">
                <a:solidFill>
                  <a:schemeClr val="tx1"/>
                </a:solidFill>
                <a:latin typeface="+mn-lt"/>
                <a:ea typeface="ＭＳ Ｐゴシック" charset="0"/>
                <a:cs typeface="ＭＳ Ｐゴシック" charset="0"/>
              </a:rPr>
              <a:t>h</a:t>
            </a:r>
            <a:r xmlns:a="http://schemas.openxmlformats.org/drawingml/2006/main">
              <a:rPr lang="vi" sz="100" b="1" dirty="0" smtClean="0">
                <a:solidFill>
                  <a:schemeClr val="tx1"/>
                </a:solidFill>
                <a:latin typeface="+mn-lt"/>
                <a:ea typeface="ＭＳ Ｐゴシック" charset="0"/>
                <a:cs typeface="ＭＳ Ｐゴシック" charset="0"/>
              </a:rPr>
              <a:t> </a:t>
            </a:r>
            <a:r xmlns:a="http://schemas.openxmlformats.org/drawingml/2006/main">
              <a:rPr lang="vi" sz="2400" b="1" dirty="0" smtClean="0">
                <a:solidFill>
                  <a:schemeClr val="tx1"/>
                </a:solidFill>
                <a:latin typeface="+mn-lt"/>
                <a:ea typeface="ＭＳ Ｐゴシック" charset="0"/>
                <a:cs typeface="ＭＳ Ｐゴシック" charset="0"/>
              </a:rPr>
              <a:t>F</a:t>
            </a:r>
            <a:r xmlns:a="http://schemas.openxmlformats.org/drawingml/2006/main">
              <a:rPr lang="vi" sz="100" b="1" dirty="0" smtClean="0">
                <a:solidFill>
                  <a:schemeClr val="tx1"/>
                </a:solidFill>
                <a:latin typeface="+mn-lt"/>
                <a:ea typeface="ＭＳ Ｐゴシック" charset="0"/>
                <a:cs typeface="ＭＳ Ｐゴシック" charset="0"/>
              </a:rPr>
              <a:t> </a:t>
            </a:r>
            <a:r xmlns:a="http://schemas.openxmlformats.org/drawingml/2006/main">
              <a:rPr lang="vi" sz="2400" b="1" dirty="0" smtClean="0">
                <a:solidFill>
                  <a:schemeClr val="tx1"/>
                </a:solidFill>
                <a:latin typeface="+mn-lt"/>
                <a:ea typeface="ＭＳ Ｐゴシック" charset="0"/>
                <a:cs typeface="ＭＳ Ｐゴシック" charset="0"/>
              </a:rPr>
              <a:t>C : </a:t>
            </a:r>
            <a:r xmlns:a="http://schemas.openxmlformats.org/drawingml/2006/main">
              <a:rPr lang="vi" sz="2400" b="1" dirty="0" smtClean="0">
                <a:solidFill>
                  <a:schemeClr val="tx1"/>
                </a:solidFill>
                <a:latin typeface="+mn-lt"/>
                <a:ea typeface="ＭＳ Ｐゴシック" charset="0"/>
                <a:cs typeface="ＭＳ Ｐゴシック" charset="0"/>
              </a:rPr>
              <a:t>đồng trục </a:t>
            </a:r>
            <a:r xmlns:a="http://schemas.openxmlformats.org/drawingml/2006/main">
              <a:rPr lang="vi" sz="2400" b="1" dirty="0">
                <a:solidFill>
                  <a:schemeClr val="tx1"/>
                </a:solidFill>
                <a:latin typeface="+mn-lt"/>
                <a:ea typeface="ＭＳ Ｐゴシック" charset="0"/>
                <a:cs typeface="ＭＳ Ｐゴシック" charset="0"/>
              </a:rPr>
              <a:t>sợi lai</a:t>
            </a:r>
          </a:p>
          <a:p>
            <a:pPr xmlns:a="http://schemas.openxmlformats.org/drawingml/2006/main" lvl="1">
              <a:buClr>
                <a:schemeClr val="tx2"/>
              </a:buClr>
              <a:defRPr/>
            </a:pPr>
            <a:r xmlns:a="http://schemas.openxmlformats.org/drawingml/2006/main">
              <a:rPr lang="vi" sz="2400" dirty="0" smtClean="0">
                <a:latin typeface="+mn-lt"/>
                <a:ea typeface="ＭＳ Ｐゴシック" charset="0"/>
                <a:cs typeface="ＭＳ Ｐゴシック" charset="0"/>
              </a:rPr>
              <a:t>bất đối xứng </a:t>
            </a:r>
            <a:r xmlns:a="http://schemas.openxmlformats.org/drawingml/2006/main">
              <a:rPr lang="vi" sz="2400" dirty="0">
                <a:latin typeface="+mn-lt"/>
                <a:ea typeface="ＭＳ Ｐゴシック" charset="0"/>
                <a:cs typeface="ＭＳ Ｐゴシック" charset="0"/>
              </a:rPr>
              <a:t>: lên đến </a:t>
            </a:r>
            <a:r xmlns:a="http://schemas.openxmlformats.org/drawingml/2006/main">
              <a:rPr lang="vi" sz="2400" dirty="0" smtClean="0">
                <a:latin typeface="+mn-lt"/>
                <a:ea typeface="ＭＳ Ｐゴシック" charset="0"/>
                <a:cs typeface="ＭＳ Ｐゴシック" charset="0"/>
              </a:rPr>
              <a:t>30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s </a:t>
            </a:r>
            <a:r xmlns:a="http://schemas.openxmlformats.org/drawingml/2006/main">
              <a:rPr lang="vi" sz="2400" dirty="0">
                <a:latin typeface="+mn-lt"/>
                <a:ea typeface="ＭＳ Ｐゴシック" charset="0"/>
                <a:cs typeface="ＭＳ Ｐゴシック" charset="0"/>
              </a:rPr>
              <a:t>tốc độ truyền hạ lưu, 2 </a:t>
            </a:r>
            <a:r xmlns:a="http://schemas.openxmlformats.org/drawingml/2006/main">
              <a:rPr lang="vi" sz="2400" dirty="0" smtClean="0">
                <a:latin typeface="+mn-lt"/>
                <a:ea typeface="ＭＳ Ｐゴシック" charset="0"/>
                <a:cs typeface="ＭＳ Ｐゴシック" charset="0"/>
              </a:rPr>
              <a:t>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s </a:t>
            </a:r>
            <a:r xmlns:a="http://schemas.openxmlformats.org/drawingml/2006/main">
              <a:rPr lang="vi" sz="2400" dirty="0">
                <a:latin typeface="+mn-lt"/>
                <a:ea typeface="ＭＳ Ｐゴシック" charset="0"/>
                <a:cs typeface="ＭＳ Ｐゴシック" charset="0"/>
              </a:rPr>
              <a:t>tốc độ truyền ngược dòng</a:t>
            </a:r>
          </a:p>
          <a:p>
            <a:pPr xmlns:a="http://schemas.openxmlformats.org/drawingml/2006/main">
              <a:buClr>
                <a:schemeClr val="tx2"/>
              </a:buClr>
              <a:defRPr/>
            </a:pPr>
            <a:r xmlns:a="http://schemas.openxmlformats.org/drawingml/2006/main">
              <a:rPr lang="vi" sz="2400" b="1" dirty="0">
                <a:solidFill>
                  <a:schemeClr val="tx1"/>
                </a:solidFill>
                <a:latin typeface="+mn-lt"/>
                <a:ea typeface="ＭＳ Ｐゴシック" charset="0"/>
                <a:cs typeface="ＭＳ Ｐゴシック" charset="0"/>
              </a:rPr>
              <a:t>mạng</a:t>
            </a:r>
            <a:r xmlns:a="http://schemas.openxmlformats.org/drawingml/2006/main">
              <a:rPr lang="vi" sz="2400" dirty="0">
                <a:solidFill>
                  <a:srgbClr val="000099"/>
                </a:solidFill>
                <a:latin typeface="+mn-lt"/>
                <a:ea typeface="ＭＳ Ｐゴシック" charset="0"/>
                <a:cs typeface="ＭＳ Ｐゴシック" charset="0"/>
              </a:rPr>
              <a:t> </a:t>
            </a:r>
            <a:r xmlns:a="http://schemas.openxmlformats.org/drawingml/2006/main">
              <a:rPr lang="vi" sz="2400" dirty="0">
                <a:latin typeface="+mn-lt"/>
                <a:ea typeface="ＭＳ Ｐゴシック" charset="0"/>
                <a:cs typeface="ＭＳ Ｐゴシック" charset="0"/>
              </a:rPr>
              <a:t>của cáp, sợi gắn vào nhà </a:t>
            </a:r>
            <a:r xmlns:a="http://schemas.openxmlformats.org/drawingml/2006/main">
              <a:rPr lang="vi" sz="2400" dirty="0" smtClean="0">
                <a:latin typeface="+mn-lt"/>
                <a:ea typeface="ＭＳ Ｐゴシック" charset="0"/>
                <a:cs typeface="ＭＳ Ｐゴシック" charset="0"/>
              </a:rPr>
              <a:t>tôi</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S</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bộ định tuyến p</a:t>
            </a:r>
          </a:p>
          <a:p>
            <a:pPr xmlns:a="http://schemas.openxmlformats.org/drawingml/2006/main" lvl="1">
              <a:buClr>
                <a:schemeClr val="tx2"/>
              </a:buClr>
              <a:defRPr/>
            </a:pPr>
            <a:r xmlns:a="http://schemas.openxmlformats.org/drawingml/2006/main">
              <a:rPr lang="vi" sz="2400" dirty="0" smtClean="0">
                <a:latin typeface="+mn-lt"/>
                <a:ea typeface="ＭＳ Ｐゴシック" charset="0"/>
                <a:cs typeface="ＭＳ Ｐゴシック" charset="0"/>
              </a:rPr>
              <a:t>nhà </a:t>
            </a:r>
            <a:r xmlns:a="http://schemas.openxmlformats.org/drawingml/2006/main">
              <a:rPr lang="vi" sz="2400" b="1" dirty="0">
                <a:solidFill>
                  <a:schemeClr val="tx1"/>
                </a:solidFill>
                <a:latin typeface="+mn-lt"/>
                <a:ea typeface="ＭＳ Ｐゴシック" charset="0"/>
                <a:cs typeface="ＭＳ Ｐゴシック" charset="0"/>
              </a:rPr>
              <a:t>chia sẻ mạng truy cập</a:t>
            </a:r>
            <a:r xmlns:a="http://schemas.openxmlformats.org/drawingml/2006/main">
              <a:rPr lang="vi" sz="2400" dirty="0">
                <a:solidFill>
                  <a:srgbClr val="FF0000"/>
                </a:solidFill>
                <a:latin typeface="+mn-lt"/>
                <a:ea typeface="ＭＳ Ｐゴシック" charset="0"/>
                <a:cs typeface="ＭＳ Ｐゴシック" charset="0"/>
              </a:rPr>
              <a:t> đến </a:t>
            </a:r>
            <a:r xmlns:a="http://schemas.openxmlformats.org/drawingml/2006/main">
              <a:rPr lang="vi" sz="2400" dirty="0" smtClean="0">
                <a:latin typeface="+mn-lt"/>
                <a:ea typeface="ＭＳ Ｐゴシック" charset="0"/>
                <a:cs typeface="ＭＳ Ｐゴシック" charset="0"/>
              </a:rPr>
              <a:t>đầu </a:t>
            </a:r>
            <a:r xmlns:a="http://schemas.openxmlformats.org/drawingml/2006/main">
              <a:rPr lang="vi" sz="2400" dirty="0">
                <a:latin typeface="+mn-lt"/>
                <a:ea typeface="ＭＳ Ｐゴシック" charset="0"/>
                <a:cs typeface="ＭＳ Ｐゴシック" charset="0"/>
              </a:rPr>
              <a:t>cáp</a:t>
            </a:r>
          </a:p>
          <a:p>
            <a:pPr xmlns:a="http://schemas.openxmlformats.org/drawingml/2006/main" lvl="1">
              <a:buClr>
                <a:schemeClr val="tx2"/>
              </a:buClr>
              <a:defRPr/>
            </a:pPr>
            <a:r xmlns:a="http://schemas.openxmlformats.org/drawingml/2006/main">
              <a:rPr lang="vi" sz="2400" dirty="0" smtClean="0">
                <a:latin typeface="+mn-lt"/>
                <a:ea typeface="ＭＳ Ｐゴシック" charset="0"/>
                <a:cs typeface="ＭＳ Ｐゴシック" charset="0"/>
              </a:rPr>
              <a:t>không thích</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S</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L </a:t>
            </a:r>
            <a:r xmlns:a="http://schemas.openxmlformats.org/drawingml/2006/main">
              <a:rPr lang="vi" sz="2400" dirty="0">
                <a:latin typeface="+mn-lt"/>
                <a:ea typeface="ＭＳ Ｐゴシック" charset="0"/>
                <a:cs typeface="ＭＳ Ｐゴシック" charset="0"/>
              </a:rPr>
              <a:t>, nơi có quyền truy cập dành riêng cho </a:t>
            </a:r>
            <a:r xmlns:a="http://schemas.openxmlformats.org/drawingml/2006/main">
              <a:rPr lang="vi" sz="2400" dirty="0" smtClean="0">
                <a:latin typeface="+mn-lt"/>
                <a:ea typeface="ＭＳ Ｐゴシック" charset="0"/>
                <a:cs typeface="ＭＳ Ｐゴシック" charset="0"/>
              </a:rPr>
              <a:t>văn phòng trung tâm</a:t>
            </a:r>
            <a:endParaRPr xmlns:a="http://schemas.openxmlformats.org/drawingml/2006/main" lang="en-US" sz="2400" dirty="0">
              <a:latin typeface="+mn-lt"/>
              <a:ea typeface="ＭＳ Ｐゴシック" charset="0"/>
              <a:cs typeface="ＭＳ Ｐゴシック" charset="0"/>
            </a:endParaRPr>
          </a:p>
        </p:txBody>
      </p:sp>
    </p:spTree>
    <p:extLst>
      <p:ext uri="{BB962C8B-B14F-4D97-AF65-F5344CB8AC3E}">
        <p14:creationId xmlns:p14="http://schemas.microsoft.com/office/powerpoint/2010/main" val="19662967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ea typeface="ＭＳ Ｐゴシック" charset="-128"/>
              </a:rPr>
              <a:t>Giới thiệu </a:t>
            </a:r>
            <a:r xmlns:a="http://schemas.openxmlformats.org/drawingml/2006/main">
              <a:rPr lang="vi" altLang="en-US" sz="2000" b="0" dirty="0" smtClean="0">
                <a:ea typeface="ＭＳ Ｐゴシック" charset="-128"/>
              </a:rPr>
              <a:t>(1 trên 2)</a:t>
            </a:r>
            <a:endParaRPr xmlns:a="http://schemas.openxmlformats.org/drawingml/2006/main" lang="en-US" sz="2000" b="0" dirty="0"/>
          </a:p>
        </p:txBody>
      </p:sp>
      <p:sp>
        <p:nvSpPr>
          <p:cNvPr id="4" name="Text Placeholder 3"/>
          <p:cNvSpPr>
            <a:spLocks noGrp="1"/>
          </p:cNvSpPr>
          <p:nvPr>
            <p:ph type="body" idx="1"/>
          </p:nvPr>
        </p:nvSpPr>
        <p:spPr/>
        <p:txBody>
          <a:bodyPr/>
          <a:lstStyle/>
          <a:p>
            <a:pPr xmlns:a="http://schemas.openxmlformats.org/drawingml/2006/main" marL="0" indent="0">
              <a:buNone/>
            </a:pPr>
            <a:r xmlns:a="http://schemas.openxmlformats.org/drawingml/2006/main">
              <a:rPr lang="vi" altLang="en-US" sz="2400" b="1" dirty="0" smtClean="0">
                <a:solidFill>
                  <a:schemeClr val="tx1"/>
                </a:solidFill>
                <a:latin typeface="+mn-lt"/>
                <a:ea typeface="ＭＳ Ｐゴシック" charset="-128"/>
              </a:rPr>
              <a:t>Mục tiêu của chúng tôi:</a:t>
            </a:r>
          </a:p>
          <a:p>
            <a:r xmlns:a="http://schemas.openxmlformats.org/drawingml/2006/main">
              <a:rPr lang="vi" altLang="en-US" sz="2400" dirty="0" smtClean="0">
                <a:latin typeface="+mn-lt"/>
                <a:ea typeface="ＭＳ Ｐゴシック" charset="-128"/>
              </a:rPr>
              <a:t>có được </a:t>
            </a:r>
            <a:r xmlns:a="http://schemas.openxmlformats.org/drawingml/2006/main">
              <a:rPr lang="vi" altLang="ja-JP" sz="2400" dirty="0" smtClean="0">
                <a:latin typeface="+mn-lt"/>
                <a:ea typeface="ＭＳ Ｐゴシック" charset="-128"/>
              </a:rPr>
              <a:t>"cảm giác" và thuật ngữ</a:t>
            </a:r>
          </a:p>
          <a:p>
            <a:r xmlns:a="http://schemas.openxmlformats.org/drawingml/2006/main">
              <a:rPr lang="vi" altLang="en-US" sz="2400" dirty="0" smtClean="0">
                <a:latin typeface="+mn-lt"/>
                <a:ea typeface="ＭＳ Ｐゴシック" charset="-128"/>
              </a:rPr>
              <a:t>sâu hơn, chi tiết </a:t>
            </a:r>
            <a:r xmlns:a="http://schemas.openxmlformats.org/drawingml/2006/main">
              <a:rPr lang="vi" altLang="en-US" sz="2400" b="1" dirty="0" smtClean="0">
                <a:latin typeface="+mn-lt"/>
                <a:ea typeface="ＭＳ Ｐゴシック" charset="-128"/>
              </a:rPr>
              <a:t>sau </a:t>
            </a:r>
            <a:r xmlns:a="http://schemas.openxmlformats.org/drawingml/2006/main">
              <a:rPr lang="vi" altLang="en-US" sz="2400" dirty="0" smtClean="0">
                <a:latin typeface="+mn-lt"/>
                <a:ea typeface="ＭＳ Ｐゴシック" charset="-128"/>
              </a:rPr>
              <a:t>trong khóa học</a:t>
            </a:r>
          </a:p>
          <a:p>
            <a:r xmlns:a="http://schemas.openxmlformats.org/drawingml/2006/main">
              <a:rPr lang="vi" altLang="en-US" sz="2400" dirty="0" smtClean="0">
                <a:latin typeface="+mn-lt"/>
                <a:ea typeface="ＭＳ Ｐゴシック" charset="-128"/>
              </a:rPr>
              <a:t>tiếp cận:</a:t>
            </a:r>
          </a:p>
          <a:p>
            <a:pPr xmlns:a="http://schemas.openxmlformats.org/drawingml/2006/main" lvl="1">
              <a:buSzPct val="85000"/>
            </a:pPr>
            <a:r xmlns:a="http://schemas.openxmlformats.org/drawingml/2006/main">
              <a:rPr lang="vi" altLang="en-US" sz="2400" dirty="0" smtClean="0">
                <a:latin typeface="+mn-lt"/>
                <a:ea typeface="Arial" panose="020B0604020202020204" pitchFamily="34" charset="0"/>
              </a:rPr>
              <a:t>sử dụng Internet làm ví dụ</a:t>
            </a:r>
            <a:endParaRPr xmlns:a="http://schemas.openxmlformats.org/drawingml/2006/main" lang="en-US" sz="2400" dirty="0">
              <a:latin typeface="+mn-lt"/>
            </a:endParaRPr>
          </a:p>
        </p:txBody>
      </p:sp>
    </p:spTree>
    <p:extLst>
      <p:ext uri="{BB962C8B-B14F-4D97-AF65-F5344CB8AC3E}">
        <p14:creationId xmlns:p14="http://schemas.microsoft.com/office/powerpoint/2010/main" val="38549654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ạng truy cập: Mạng gia đình</a:t>
            </a:r>
          </a:p>
        </p:txBody>
      </p:sp>
      <p:pic>
        <p:nvPicPr>
          <p:cNvPr id="5" name="Picture 4" descr="A diagram of home network has various connected devices. A cable or D S L modem has 2 wires. 1 wire extends outside the house, to and from headend or central office. The other wire connection is to a router, or firewall, N A T. The router has 3 wires. 1 wire connects to a wifi router, or wireless access point, 54 M b p s. The wifi router and the router are often combined in a single box. The router is wired to 2 P C’s, wired Ethernet, 1 G b p s. 3 wireless devices, a smartphone, a laptop, and a fridge, emit sign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1612" y="1909101"/>
            <a:ext cx="6880776" cy="4000452"/>
          </a:xfrm>
          <a:prstGeom prst="rect">
            <a:avLst/>
          </a:prstGeom>
        </p:spPr>
      </p:pic>
    </p:spTree>
    <p:extLst>
      <p:ext uri="{BB962C8B-B14F-4D97-AF65-F5344CB8AC3E}">
        <p14:creationId xmlns:p14="http://schemas.microsoft.com/office/powerpoint/2010/main" val="17192644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ạng truy cập doanh nghiệp (Ethernet)</a:t>
            </a:r>
          </a:p>
        </p:txBody>
      </p:sp>
      <p:pic>
        <p:nvPicPr>
          <p:cNvPr id="4" name="Picture 3" descr="A diagram of Ethernet networks has 2 connected main parts. Part 1. An institutional router, has 3 wires. 1 wire is an institutional link to I S P, or internet. The other wires connect to Ethernet switches. One Ethernet switch connects to institutional mail, web servers, while the other Ethernet switch connects to P C’s and a wireless router, which emits signals to lapto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873" y="1474574"/>
            <a:ext cx="7346255" cy="2991176"/>
          </a:xfrm>
          <a:prstGeom prst="rect">
            <a:avLst/>
          </a:prstGeom>
        </p:spPr>
      </p:pic>
      <p:sp>
        <p:nvSpPr>
          <p:cNvPr id="3" name="Text Placeholder 2"/>
          <p:cNvSpPr>
            <a:spLocks noGrp="1"/>
          </p:cNvSpPr>
          <p:nvPr>
            <p:ph type="body" idx="1"/>
          </p:nvPr>
        </p:nvSpPr>
        <p:spPr>
          <a:xfrm>
            <a:off x="457199" y="4627674"/>
            <a:ext cx="8358809" cy="1574343"/>
          </a:xfrm>
        </p:spPr>
        <p:txBody>
          <a:bodyPr/>
          <a:lstStyle/>
          <a:p>
            <a:pPr xmlns:a="http://schemas.openxmlformats.org/drawingml/2006/main">
              <a:defRPr/>
            </a:pPr>
            <a:r xmlns:a="http://schemas.openxmlformats.org/drawingml/2006/main">
              <a:rPr lang="vi" sz="2200" dirty="0">
                <a:latin typeface="+mn-lt"/>
              </a:rPr>
              <a:t>thường được sử dụng trong các công ty, trường đại học, </a:t>
            </a:r>
            <a:r xmlns:a="http://schemas.openxmlformats.org/drawingml/2006/main">
              <a:rPr lang="vi" sz="2200" dirty="0" smtClean="0">
                <a:latin typeface="+mn-lt"/>
              </a:rPr>
              <a:t>v.v.</a:t>
            </a:r>
          </a:p>
          <a:p>
            <a:pPr xmlns:a="http://schemas.openxmlformats.org/drawingml/2006/main">
              <a:defRPr/>
            </a:pPr>
            <a:r xmlns:a="http://schemas.openxmlformats.org/drawingml/2006/main">
              <a:rPr lang="vi" sz="2200" dirty="0" smtClean="0">
                <a:latin typeface="+mn-lt"/>
              </a:rPr>
              <a:t>10 triệu</a:t>
            </a:r>
            <a:r xmlns:a="http://schemas.openxmlformats.org/drawingml/2006/main">
              <a:rPr lang="vi" sz="100" dirty="0" smtClean="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giây </a:t>
            </a:r>
            <a:r xmlns:a="http://schemas.openxmlformats.org/drawingml/2006/main">
              <a:rPr lang="vi" sz="2200" dirty="0">
                <a:latin typeface="+mn-lt"/>
              </a:rPr>
              <a:t>, </a:t>
            </a:r>
            <a:r xmlns:a="http://schemas.openxmlformats.org/drawingml/2006/main">
              <a:rPr lang="vi" sz="2200" dirty="0" smtClean="0">
                <a:latin typeface="+mn-lt"/>
              </a:rPr>
              <a:t>100M</a:t>
            </a:r>
            <a:r xmlns:a="http://schemas.openxmlformats.org/drawingml/2006/main">
              <a:rPr lang="vi" sz="100" dirty="0" smtClean="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 </a:t>
            </a:r>
            <a:r xmlns:a="http://schemas.openxmlformats.org/drawingml/2006/main">
              <a:rPr lang="vi" sz="2200" dirty="0" smtClean="0">
                <a:latin typeface="+mn-lt"/>
              </a:rPr>
              <a:t>1G</a:t>
            </a:r>
            <a:r xmlns:a="http://schemas.openxmlformats.org/drawingml/2006/main">
              <a:rPr lang="vi" sz="100" dirty="0" smtClean="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 </a:t>
            </a:r>
            <a:r xmlns:a="http://schemas.openxmlformats.org/drawingml/2006/main">
              <a:rPr lang="vi" sz="2200" dirty="0" smtClean="0">
                <a:latin typeface="+mn-lt"/>
              </a:rPr>
              <a:t>10G</a:t>
            </a:r>
            <a:r xmlns:a="http://schemas.openxmlformats.org/drawingml/2006/main">
              <a:rPr lang="vi" sz="100" dirty="0" smtClean="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tốc độ </a:t>
            </a:r>
            <a:r xmlns:a="http://schemas.openxmlformats.org/drawingml/2006/main">
              <a:rPr lang="vi" sz="2200" dirty="0">
                <a:latin typeface="+mn-lt"/>
              </a:rPr>
              <a:t>truyền </a:t>
            </a:r>
            <a:r xmlns:a="http://schemas.openxmlformats.org/drawingml/2006/main">
              <a:rPr lang="vi" sz="2200" dirty="0" smtClean="0">
                <a:latin typeface="+mn-lt"/>
              </a:rPr>
              <a:t>s</a:t>
            </a:r>
          </a:p>
          <a:p>
            <a:pPr xmlns:a="http://schemas.openxmlformats.org/drawingml/2006/main">
              <a:defRPr/>
            </a:pPr>
            <a:r xmlns:a="http://schemas.openxmlformats.org/drawingml/2006/main">
              <a:rPr lang="vi" sz="2200" dirty="0" smtClean="0">
                <a:latin typeface="+mn-lt"/>
              </a:rPr>
              <a:t>ngày nay </a:t>
            </a:r>
            <a:r xmlns:a="http://schemas.openxmlformats.org/drawingml/2006/main">
              <a:rPr lang="vi" sz="2200" dirty="0">
                <a:latin typeface="+mn-lt"/>
              </a:rPr>
              <a:t>, các hệ thống đầu cuối thường kết nối với bộ chuyển mạch Ethernet</a:t>
            </a:r>
          </a:p>
        </p:txBody>
      </p:sp>
    </p:spTree>
    <p:extLst>
      <p:ext uri="{BB962C8B-B14F-4D97-AF65-F5344CB8AC3E}">
        <p14:creationId xmlns:p14="http://schemas.microsoft.com/office/powerpoint/2010/main" val="28503742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ea typeface="ＭＳ Ｐゴシック" panose="020B0600070205080204" pitchFamily="34" charset="-128"/>
              </a:rPr>
              <a:t>Mạng </a:t>
            </a:r>
            <a:r xmlns:a="http://schemas.openxmlformats.org/drawingml/2006/main">
              <a:rPr lang="vi" altLang="en-US" dirty="0">
                <a:ea typeface="ＭＳ Ｐゴシック" panose="020B0600070205080204" pitchFamily="34" charset="-128"/>
              </a:rPr>
              <a:t>truy cập không dây </a:t>
            </a:r>
            <a:r xmlns:a="http://schemas.openxmlformats.org/drawingml/2006/main">
              <a:rPr lang="vi" altLang="en-US" sz="2000" b="0" dirty="0" smtClean="0">
                <a:ea typeface="ＭＳ Ｐゴシック" panose="020B0600070205080204" pitchFamily="34" charset="-128"/>
              </a:rPr>
              <a:t>(1 trên 2)</a:t>
            </a:r>
            <a:endParaRPr xmlns:a="http://schemas.openxmlformats.org/drawingml/2006/main" lang="en-US" sz="2000" b="0" dirty="0"/>
          </a:p>
        </p:txBody>
      </p:sp>
      <p:sp>
        <p:nvSpPr>
          <p:cNvPr id="4" name="Content Placeholder 3"/>
          <p:cNvSpPr>
            <a:spLocks noGrp="1"/>
          </p:cNvSpPr>
          <p:nvPr>
            <p:ph type="body" idx="1"/>
          </p:nvPr>
        </p:nvSpPr>
        <p:spPr>
          <a:xfrm>
            <a:off x="457200" y="1600201"/>
            <a:ext cx="8229600" cy="921774"/>
          </a:xfrm>
        </p:spPr>
        <p:txBody>
          <a:bodyPr/>
          <a:lstStyle/>
          <a:p>
            <a:pPr xmlns:a="http://schemas.openxmlformats.org/drawingml/2006/main" marL="255600" indent="-255600" eaLnBrk="1" hangingPunct="1"/>
            <a:r xmlns:a="http://schemas.openxmlformats.org/drawingml/2006/main">
              <a:rPr lang="vi" altLang="en-US" sz="2000" b="1" dirty="0">
                <a:latin typeface="+mn-lt"/>
                <a:ea typeface="ＭＳ Ｐゴシック" panose="020B0600070205080204" pitchFamily="34" charset="-128"/>
              </a:rPr>
              <a:t>không dây </a:t>
            </a:r>
            <a:r xmlns:a="http://schemas.openxmlformats.org/drawingml/2006/main">
              <a:rPr lang="vi" altLang="en-US" sz="2000" dirty="0">
                <a:latin typeface="+mn-lt"/>
                <a:ea typeface="ＭＳ Ｐゴシック" panose="020B0600070205080204" pitchFamily="34" charset="-128"/>
              </a:rPr>
              <a:t>dùng chung </a:t>
            </a:r>
            <a:r xmlns:a="http://schemas.openxmlformats.org/drawingml/2006/main">
              <a:rPr lang="vi" altLang="en-US" sz="2000" dirty="0">
                <a:latin typeface="+mn-lt"/>
                <a:ea typeface="ＭＳ Ｐゴシック" panose="020B0600070205080204" pitchFamily="34" charset="-128"/>
              </a:rPr>
              <a:t>kết nối hệ thống đầu cuối với bộ định tuyến</a:t>
            </a: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qua trạm gốc hay còn gọi là </a:t>
            </a:r>
            <a:r xmlns:a="http://schemas.openxmlformats.org/drawingml/2006/main">
              <a:rPr lang="vi" altLang="ja-JP" sz="2000" dirty="0" smtClean="0">
                <a:latin typeface="+mn-lt"/>
                <a:ea typeface="ＭＳ Ｐゴシック" panose="020B0600070205080204" pitchFamily="34" charset="-128"/>
              </a:rPr>
              <a:t>“điểm truy cập”</a:t>
            </a:r>
          </a:p>
        </p:txBody>
      </p:sp>
      <p:sp>
        <p:nvSpPr>
          <p:cNvPr id="3" name="Text Placeholder 2"/>
          <p:cNvSpPr>
            <a:spLocks noGrp="1"/>
          </p:cNvSpPr>
          <p:nvPr>
            <p:ph type="body" idx="2"/>
          </p:nvPr>
        </p:nvSpPr>
        <p:spPr>
          <a:xfrm>
            <a:off x="457200" y="2462984"/>
            <a:ext cx="8229600" cy="1460090"/>
          </a:xfrm>
        </p:spPr>
        <p:txBody>
          <a:bodyPr/>
          <a:lstStyle/>
          <a:p>
            <a:pPr xmlns:a="http://schemas.openxmlformats.org/drawingml/2006/main" eaLnBrk="1" hangingPunct="1">
              <a:buClr>
                <a:srgbClr val="000099"/>
              </a:buClr>
              <a:buSzPct val="65000"/>
              <a:buFont typeface="Wingdings" panose="05000000000000000000" pitchFamily="2" charset="2"/>
              <a:buNone/>
            </a:pPr>
            <a:r xmlns:a="http://schemas.openxmlformats.org/drawingml/2006/main">
              <a:rPr lang="vi" altLang="en-US" sz="2000" b="1" dirty="0">
                <a:solidFill>
                  <a:schemeClr val="tx1"/>
                </a:solidFill>
                <a:latin typeface="+mn-lt"/>
              </a:rPr>
              <a:t>mạng LAN không dây:</a:t>
            </a:r>
          </a:p>
          <a:p>
            <a:pPr xmlns:a="http://schemas.openxmlformats.org/drawingml/2006/main">
              <a:buClr>
                <a:schemeClr val="tx2"/>
              </a:buClr>
              <a:tabLst>
                <a:tab pos="538163" algn="l"/>
              </a:tabLst>
            </a:pPr>
            <a:r xmlns:a="http://schemas.openxmlformats.org/drawingml/2006/main">
              <a:rPr lang="vi" altLang="en-US" sz="2000" dirty="0">
                <a:latin typeface="+mn-lt"/>
                <a:ea typeface="ＭＳ Ｐゴシック" panose="020B0600070205080204" pitchFamily="34" charset="-128"/>
              </a:rPr>
              <a:t>trong tòa nhà (100 ft.)</a:t>
            </a:r>
          </a:p>
          <a:p>
            <a:pPr xmlns:a="http://schemas.openxmlformats.org/drawingml/2006/main">
              <a:buClr>
                <a:schemeClr val="tx2"/>
              </a:buClr>
              <a:tabLst>
                <a:tab pos="538163" algn="l"/>
              </a:tabLst>
            </a:pPr>
            <a:r xmlns:a="http://schemas.openxmlformats.org/drawingml/2006/main">
              <a:rPr lang="vi" altLang="en-US" sz="2000" dirty="0">
                <a:latin typeface="+mn-lt"/>
                <a:ea typeface="ＭＳ Ｐゴシック" panose="020B0600070205080204" pitchFamily="34" charset="-128"/>
              </a:rPr>
              <a:t>802.11b/g/n (Wifi): 11, 54, </a:t>
            </a:r>
            <a:r xmlns:a="http://schemas.openxmlformats.org/drawingml/2006/main">
              <a:rPr lang="vi" altLang="en-US" sz="2000" dirty="0" smtClean="0">
                <a:latin typeface="+mn-lt"/>
                <a:ea typeface="ＭＳ Ｐゴシック" panose="020B0600070205080204" pitchFamily="34" charset="-128"/>
              </a:rPr>
              <a:t>450M</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000" dirty="0" smtClean="0">
                <a:latin typeface="+mn-lt"/>
                <a:ea typeface="ＭＳ Ｐゴシック" panose="020B0600070205080204" pitchFamily="34" charset="-128"/>
              </a:rPr>
              <a:t>b</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0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000" dirty="0" smtClean="0">
                <a:latin typeface="+mn-lt"/>
                <a:ea typeface="ＭＳ Ｐゴシック" panose="020B0600070205080204" pitchFamily="34" charset="-128"/>
              </a:rPr>
              <a:t>tốc độ </a:t>
            </a:r>
            <a:endParaRPr xmlns:a="http://schemas.openxmlformats.org/drawingml/2006/main" lang="en-US" sz="2000" dirty="0">
              <a:latin typeface="+mn-lt"/>
            </a:endParaRPr>
            <a:r xmlns:a="http://schemas.openxmlformats.org/drawingml/2006/main">
              <a:rPr lang="vi" altLang="en-US" sz="2000" dirty="0">
                <a:latin typeface="+mn-lt"/>
                <a:ea typeface="ＭＳ Ｐゴシック" panose="020B0600070205080204" pitchFamily="34" charset="-128"/>
              </a:rPr>
              <a:t>truyền </a:t>
            </a:r>
            <a:r xmlns:a="http://schemas.openxmlformats.org/drawingml/2006/main">
              <a:rPr lang="vi" altLang="en-US" sz="2000" dirty="0" smtClean="0">
                <a:latin typeface="+mn-lt"/>
                <a:ea typeface="ＭＳ Ｐゴシック" panose="020B0600070205080204" pitchFamily="34" charset="-128"/>
              </a:rPr>
              <a:t>s</a:t>
            </a:r>
          </a:p>
        </p:txBody>
      </p:sp>
      <p:pic>
        <p:nvPicPr>
          <p:cNvPr id="5" name="Picture 4" descr="A house has a router that has 2 connections. 1 connection extends outside of the house and connects to the internet. The other connection is to a wifi router inside the house. In the house there is a wireless laptop and a frid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13216" y="4139995"/>
            <a:ext cx="2717569" cy="2101438"/>
          </a:xfrm>
          <a:prstGeom prst="rect">
            <a:avLst/>
          </a:prstGeom>
        </p:spPr>
      </p:pic>
    </p:spTree>
    <p:extLst>
      <p:ext uri="{BB962C8B-B14F-4D97-AF65-F5344CB8AC3E}">
        <p14:creationId xmlns:p14="http://schemas.microsoft.com/office/powerpoint/2010/main" val="21770638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ea typeface="ＭＳ Ｐゴシック" panose="020B0600070205080204" pitchFamily="34" charset="-128"/>
              </a:rPr>
              <a:t>Mạng </a:t>
            </a:r>
            <a:r xmlns:a="http://schemas.openxmlformats.org/drawingml/2006/main">
              <a:rPr lang="vi" altLang="en-US" dirty="0">
                <a:ea typeface="ＭＳ Ｐゴシック" panose="020B0600070205080204" pitchFamily="34" charset="-128"/>
              </a:rPr>
              <a:t>truy cập không dây </a:t>
            </a:r>
            <a:r xmlns:a="http://schemas.openxmlformats.org/drawingml/2006/main">
              <a:rPr lang="vi" altLang="en-US" sz="2000" b="0" dirty="0" smtClean="0">
                <a:ea typeface="ＭＳ Ｐゴシック" panose="020B0600070205080204" pitchFamily="34" charset="-128"/>
              </a:rPr>
              <a:t>(2 trên 2)</a:t>
            </a:r>
            <a:endParaRPr xmlns:a="http://schemas.openxmlformats.org/drawingml/2006/main" lang="en-US" sz="2000" b="0" dirty="0"/>
          </a:p>
        </p:txBody>
      </p:sp>
      <p:sp>
        <p:nvSpPr>
          <p:cNvPr id="6" name="Content Placeholder 5"/>
          <p:cNvSpPr>
            <a:spLocks noGrp="1"/>
          </p:cNvSpPr>
          <p:nvPr>
            <p:ph type="body" idx="1"/>
          </p:nvPr>
        </p:nvSpPr>
        <p:spPr>
          <a:xfrm>
            <a:off x="457200" y="1600201"/>
            <a:ext cx="8229600" cy="2181002"/>
          </a:xfrm>
        </p:spPr>
        <p:txBody>
          <a:bodyPr/>
          <a:lstStyle/>
          <a:p>
            <a:pPr xmlns:a="http://schemas.openxmlformats.org/drawingml/2006/main" marL="0" indent="0">
              <a:buNone/>
            </a:pPr>
            <a:r xmlns:a="http://schemas.openxmlformats.org/drawingml/2006/main">
              <a:rPr lang="vi" sz="2400" b="1" dirty="0">
                <a:latin typeface="+mn-lt"/>
              </a:rPr>
              <a:t>truy cập không dây diện rộng</a:t>
            </a:r>
          </a:p>
          <a:p>
            <a:r xmlns:a="http://schemas.openxmlformats.org/drawingml/2006/main">
              <a:rPr lang="vi" sz="2400" dirty="0">
                <a:latin typeface="+mn-lt"/>
              </a:rPr>
              <a:t>được cung cấp bởi nhà khai thác viễn thông (di động), </a:t>
            </a:r>
            <a:r xmlns:a="http://schemas.openxmlformats.org/drawingml/2006/main">
              <a:rPr lang="vi" sz="2400" dirty="0" smtClean="0">
                <a:latin typeface="+mn-lt"/>
              </a:rPr>
              <a:t>10's k </a:t>
            </a:r>
            <a:r xmlns:a="http://schemas.openxmlformats.org/drawingml/2006/main">
              <a:rPr lang="vi" sz="100" dirty="0" smtClean="0">
                <a:solidFill>
                  <a:schemeClr val="bg1"/>
                </a:solidFill>
                <a:latin typeface="+mn-lt"/>
              </a:rPr>
              <a:t>ilo </a:t>
            </a:r>
            <a:r xmlns:a="http://schemas.openxmlformats.org/drawingml/2006/main">
              <a:rPr lang="vi" sz="2400" dirty="0" smtClean="0">
                <a:latin typeface="+mn-lt"/>
              </a:rPr>
              <a:t>m </a:t>
            </a:r>
            <a:r xmlns:a="http://schemas.openxmlformats.org/drawingml/2006/main">
              <a:rPr lang="vi" sz="100" dirty="0" smtClean="0">
                <a:solidFill>
                  <a:schemeClr val="bg1"/>
                </a:solidFill>
                <a:latin typeface="+mn-lt"/>
              </a:rPr>
              <a:t>etre</a:t>
            </a:r>
            <a:endParaRPr xmlns:a="http://schemas.openxmlformats.org/drawingml/2006/main" lang="en-US" sz="100" dirty="0">
              <a:solidFill>
                <a:schemeClr val="bg1"/>
              </a:solidFill>
              <a:latin typeface="+mn-lt"/>
            </a:endParaRPr>
          </a:p>
          <a:p>
            <a:r xmlns:a="http://schemas.openxmlformats.org/drawingml/2006/main">
              <a:rPr lang="vi" sz="2400" dirty="0">
                <a:latin typeface="+mn-lt"/>
              </a:rPr>
              <a:t>từ 1 đến 10 </a:t>
            </a:r>
            <a:r xmlns:a="http://schemas.openxmlformats.org/drawingml/2006/main">
              <a:rPr lang="vi" sz="2400" dirty="0" smtClean="0">
                <a:latin typeface="+mn-lt"/>
              </a:rPr>
              <a:t>M</a:t>
            </a:r>
            <a:r xmlns:a="http://schemas.openxmlformats.org/drawingml/2006/main">
              <a:rPr lang="vi" sz="100" dirty="0" smtClean="0">
                <a:latin typeface="+mn-lt"/>
              </a:rPr>
              <a:t> </a:t>
            </a:r>
            <a:r xmlns:a="http://schemas.openxmlformats.org/drawingml/2006/main">
              <a:rPr lang="vi" sz="2400" dirty="0" smtClean="0">
                <a:latin typeface="+mn-lt"/>
              </a:rPr>
              <a:t>b</a:t>
            </a:r>
            <a:r xmlns:a="http://schemas.openxmlformats.org/drawingml/2006/main">
              <a:rPr lang="vi" sz="100" dirty="0" smtClean="0">
                <a:latin typeface="+mn-lt"/>
              </a:rPr>
              <a:t> </a:t>
            </a:r>
            <a:r xmlns:a="http://schemas.openxmlformats.org/drawingml/2006/main">
              <a:rPr lang="vi" sz="2400" dirty="0" smtClean="0">
                <a:latin typeface="+mn-lt"/>
              </a:rPr>
              <a:t>P</a:t>
            </a:r>
            <a:r xmlns:a="http://schemas.openxmlformats.org/drawingml/2006/main">
              <a:rPr lang="vi" sz="100" dirty="0" smtClean="0">
                <a:latin typeface="+mn-lt"/>
              </a:rPr>
              <a:t> </a:t>
            </a:r>
            <a:r xmlns:a="http://schemas.openxmlformats.org/drawingml/2006/main">
              <a:rPr lang="vi" sz="2400" dirty="0" smtClean="0">
                <a:latin typeface="+mn-lt"/>
              </a:rPr>
              <a:t>S</a:t>
            </a:r>
            <a:endParaRPr xmlns:a="http://schemas.openxmlformats.org/drawingml/2006/main" lang="en-US" sz="2400" dirty="0">
              <a:latin typeface="+mn-lt"/>
            </a:endParaRPr>
          </a:p>
          <a:p>
            <a:r xmlns:a="http://schemas.openxmlformats.org/drawingml/2006/main">
              <a:rPr lang="vi" sz="2400" dirty="0">
                <a:latin typeface="+mn-lt"/>
              </a:rPr>
              <a:t>3G, 4G: </a:t>
            </a:r>
            <a:r xmlns:a="http://schemas.openxmlformats.org/drawingml/2006/main">
              <a:rPr lang="vi" sz="2400" dirty="0" smtClean="0">
                <a:latin typeface="+mn-lt"/>
              </a:rPr>
              <a:t>L</a:t>
            </a:r>
            <a:r xmlns:a="http://schemas.openxmlformats.org/drawingml/2006/main">
              <a:rPr lang="vi" sz="100" dirty="0" smtClean="0">
                <a:latin typeface="+mn-lt"/>
              </a:rPr>
              <a:t> </a:t>
            </a:r>
            <a:r xmlns:a="http://schemas.openxmlformats.org/drawingml/2006/main">
              <a:rPr lang="vi" sz="2400" dirty="0" smtClean="0">
                <a:latin typeface="+mn-lt"/>
              </a:rPr>
              <a:t>t</a:t>
            </a:r>
            <a:r xmlns:a="http://schemas.openxmlformats.org/drawingml/2006/main">
              <a:rPr lang="vi" sz="100" dirty="0" smtClean="0">
                <a:latin typeface="+mn-lt"/>
              </a:rPr>
              <a:t> </a:t>
            </a:r>
            <a:r xmlns:a="http://schemas.openxmlformats.org/drawingml/2006/main">
              <a:rPr lang="vi" sz="2400" dirty="0" smtClean="0">
                <a:latin typeface="+mn-lt"/>
              </a:rPr>
              <a:t>e</a:t>
            </a:r>
            <a:endParaRPr xmlns:a="http://schemas.openxmlformats.org/drawingml/2006/main" lang="en-US" sz="2400" dirty="0">
              <a:latin typeface="+mn-lt"/>
            </a:endParaRPr>
          </a:p>
        </p:txBody>
      </p:sp>
      <p:pic>
        <p:nvPicPr>
          <p:cNvPr id="3" name="Picture 2" descr="A group of wireless items. A tower is wired to a router. The router is wired to the internet. There is a wireless laptop, a smartphone, and a ca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8095" y="3998707"/>
            <a:ext cx="2827809" cy="2165532"/>
          </a:xfrm>
          <a:prstGeom prst="rect">
            <a:avLst/>
          </a:prstGeom>
        </p:spPr>
      </p:pic>
    </p:spTree>
    <p:extLst>
      <p:ext uri="{BB962C8B-B14F-4D97-AF65-F5344CB8AC3E}">
        <p14:creationId xmlns:p14="http://schemas.microsoft.com/office/powerpoint/2010/main" val="35386940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áy chủ: Gửi các gói </a:t>
            </a:r>
            <a:r xmlns:a="http://schemas.openxmlformats.org/drawingml/2006/main">
              <a:rPr lang="vi" dirty="0" smtClean="0"/>
              <a:t>dữ liệu</a:t>
            </a:r>
            <a:endParaRPr xmlns:a="http://schemas.openxmlformats.org/drawingml/2006/main" lang="en-US" sz="2000" b="0" dirty="0"/>
          </a:p>
        </p:txBody>
      </p:sp>
      <p:sp>
        <p:nvSpPr>
          <p:cNvPr id="3" name="Text Placeholder 2"/>
          <p:cNvSpPr>
            <a:spLocks noGrp="1"/>
          </p:cNvSpPr>
          <p:nvPr>
            <p:ph type="body" idx="1"/>
          </p:nvPr>
        </p:nvSpPr>
        <p:spPr>
          <a:xfrm>
            <a:off x="457198" y="1600200"/>
            <a:ext cx="4359732" cy="3380014"/>
          </a:xfrm>
        </p:spPr>
        <p:txBody>
          <a:bodyPr/>
          <a:lstStyle/>
          <a:p>
            <a:pPr xmlns:a="http://schemas.openxmlformats.org/drawingml/2006/main" marL="0" indent="0" eaLnBrk="1" hangingPunct="1">
              <a:buFont typeface="Wingdings" panose="05000000000000000000" pitchFamily="2" charset="2"/>
              <a:buNone/>
              <a:defRPr/>
            </a:pPr>
            <a:r xmlns:a="http://schemas.openxmlformats.org/drawingml/2006/main">
              <a:rPr lang="vi" sz="2000" dirty="0">
                <a:latin typeface="+mn-lt"/>
              </a:rPr>
              <a:t>gửi máy chủ </a:t>
            </a:r>
            <a:r xmlns:a="http://schemas.openxmlformats.org/drawingml/2006/main">
              <a:rPr lang="vi" sz="2000" dirty="0" smtClean="0">
                <a:latin typeface="+mn-lt"/>
              </a:rPr>
              <a:t>:</a:t>
            </a:r>
          </a:p>
          <a:p>
            <a:pPr xmlns:a="http://schemas.openxmlformats.org/drawingml/2006/main">
              <a:defRPr/>
            </a:pPr>
            <a:r xmlns:a="http://schemas.openxmlformats.org/drawingml/2006/main">
              <a:rPr lang="vi" sz="2000" dirty="0" smtClean="0">
                <a:latin typeface="+mn-lt"/>
              </a:rPr>
              <a:t>nhận </a:t>
            </a:r>
            <a:r xmlns:a="http://schemas.openxmlformats.org/drawingml/2006/main">
              <a:rPr lang="vi" sz="2000" dirty="0" smtClean="0">
                <a:latin typeface="+mn-lt"/>
              </a:rPr>
              <a:t>tin nhắn </a:t>
            </a:r>
            <a:r xmlns:a="http://schemas.openxmlformats.org/drawingml/2006/main">
              <a:rPr lang="vi" sz="2000" dirty="0">
                <a:latin typeface="+mn-lt"/>
              </a:rPr>
              <a:t>ứng dụng</a:t>
            </a:r>
          </a:p>
          <a:p>
            <a:pPr xmlns:a="http://schemas.openxmlformats.org/drawingml/2006/main">
              <a:defRPr/>
            </a:pPr>
            <a:r xmlns:a="http://schemas.openxmlformats.org/drawingml/2006/main">
              <a:rPr lang="vi" sz="2000" dirty="0" smtClean="0">
                <a:latin typeface="+mn-lt"/>
              </a:rPr>
              <a:t>chia </a:t>
            </a:r>
            <a:r xmlns:a="http://schemas.openxmlformats.org/drawingml/2006/main">
              <a:rPr lang="vi" sz="2000" dirty="0">
                <a:latin typeface="+mn-lt"/>
              </a:rPr>
              <a:t>thành các phần nhỏ hơn, được gọi là các </a:t>
            </a:r>
            <a:r xmlns:a="http://schemas.openxmlformats.org/drawingml/2006/main">
              <a:rPr lang="vi" sz="2000" b="1" dirty="0">
                <a:solidFill>
                  <a:schemeClr val="tx1"/>
                </a:solidFill>
                <a:latin typeface="+mn-lt"/>
              </a:rPr>
              <a:t>gói </a:t>
            </a:r>
            <a:r xmlns:a="http://schemas.openxmlformats.org/drawingml/2006/main">
              <a:rPr lang="vi" sz="2000" dirty="0">
                <a:latin typeface="+mn-lt"/>
              </a:rPr>
              <a:t>, có độ dài </a:t>
            </a:r>
            <a:r xmlns:a="http://schemas.openxmlformats.org/drawingml/2006/main">
              <a:rPr lang="vi" sz="2000" b="1" i="1" dirty="0">
                <a:solidFill>
                  <a:schemeClr val="tx1"/>
                </a:solidFill>
                <a:latin typeface="+mn-lt"/>
              </a:rPr>
              <a:t>L</a:t>
            </a:r>
            <a:r xmlns:a="http://schemas.openxmlformats.org/drawingml/2006/main">
              <a:rPr lang="vi" sz="2000" dirty="0">
                <a:latin typeface="+mn-lt"/>
              </a:rPr>
              <a:t> </a:t>
            </a:r>
            <a:r xmlns:a="http://schemas.openxmlformats.org/drawingml/2006/main">
              <a:rPr lang="vi" sz="2000" dirty="0" smtClean="0">
                <a:latin typeface="+mn-lt"/>
              </a:rPr>
              <a:t>chút ít</a:t>
            </a:r>
          </a:p>
          <a:p>
            <a:pPr xmlns:a="http://schemas.openxmlformats.org/drawingml/2006/main">
              <a:defRPr/>
            </a:pPr>
            <a:r xmlns:a="http://schemas.openxmlformats.org/drawingml/2006/main">
              <a:rPr lang="vi" sz="2000" dirty="0" smtClean="0">
                <a:latin typeface="+mn-lt"/>
              </a:rPr>
              <a:t>truyền </a:t>
            </a:r>
            <a:r xmlns:a="http://schemas.openxmlformats.org/drawingml/2006/main">
              <a:rPr lang="vi" sz="2000" dirty="0">
                <a:latin typeface="+mn-lt"/>
              </a:rPr>
              <a:t>gói vào mạng truy cập với </a:t>
            </a:r>
            <a:r xmlns:a="http://schemas.openxmlformats.org/drawingml/2006/main">
              <a:rPr lang="vi" sz="2000" b="1" dirty="0">
                <a:solidFill>
                  <a:schemeClr val="tx1"/>
                </a:solidFill>
                <a:latin typeface="+mn-lt"/>
              </a:rPr>
              <a:t>tốc độ truyền </a:t>
            </a:r>
            <a:r xmlns:a="http://schemas.openxmlformats.org/drawingml/2006/main">
              <a:rPr lang="vi" sz="2000" b="1" i="1" dirty="0" smtClean="0">
                <a:solidFill>
                  <a:schemeClr val="tx1"/>
                </a:solidFill>
                <a:latin typeface="+mn-lt"/>
              </a:rPr>
              <a:t>R</a:t>
            </a:r>
          </a:p>
          <a:p>
            <a:pPr xmlns:a="http://schemas.openxmlformats.org/drawingml/2006/main" lvl="1">
              <a:defRPr/>
            </a:pPr>
            <a:r xmlns:a="http://schemas.openxmlformats.org/drawingml/2006/main">
              <a:rPr lang="vi" sz="2000" dirty="0">
                <a:latin typeface="+mn-lt"/>
              </a:rPr>
              <a:t>tốc độ truyền </a:t>
            </a:r>
            <a:r xmlns:a="http://schemas.openxmlformats.org/drawingml/2006/main">
              <a:rPr lang="vi" sz="2000" dirty="0" smtClean="0">
                <a:latin typeface="+mn-lt"/>
              </a:rPr>
              <a:t>liên kết , còn gọi là </a:t>
            </a:r>
            <a:r xmlns:a="http://schemas.openxmlformats.org/drawingml/2006/main">
              <a:rPr lang="vi" sz="2000" b="1" dirty="0">
                <a:solidFill>
                  <a:schemeClr val="tx1"/>
                </a:solidFill>
                <a:latin typeface="+mn-lt"/>
              </a:rPr>
              <a:t>dung lượng liên kết, còn gọi là </a:t>
            </a:r>
            <a:r xmlns:a="http://schemas.openxmlformats.org/drawingml/2006/main">
              <a:rPr lang="vi" sz="2000" b="1" dirty="0" smtClean="0">
                <a:solidFill>
                  <a:schemeClr val="tx1"/>
                </a:solidFill>
                <a:latin typeface="+mn-lt"/>
              </a:rPr>
              <a:t>băng thông liên kết</a:t>
            </a:r>
            <a:endParaRPr xmlns:a="http://schemas.openxmlformats.org/drawingml/2006/main" lang="en-US" sz="2000" b="1" dirty="0">
              <a:solidFill>
                <a:schemeClr val="tx1"/>
              </a:solidFill>
              <a:latin typeface="+mn-lt"/>
            </a:endParaRPr>
          </a:p>
        </p:txBody>
      </p:sp>
      <p:pic>
        <p:nvPicPr>
          <p:cNvPr id="5" name="Picture 4" descr="An Ethernet switch is wired to a keyboard, the host. The wire is R, link transmission rate. Above the host, there are 2 packets, L bits each. Above the packets is a P C scre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0985" y="2215632"/>
            <a:ext cx="3987353" cy="2149150"/>
          </a:xfrm>
          <a:prstGeom prst="rect">
            <a:avLst/>
          </a:prstGeom>
        </p:spPr>
      </p:pic>
      <p:graphicFrame>
        <p:nvGraphicFramePr>
          <p:cNvPr id="4" name="Object 3" descr="Packet transmission delay = time needed to transmit L bit packet into link = start fraction, L left parenthesis bits right parenthesis, over R left parenthesis bits per second right parenthesis, end fraction."/>
          <p:cNvGraphicFramePr>
            <a:graphicFrameLocks noChangeAspect="1"/>
          </p:cNvGraphicFramePr>
          <p:nvPr>
            <p:extLst>
              <p:ext uri="{D42A27DB-BD31-4B8C-83A1-F6EECF244321}">
                <p14:modId xmlns:p14="http://schemas.microsoft.com/office/powerpoint/2010/main" val="1766530101"/>
              </p:ext>
            </p:extLst>
          </p:nvPr>
        </p:nvGraphicFramePr>
        <p:xfrm>
          <a:off x="1910443" y="5153461"/>
          <a:ext cx="4606280" cy="1194219"/>
        </p:xfrm>
        <a:graphic>
          <a:graphicData uri="http://schemas.openxmlformats.org/presentationml/2006/ole">
            <mc:AlternateContent xmlns:mc="http://schemas.openxmlformats.org/markup-compatibility/2006">
              <mc:Choice xmlns:v="urn:schemas-microsoft-com:vml" Requires="v">
                <p:oleObj spid="_x0000_s3907" name="Equation" r:id="rId4" imgW="2057400" imgH="533160" progId="Equation.DSMT4">
                  <p:embed/>
                </p:oleObj>
              </mc:Choice>
              <mc:Fallback>
                <p:oleObj name="Equation" r:id="rId4" imgW="2057400" imgH="533160" progId="Equation.DSMT4">
                  <p:embed/>
                  <p:pic>
                    <p:nvPicPr>
                      <p:cNvPr id="5" name="Object 4"/>
                      <p:cNvPicPr/>
                      <p:nvPr/>
                    </p:nvPicPr>
                    <p:blipFill>
                      <a:blip r:embed="rId5"/>
                      <a:stretch>
                        <a:fillRect/>
                      </a:stretch>
                    </p:blipFill>
                    <p:spPr>
                      <a:xfrm>
                        <a:off x="1910443" y="5153461"/>
                        <a:ext cx="4606280" cy="1194219"/>
                      </a:xfrm>
                      <a:prstGeom prst="rect">
                        <a:avLst/>
                      </a:prstGeom>
                    </p:spPr>
                  </p:pic>
                </p:oleObj>
              </mc:Fallback>
            </mc:AlternateContent>
          </a:graphicData>
        </a:graphic>
      </p:graphicFrame>
    </p:spTree>
    <p:extLst>
      <p:ext uri="{BB962C8B-B14F-4D97-AF65-F5344CB8AC3E}">
        <p14:creationId xmlns:p14="http://schemas.microsoft.com/office/powerpoint/2010/main" val="27151945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Phương tiện vật lý</a:t>
            </a:r>
            <a:endParaRPr xmlns:a="http://schemas.openxmlformats.org/drawingml/2006/main" lang="en-US" dirty="0"/>
          </a:p>
        </p:txBody>
      </p:sp>
      <p:sp>
        <p:nvSpPr>
          <p:cNvPr id="4" name="Content Placeholder 3"/>
          <p:cNvSpPr>
            <a:spLocks noGrp="1"/>
          </p:cNvSpPr>
          <p:nvPr>
            <p:ph idx="1"/>
          </p:nvPr>
        </p:nvSpPr>
        <p:spPr>
          <a:xfrm>
            <a:off x="457199" y="1600200"/>
            <a:ext cx="3935187" cy="4278086"/>
          </a:xfrm>
        </p:spPr>
        <p:txBody>
          <a:bodyPr/>
          <a:lstStyle/>
          <a:p>
            <a:pPr xmlns:a="http://schemas.openxmlformats.org/drawingml/2006/main" marL="255600" indent="-255600" eaLnBrk="1" hangingPunct="1"/>
            <a:r xmlns:a="http://schemas.openxmlformats.org/drawingml/2006/main">
              <a:rPr lang="vi" altLang="en-US" sz="2000" b="1" dirty="0">
                <a:solidFill>
                  <a:schemeClr val="tx1"/>
                </a:solidFill>
                <a:latin typeface="+mn-lt"/>
                <a:ea typeface="ＭＳ Ｐゴシック" panose="020B0600070205080204" pitchFamily="34" charset="-128"/>
              </a:rPr>
              <a:t>chút:</a:t>
            </a:r>
            <a:r xmlns:a="http://schemas.openxmlformats.org/drawingml/2006/main">
              <a:rPr lang="vi" altLang="en-US" sz="2000" dirty="0">
                <a:solidFill>
                  <a:srgbClr val="FF0000"/>
                </a:solidFill>
                <a:latin typeface="+mn-lt"/>
                <a:ea typeface="ＭＳ Ｐゴシック" panose="020B0600070205080204" pitchFamily="34" charset="-128"/>
              </a:rPr>
              <a:t> </a:t>
            </a:r>
            <a:r xmlns:a="http://schemas.openxmlformats.org/drawingml/2006/main">
              <a:rPr lang="vi" altLang="en-US" sz="2000" dirty="0">
                <a:latin typeface="+mn-lt"/>
                <a:ea typeface="ＭＳ Ｐゴシック" panose="020B0600070205080204" pitchFamily="34" charset="-128"/>
              </a:rPr>
              <a:t>lan truyền </a:t>
            </a:r>
            <a:r xmlns:a="http://schemas.openxmlformats.org/drawingml/2006/main">
              <a:rPr lang="vi" altLang="en-US" sz="2000" dirty="0" smtClean="0">
                <a:latin typeface="+mn-lt"/>
                <a:ea typeface="ＭＳ Ｐゴシック" panose="020B0600070205080204" pitchFamily="34" charset="-128"/>
              </a:rPr>
              <a:t>giữa </a:t>
            </a:r>
            <a:r xmlns:a="http://schemas.openxmlformats.org/drawingml/2006/main">
              <a:rPr lang="vi" altLang="en-US" sz="2000" dirty="0">
                <a:latin typeface="+mn-lt"/>
                <a:ea typeface="ＭＳ Ｐゴシック" panose="020B0600070205080204" pitchFamily="34" charset="-128"/>
              </a:rPr>
              <a:t>các cặp máy phát/máy thu</a:t>
            </a:r>
            <a:endParaRPr xmlns:a="http://schemas.openxmlformats.org/drawingml/2006/main" lang="en-US" altLang="en-US" sz="2000" dirty="0">
              <a:solidFill>
                <a:srgbClr val="FF0000"/>
              </a:solidFill>
              <a:latin typeface="+mn-lt"/>
              <a:ea typeface="ＭＳ Ｐゴシック" panose="020B0600070205080204" pitchFamily="34" charset="-128"/>
            </a:endParaRPr>
          </a:p>
          <a:p>
            <a:pPr xmlns:a="http://schemas.openxmlformats.org/drawingml/2006/main" marL="255600" indent="-255600" eaLnBrk="1" hangingPunct="1"/>
            <a:r xmlns:a="http://schemas.openxmlformats.org/drawingml/2006/main">
              <a:rPr lang="vi" altLang="en-US" sz="2000" b="1" dirty="0">
                <a:solidFill>
                  <a:schemeClr val="tx1"/>
                </a:solidFill>
                <a:latin typeface="+mn-lt"/>
                <a:ea typeface="ＭＳ Ｐゴシック" panose="020B0600070205080204" pitchFamily="34" charset="-128"/>
              </a:rPr>
              <a:t>liên kết vật lý: </a:t>
            </a:r>
            <a:r xmlns:a="http://schemas.openxmlformats.org/drawingml/2006/main">
              <a:rPr lang="vi" altLang="en-US" sz="2000" dirty="0">
                <a:latin typeface="+mn-lt"/>
                <a:ea typeface="ＭＳ Ｐゴシック" panose="020B0600070205080204" pitchFamily="34" charset="-128"/>
              </a:rPr>
              <a:t>những gì nằm giữa máy phát và máy thu</a:t>
            </a:r>
          </a:p>
          <a:p>
            <a:pPr xmlns:a="http://schemas.openxmlformats.org/drawingml/2006/main" marL="255600" indent="-255600" eaLnBrk="1" hangingPunct="1"/>
            <a:r xmlns:a="http://schemas.openxmlformats.org/drawingml/2006/main">
              <a:rPr lang="vi" altLang="en-US" sz="2000" b="1" dirty="0">
                <a:solidFill>
                  <a:schemeClr val="tx1"/>
                </a:solidFill>
                <a:latin typeface="+mn-lt"/>
                <a:ea typeface="ＭＳ Ｐゴシック" panose="020B0600070205080204" pitchFamily="34" charset="-128"/>
              </a:rPr>
              <a:t>phương tiện truyền thông hướng dẫn </a:t>
            </a:r>
            <a:r xmlns:a="http://schemas.openxmlformats.org/drawingml/2006/main">
              <a:rPr lang="vi" altLang="en-US" sz="2000" b="1" dirty="0" smtClean="0">
                <a:solidFill>
                  <a:schemeClr val="tx1"/>
                </a:solidFill>
                <a:latin typeface="+mn-lt"/>
                <a:ea typeface="ＭＳ Ｐゴシック" panose="020B0600070205080204" pitchFamily="34" charset="-128"/>
              </a:rPr>
              <a:t>:</a:t>
            </a:r>
            <a:endParaRPr xmlns:a="http://schemas.openxmlformats.org/drawingml/2006/main" lang="en-US" altLang="en-US" sz="2000" dirty="0">
              <a:solidFill>
                <a:srgbClr val="CC0000"/>
              </a:solidFill>
              <a:latin typeface="+mn-lt"/>
              <a:ea typeface="ＭＳ Ｐゴシック" panose="020B0600070205080204" pitchFamily="34" charset="-128"/>
            </a:endParaRP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tín hiệu lan truyền trong phương tiện rắn: đồng, sợi, dỗ</a:t>
            </a:r>
          </a:p>
          <a:p>
            <a:pPr xmlns:a="http://schemas.openxmlformats.org/drawingml/2006/main" marL="255600" indent="-255600" eaLnBrk="1" hangingPunct="1"/>
            <a:r xmlns:a="http://schemas.openxmlformats.org/drawingml/2006/main">
              <a:rPr lang="vi" altLang="en-US" sz="2000" b="1" dirty="0">
                <a:solidFill>
                  <a:schemeClr val="tx1"/>
                </a:solidFill>
                <a:latin typeface="+mn-lt"/>
                <a:ea typeface="ＭＳ Ｐゴシック" panose="020B0600070205080204" pitchFamily="34" charset="-128"/>
              </a:rPr>
              <a:t>truyền thông vô hướng </a:t>
            </a:r>
            <a:r xmlns:a="http://schemas.openxmlformats.org/drawingml/2006/main">
              <a:rPr lang="vi" altLang="en-US" sz="2000" b="1" dirty="0" smtClean="0">
                <a:solidFill>
                  <a:schemeClr val="tx1"/>
                </a:solidFill>
                <a:latin typeface="+mn-lt"/>
                <a:ea typeface="ＭＳ Ｐゴシック" panose="020B0600070205080204" pitchFamily="34" charset="-128"/>
              </a:rPr>
              <a:t>:</a:t>
            </a:r>
            <a:endParaRPr xmlns:a="http://schemas.openxmlformats.org/drawingml/2006/main" lang="en-US" altLang="en-US" sz="2000" dirty="0">
              <a:latin typeface="+mn-lt"/>
              <a:ea typeface="ＭＳ Ｐゴシック" panose="020B0600070205080204" pitchFamily="34" charset="-128"/>
            </a:endParaRP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tín hiệu lan truyền tự do, ví dụ, </a:t>
            </a:r>
            <a:r xmlns:a="http://schemas.openxmlformats.org/drawingml/2006/main">
              <a:rPr lang="vi" altLang="en-US" sz="2000" dirty="0" smtClean="0">
                <a:latin typeface="+mn-lt"/>
                <a:ea typeface="Arial" panose="020B0604020202020204" pitchFamily="34" charset="0"/>
              </a:rPr>
              <a:t>đài phát thanh</a:t>
            </a:r>
            <a:endParaRPr xmlns:a="http://schemas.openxmlformats.org/drawingml/2006/main" lang="en-US" sz="2000" dirty="0">
              <a:latin typeface="+mn-lt"/>
            </a:endParaRPr>
          </a:p>
        </p:txBody>
      </p:sp>
      <p:sp>
        <p:nvSpPr>
          <p:cNvPr id="5" name="Content Placeholder 4"/>
          <p:cNvSpPr>
            <a:spLocks noGrp="1"/>
          </p:cNvSpPr>
          <p:nvPr>
            <p:ph idx="13"/>
          </p:nvPr>
        </p:nvSpPr>
        <p:spPr>
          <a:xfrm>
            <a:off x="4555671" y="1600200"/>
            <a:ext cx="4131129" cy="1958009"/>
          </a:xfrm>
        </p:spPr>
        <p:txBody>
          <a:bodyPr/>
          <a:lstStyle/>
          <a:p>
            <a:pPr xmlns:a="http://schemas.openxmlformats.org/drawingml/2006/main" marL="0" indent="0" eaLnBrk="1" hangingPunct="1">
              <a:buFont typeface="Wingdings" charset="0"/>
              <a:buNone/>
              <a:defRPr/>
            </a:pPr>
            <a:r xmlns:a="http://schemas.openxmlformats.org/drawingml/2006/main">
              <a:rPr lang="vi" sz="2000" b="1" dirty="0">
                <a:solidFill>
                  <a:schemeClr val="tx1"/>
                </a:solidFill>
                <a:latin typeface="+mn-lt"/>
              </a:rPr>
              <a:t>xoắn đôi ( </a:t>
            </a:r>
            <a:r xmlns:a="http://schemas.openxmlformats.org/drawingml/2006/main">
              <a:rPr lang="vi" sz="20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2000" b="1" dirty="0" smtClean="0">
                <a:solidFill>
                  <a:schemeClr val="tx1"/>
                </a:solidFill>
                <a:latin typeface="+mn-lt"/>
              </a:rPr>
              <a:t>P </a:t>
            </a:r>
            <a:r xmlns:a="http://schemas.openxmlformats.org/drawingml/2006/main">
              <a:rPr lang="vi" sz="2000" b="1" dirty="0">
                <a:solidFill>
                  <a:schemeClr val="tx1"/>
                </a:solidFill>
                <a:latin typeface="+mn-lt"/>
              </a:rPr>
              <a:t>)</a:t>
            </a:r>
          </a:p>
          <a:p>
            <a:pPr xmlns:a="http://schemas.openxmlformats.org/drawingml/2006/main" marL="255600" indent="-255600">
              <a:defRPr/>
            </a:pPr>
            <a:r xmlns:a="http://schemas.openxmlformats.org/drawingml/2006/main">
              <a:rPr lang="vi" sz="2000" dirty="0">
                <a:latin typeface="+mn-lt"/>
              </a:rPr>
              <a:t>hai </a:t>
            </a:r>
            <a:r xmlns:a="http://schemas.openxmlformats.org/drawingml/2006/main">
              <a:rPr lang="vi" sz="2000" dirty="0" smtClean="0">
                <a:latin typeface="+mn-lt"/>
              </a:rPr>
              <a:t>dây đồng cách điện</a:t>
            </a:r>
          </a:p>
          <a:p>
            <a:pPr xmlns:a="http://schemas.openxmlformats.org/drawingml/2006/main" marL="741600" lvl="1" indent="-284400">
              <a:defRPr/>
            </a:pPr>
            <a:r xmlns:a="http://schemas.openxmlformats.org/drawingml/2006/main">
              <a:rPr lang="vi" sz="2000" dirty="0" smtClean="0">
                <a:latin typeface="+mn-lt"/>
              </a:rPr>
              <a:t>Loại </a:t>
            </a:r>
            <a:r xmlns:a="http://schemas.openxmlformats.org/drawingml/2006/main">
              <a:rPr lang="vi" sz="2000" dirty="0">
                <a:latin typeface="+mn-lt"/>
              </a:rPr>
              <a:t>5: 100 </a:t>
            </a:r>
            <a:r xmlns:a="http://schemas.openxmlformats.org/drawingml/2006/main">
              <a:rPr lang="vi" sz="2000" dirty="0" smtClean="0">
                <a:latin typeface="+mn-lt"/>
              </a:rPr>
              <a:t>M</a:t>
            </a:r>
            <a:r xmlns:a="http://schemas.openxmlformats.org/drawingml/2006/main">
              <a:rPr lang="vi" sz="100" dirty="0" smtClean="0">
                <a:latin typeface="+mn-lt"/>
              </a:rPr>
              <a:t> </a:t>
            </a:r>
            <a:r xmlns:a="http://schemas.openxmlformats.org/drawingml/2006/main">
              <a:rPr lang="vi" sz="2000" dirty="0" smtClean="0">
                <a:latin typeface="+mn-lt"/>
              </a:rPr>
              <a:t>b</a:t>
            </a:r>
            <a:r xmlns:a="http://schemas.openxmlformats.org/drawingml/2006/main">
              <a:rPr lang="vi" sz="100" dirty="0" smtClean="0">
                <a:latin typeface="+mn-lt"/>
              </a:rPr>
              <a:t> </a:t>
            </a:r>
            <a:r xmlns:a="http://schemas.openxmlformats.org/drawingml/2006/main">
              <a:rPr lang="vi" sz="2000" dirty="0" smtClean="0">
                <a:latin typeface="+mn-lt"/>
              </a:rPr>
              <a:t>P</a:t>
            </a:r>
            <a:r xmlns:a="http://schemas.openxmlformats.org/drawingml/2006/main">
              <a:rPr lang="vi" sz="100" dirty="0" smtClean="0">
                <a:latin typeface="+mn-lt"/>
              </a:rPr>
              <a:t> </a:t>
            </a:r>
            <a:r xmlns:a="http://schemas.openxmlformats.org/drawingml/2006/main">
              <a:rPr lang="vi" sz="2000" dirty="0" smtClean="0">
                <a:latin typeface="+mn-lt"/>
              </a:rPr>
              <a:t>s </a:t>
            </a:r>
            <a:r xmlns:a="http://schemas.openxmlformats.org/drawingml/2006/main">
              <a:rPr lang="vi" sz="2000" dirty="0">
                <a:latin typeface="+mn-lt"/>
              </a:rPr>
              <a:t>, </a:t>
            </a:r>
            <a:r xmlns:a="http://schemas.openxmlformats.org/drawingml/2006/main">
              <a:rPr lang="vi" sz="2000" dirty="0" smtClean="0">
                <a:latin typeface="+mn-lt"/>
              </a:rPr>
              <a:t>1G</a:t>
            </a:r>
            <a:r xmlns:a="http://schemas.openxmlformats.org/drawingml/2006/main">
              <a:rPr lang="vi" sz="100" dirty="0" smtClean="0">
                <a:latin typeface="+mn-lt"/>
              </a:rPr>
              <a:t> </a:t>
            </a:r>
            <a:r xmlns:a="http://schemas.openxmlformats.org/drawingml/2006/main">
              <a:rPr lang="vi" sz="2000" dirty="0" smtClean="0">
                <a:latin typeface="+mn-lt"/>
              </a:rPr>
              <a:t>b</a:t>
            </a:r>
            <a:r xmlns:a="http://schemas.openxmlformats.org/drawingml/2006/main">
              <a:rPr lang="vi" sz="100" dirty="0" smtClean="0">
                <a:latin typeface="+mn-lt"/>
              </a:rPr>
              <a:t> </a:t>
            </a:r>
            <a:r xmlns:a="http://schemas.openxmlformats.org/drawingml/2006/main">
              <a:rPr lang="vi" sz="2000" dirty="0" smtClean="0">
                <a:latin typeface="+mn-lt"/>
              </a:rPr>
              <a:t>P</a:t>
            </a:r>
            <a:r xmlns:a="http://schemas.openxmlformats.org/drawingml/2006/main">
              <a:rPr lang="vi" sz="100" dirty="0" smtClean="0">
                <a:latin typeface="+mn-lt"/>
              </a:rPr>
              <a:t> </a:t>
            </a:r>
            <a:r xmlns:a="http://schemas.openxmlformats.org/drawingml/2006/main">
              <a:rPr lang="vi" sz="2000" dirty="0" smtClean="0">
                <a:latin typeface="+mn-lt"/>
              </a:rPr>
              <a:t>s Ethernet</a:t>
            </a:r>
          </a:p>
          <a:p>
            <a:pPr xmlns:a="http://schemas.openxmlformats.org/drawingml/2006/main" marL="741600" lvl="1" indent="-284400">
              <a:defRPr/>
            </a:pPr>
            <a:r xmlns:a="http://schemas.openxmlformats.org/drawingml/2006/main">
              <a:rPr lang="vi" sz="2000" dirty="0" smtClean="0">
                <a:latin typeface="+mn-lt"/>
              </a:rPr>
              <a:t>Loại </a:t>
            </a:r>
            <a:r xmlns:a="http://schemas.openxmlformats.org/drawingml/2006/main">
              <a:rPr lang="vi" sz="2000" dirty="0">
                <a:latin typeface="+mn-lt"/>
              </a:rPr>
              <a:t>6: </a:t>
            </a:r>
            <a:r xmlns:a="http://schemas.openxmlformats.org/drawingml/2006/main">
              <a:rPr lang="vi" sz="2000" dirty="0" smtClean="0">
                <a:latin typeface="+mn-lt"/>
              </a:rPr>
              <a:t>10G</a:t>
            </a:r>
            <a:r xmlns:a="http://schemas.openxmlformats.org/drawingml/2006/main">
              <a:rPr lang="vi" sz="100" dirty="0" smtClean="0">
                <a:latin typeface="+mn-lt"/>
              </a:rPr>
              <a:t> </a:t>
            </a:r>
            <a:r xmlns:a="http://schemas.openxmlformats.org/drawingml/2006/main">
              <a:rPr lang="vi" sz="2000" dirty="0" smtClean="0">
                <a:latin typeface="+mn-lt"/>
              </a:rPr>
              <a:t>b</a:t>
            </a:r>
            <a:r xmlns:a="http://schemas.openxmlformats.org/drawingml/2006/main">
              <a:rPr lang="vi" sz="100" dirty="0" smtClean="0">
                <a:latin typeface="+mn-lt"/>
              </a:rPr>
              <a:t> </a:t>
            </a:r>
            <a:r xmlns:a="http://schemas.openxmlformats.org/drawingml/2006/main">
              <a:rPr lang="vi" sz="2000" dirty="0" smtClean="0">
                <a:latin typeface="+mn-lt"/>
              </a:rPr>
              <a:t>P</a:t>
            </a:r>
            <a:r xmlns:a="http://schemas.openxmlformats.org/drawingml/2006/main">
              <a:rPr lang="vi" sz="100" dirty="0" smtClean="0">
                <a:latin typeface="+mn-lt"/>
              </a:rPr>
              <a:t> </a:t>
            </a:r>
            <a:r xmlns:a="http://schemas.openxmlformats.org/drawingml/2006/main">
              <a:rPr lang="vi" sz="2000" dirty="0" smtClean="0">
                <a:latin typeface="+mn-lt"/>
              </a:rPr>
              <a:t>S</a:t>
            </a:r>
            <a:endParaRPr xmlns:a="http://schemas.openxmlformats.org/drawingml/2006/main" lang="en-US" sz="2000" dirty="0">
              <a:latin typeface="+mn-lt"/>
            </a:endParaRPr>
          </a:p>
        </p:txBody>
      </p:sp>
      <p:pic>
        <p:nvPicPr>
          <p:cNvPr id="6" name="Picture 6" descr="An Ethernet cable has 2 insulated wires. The end of the cable has a plastic piece with copper prong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147" y="4059208"/>
            <a:ext cx="2658176" cy="198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10869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Phương tiện vật lý: Coax, </a:t>
            </a:r>
            <a:r xmlns:a="http://schemas.openxmlformats.org/drawingml/2006/main">
              <a:rPr lang="vi" dirty="0" smtClean="0"/>
              <a:t>Fiber </a:t>
            </a:r>
            <a:r xmlns:a="http://schemas.openxmlformats.org/drawingml/2006/main">
              <a:rPr lang="vi" sz="2000" b="0" dirty="0" smtClean="0"/>
              <a:t>(1 trên 2)</a:t>
            </a:r>
            <a:endParaRPr xmlns:a="http://schemas.openxmlformats.org/drawingml/2006/main" lang="en-US" sz="2000" b="0" dirty="0"/>
          </a:p>
        </p:txBody>
      </p:sp>
      <p:sp>
        <p:nvSpPr>
          <p:cNvPr id="3" name="Content Placeholder 2"/>
          <p:cNvSpPr>
            <a:spLocks noGrp="1"/>
          </p:cNvSpPr>
          <p:nvPr>
            <p:ph type="body" idx="1"/>
          </p:nvPr>
        </p:nvSpPr>
        <p:spPr>
          <a:xfrm>
            <a:off x="457200" y="1600201"/>
            <a:ext cx="8229600" cy="3020786"/>
          </a:xfrm>
        </p:spPr>
        <p:txBody>
          <a:bodyPr/>
          <a:lstStyle/>
          <a:p>
            <a:pPr xmlns:a="http://schemas.openxmlformats.org/drawingml/2006/main" eaLnBrk="1" hangingPunct="1">
              <a:buFont typeface="Wingdings" charset="0"/>
              <a:buNone/>
              <a:defRPr/>
            </a:pPr>
            <a:r xmlns:a="http://schemas.openxmlformats.org/drawingml/2006/main">
              <a:rPr lang="vi" sz="2400" b="1" dirty="0">
                <a:solidFill>
                  <a:schemeClr val="tx1"/>
                </a:solidFill>
                <a:latin typeface="+mn-lt"/>
              </a:rPr>
              <a:t>Cáp đồng trục </a:t>
            </a:r>
            <a:r xmlns:a="http://schemas.openxmlformats.org/drawingml/2006/main">
              <a:rPr lang="vi" sz="2400" b="1" dirty="0" smtClean="0">
                <a:solidFill>
                  <a:schemeClr val="tx1"/>
                </a:solidFill>
                <a:latin typeface="+mn-lt"/>
              </a:rPr>
              <a:t>:</a:t>
            </a:r>
          </a:p>
          <a:p>
            <a:pPr xmlns:a="http://schemas.openxmlformats.org/drawingml/2006/main" eaLnBrk="1" hangingPunct="1">
              <a:defRPr/>
            </a:pPr>
            <a:r xmlns:a="http://schemas.openxmlformats.org/drawingml/2006/main">
              <a:rPr lang="vi" sz="2400" dirty="0" smtClean="0">
                <a:latin typeface="+mn-lt"/>
              </a:rPr>
              <a:t>hai </a:t>
            </a:r>
            <a:r xmlns:a="http://schemas.openxmlformats.org/drawingml/2006/main">
              <a:rPr lang="vi" sz="2400" dirty="0" smtClean="0">
                <a:latin typeface="+mn-lt"/>
              </a:rPr>
              <a:t>dây dẫn </a:t>
            </a:r>
            <a:r xmlns:a="http://schemas.openxmlformats.org/drawingml/2006/main">
              <a:rPr lang="vi" sz="2400" dirty="0">
                <a:latin typeface="+mn-lt"/>
              </a:rPr>
              <a:t>đồng tâm</a:t>
            </a:r>
          </a:p>
          <a:p>
            <a:pPr xmlns:a="http://schemas.openxmlformats.org/drawingml/2006/main" marL="255600" indent="-255600">
              <a:defRPr/>
            </a:pPr>
            <a:r xmlns:a="http://schemas.openxmlformats.org/drawingml/2006/main">
              <a:rPr lang="vi" sz="2400" dirty="0" smtClean="0">
                <a:latin typeface="+mn-lt"/>
              </a:rPr>
              <a:t>hai chiều</a:t>
            </a:r>
            <a:endParaRPr xmlns:a="http://schemas.openxmlformats.org/drawingml/2006/main" lang="en-US" sz="2400" dirty="0">
              <a:latin typeface="+mn-lt"/>
            </a:endParaRPr>
          </a:p>
          <a:p>
            <a:pPr xmlns:a="http://schemas.openxmlformats.org/drawingml/2006/main" marL="255600" indent="-255600">
              <a:defRPr/>
            </a:pPr>
            <a:r xmlns:a="http://schemas.openxmlformats.org/drawingml/2006/main">
              <a:rPr lang="vi" sz="2400" dirty="0" smtClean="0">
                <a:latin typeface="+mn-lt"/>
              </a:rPr>
              <a:t>băng thông rộng:</a:t>
            </a:r>
          </a:p>
          <a:p>
            <a:pPr xmlns:a="http://schemas.openxmlformats.org/drawingml/2006/main" marL="742518" lvl="1" indent="-284400">
              <a:defRPr/>
            </a:pPr>
            <a:r xmlns:a="http://schemas.openxmlformats.org/drawingml/2006/main">
              <a:rPr lang="vi" sz="2400" dirty="0" smtClean="0">
                <a:latin typeface="+mn-lt"/>
              </a:rPr>
              <a:t>nhiều </a:t>
            </a:r>
            <a:r xmlns:a="http://schemas.openxmlformats.org/drawingml/2006/main">
              <a:rPr lang="vi" sz="2400" dirty="0">
                <a:latin typeface="+mn-lt"/>
              </a:rPr>
              <a:t>kênh trên </a:t>
            </a:r>
            <a:r xmlns:a="http://schemas.openxmlformats.org/drawingml/2006/main">
              <a:rPr lang="vi" sz="2400" dirty="0" smtClean="0">
                <a:latin typeface="+mn-lt"/>
              </a:rPr>
              <a:t>cáp</a:t>
            </a:r>
          </a:p>
          <a:p>
            <a:pPr xmlns:a="http://schemas.openxmlformats.org/drawingml/2006/main" marL="742518" lvl="1" indent="-284400">
              <a:defRPr/>
            </a:pPr>
            <a:r xmlns:a="http://schemas.openxmlformats.org/drawingml/2006/main">
              <a:rPr lang="vi" sz="2400" dirty="0" smtClean="0">
                <a:latin typeface="+mn-lt"/>
              </a:rPr>
              <a:t>h</a:t>
            </a:r>
            <a:r xmlns:a="http://schemas.openxmlformats.org/drawingml/2006/main">
              <a:rPr lang="vi" sz="100" dirty="0" smtClean="0">
                <a:latin typeface="+mn-lt"/>
              </a:rPr>
              <a:t> </a:t>
            </a:r>
            <a:r xmlns:a="http://schemas.openxmlformats.org/drawingml/2006/main">
              <a:rPr lang="vi" sz="2400" dirty="0" smtClean="0">
                <a:latin typeface="+mn-lt"/>
              </a:rPr>
              <a:t>F</a:t>
            </a:r>
            <a:r xmlns:a="http://schemas.openxmlformats.org/drawingml/2006/main">
              <a:rPr lang="vi" sz="100" dirty="0" smtClean="0">
                <a:latin typeface="+mn-lt"/>
              </a:rPr>
              <a:t> </a:t>
            </a:r>
            <a:r xmlns:a="http://schemas.openxmlformats.org/drawingml/2006/main">
              <a:rPr lang="vi" sz="2400" dirty="0" smtClean="0">
                <a:latin typeface="+mn-lt"/>
              </a:rPr>
              <a:t>C</a:t>
            </a:r>
            <a:endParaRPr xmlns:a="http://schemas.openxmlformats.org/drawingml/2006/main" lang="en-US" sz="2400" dirty="0">
              <a:latin typeface="+mn-lt"/>
            </a:endParaRPr>
          </a:p>
        </p:txBody>
      </p:sp>
      <p:pic>
        <p:nvPicPr>
          <p:cNvPr id="4" name="Picture 4" descr="A coaxial cable. Behind the insulator, there is a copper conductor. From this conductor, a very thin pole of copper conductor extends out. An insulator twists around the copper p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1052" y="4813047"/>
            <a:ext cx="2752090" cy="119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134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Phương tiện vật lý: Coax, </a:t>
            </a:r>
            <a:r xmlns:a="http://schemas.openxmlformats.org/drawingml/2006/main">
              <a:rPr lang="vi" dirty="0" smtClean="0"/>
              <a:t>Fiber </a:t>
            </a:r>
            <a:r xmlns:a="http://schemas.openxmlformats.org/drawingml/2006/main">
              <a:rPr lang="vi" sz="2000" b="0" dirty="0" smtClean="0"/>
              <a:t>(2 trên 2)</a:t>
            </a:r>
            <a:endParaRPr xmlns:a="http://schemas.openxmlformats.org/drawingml/2006/main" lang="en-US" sz="2000" b="0" dirty="0"/>
          </a:p>
        </p:txBody>
      </p:sp>
      <p:sp>
        <p:nvSpPr>
          <p:cNvPr id="4" name="Content Placeholder 3"/>
          <p:cNvSpPr>
            <a:spLocks noGrp="1"/>
          </p:cNvSpPr>
          <p:nvPr>
            <p:ph type="body" idx="1"/>
          </p:nvPr>
        </p:nvSpPr>
        <p:spPr>
          <a:xfrm>
            <a:off x="457200" y="1600200"/>
            <a:ext cx="4882243" cy="4525963"/>
          </a:xfrm>
        </p:spPr>
        <p:txBody>
          <a:bodyPr/>
          <a:lstStyle/>
          <a:p>
            <a:pPr xmlns:a="http://schemas.openxmlformats.org/drawingml/2006/main" marL="0" indent="0">
              <a:buClr>
                <a:schemeClr val="tx2"/>
              </a:buClr>
              <a:buSzPct val="85000"/>
              <a:buNone/>
            </a:pPr>
            <a:r xmlns:a="http://schemas.openxmlformats.org/drawingml/2006/main">
              <a:rPr lang="vi" altLang="en-US" sz="2200" b="1" dirty="0">
                <a:solidFill>
                  <a:schemeClr val="tx1"/>
                </a:solidFill>
                <a:latin typeface="+mn-lt"/>
              </a:rPr>
              <a:t>Cáp quang </a:t>
            </a:r>
            <a:r xmlns:a="http://schemas.openxmlformats.org/drawingml/2006/main">
              <a:rPr lang="vi" altLang="en-US" sz="2200" b="1" dirty="0" smtClean="0">
                <a:solidFill>
                  <a:schemeClr val="tx1"/>
                </a:solidFill>
                <a:latin typeface="+mn-lt"/>
              </a:rPr>
              <a:t>:</a:t>
            </a:r>
          </a:p>
          <a:p>
            <a:pPr xmlns:a="http://schemas.openxmlformats.org/drawingml/2006/main">
              <a:buClr>
                <a:schemeClr val="tx2"/>
              </a:buClr>
            </a:pPr>
            <a:r xmlns:a="http://schemas.openxmlformats.org/drawingml/2006/main">
              <a:rPr lang="vi" altLang="en-US" sz="2200" dirty="0" smtClean="0">
                <a:latin typeface="+mn-lt"/>
              </a:rPr>
              <a:t>thủy tinh </a:t>
            </a:r>
            <a:r xmlns:a="http://schemas.openxmlformats.org/drawingml/2006/main">
              <a:rPr lang="vi" altLang="en-US" sz="2200" dirty="0">
                <a:latin typeface="+mn-lt"/>
              </a:rPr>
              <a:t>mang xung ánh sáng, mỗi xung một chút</a:t>
            </a:r>
          </a:p>
          <a:p>
            <a:pPr xmlns:a="http://schemas.openxmlformats.org/drawingml/2006/main">
              <a:buClr>
                <a:schemeClr val="tx2"/>
              </a:buClr>
            </a:pPr>
            <a:r xmlns:a="http://schemas.openxmlformats.org/drawingml/2006/main">
              <a:rPr lang="vi" altLang="en-US" sz="2200" dirty="0" smtClean="0">
                <a:latin typeface="+mn-lt"/>
              </a:rPr>
              <a:t>hoạt động tốc độ cao:</a:t>
            </a:r>
          </a:p>
          <a:p>
            <a:pPr xmlns:a="http://schemas.openxmlformats.org/drawingml/2006/main" lvl="1" indent="-284400">
              <a:buClr>
                <a:schemeClr val="tx2"/>
              </a:buClr>
            </a:pPr>
            <a:r xmlns:a="http://schemas.openxmlformats.org/drawingml/2006/main">
              <a:rPr lang="vi" altLang="en-US" sz="2200" dirty="0">
                <a:latin typeface="+mn-lt"/>
                <a:ea typeface="ＭＳ Ｐゴシック" panose="020B0600070205080204" pitchFamily="34" charset="-128"/>
              </a:rPr>
              <a:t>điểm-điểm </a:t>
            </a:r>
            <a:r xmlns:a="http://schemas.openxmlformats.org/drawingml/2006/main">
              <a:rPr lang="vi" altLang="en-US" sz="2200" dirty="0" smtClean="0">
                <a:latin typeface="+mn-lt"/>
                <a:ea typeface="ＭＳ Ｐゴシック" panose="020B0600070205080204" pitchFamily="34" charset="-128"/>
              </a:rPr>
              <a:t>tốc độ cao (ví dụ: </a:t>
            </a:r>
            <a:r xmlns:a="http://schemas.openxmlformats.org/drawingml/2006/main">
              <a:rPr lang="vi" altLang="en-US" sz="2200" dirty="0" smtClean="0">
                <a:latin typeface="+mn-lt"/>
                <a:ea typeface="ＭＳ Ｐゴシック" panose="020B0600070205080204" pitchFamily="34" charset="-128"/>
              </a:rPr>
              <a:t>10' </a:t>
            </a:r>
            <a:r xmlns:a="http://schemas.openxmlformats.org/drawingml/2006/main">
              <a:rPr lang="vi" altLang="ja-JP" sz="2200" dirty="0" smtClean="0">
                <a:latin typeface="+mn-lt"/>
                <a:ea typeface="ＭＳ Ｐゴシック" panose="020B0600070205080204" pitchFamily="34" charset="-128"/>
              </a:rPr>
              <a:t>s-100's G</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b</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P</a:t>
            </a:r>
            <a:r xmlns:a="http://schemas.openxmlformats.org/drawingml/2006/main">
              <a:rPr lang="vi" altLang="ja-JP" sz="100" dirty="0" smtClean="0">
                <a:latin typeface="+mn-lt"/>
                <a:ea typeface="ＭＳ Ｐゴシック" panose="020B0600070205080204" pitchFamily="34" charset="-128"/>
              </a:rPr>
              <a:t> tốc độ </a:t>
            </a:r>
            <a:r xmlns:a="http://schemas.openxmlformats.org/drawingml/2006/main">
              <a:rPr lang="vi" altLang="ja-JP" sz="2200" dirty="0">
                <a:latin typeface="+mn-lt"/>
                <a:ea typeface="ＭＳ Ｐゴシック" panose="020B0600070205080204" pitchFamily="34" charset="-128"/>
              </a:rPr>
              <a:t>truyền </a:t>
            </a:r>
            <a:r xmlns:a="http://schemas.openxmlformats.org/drawingml/2006/main">
              <a:rPr lang="vi" altLang="ja-JP" sz="2200" dirty="0" smtClean="0">
                <a:latin typeface="+mn-lt"/>
                <a:ea typeface="ＭＳ Ｐゴシック" panose="020B0600070205080204" pitchFamily="34" charset="-128"/>
              </a:rPr>
              <a:t>s </a:t>
            </a:r>
            <a:r xmlns:a="http://schemas.openxmlformats.org/drawingml/2006/main">
              <a:rPr lang="vi" altLang="ja-JP" sz="2200" dirty="0" smtClean="0">
                <a:latin typeface="+mn-lt"/>
                <a:ea typeface="ＭＳ Ｐゴシック" panose="020B0600070205080204" pitchFamily="34" charset="-128"/>
              </a:rPr>
              <a:t>)</a:t>
            </a:r>
          </a:p>
          <a:p>
            <a:pPr xmlns:a="http://schemas.openxmlformats.org/drawingml/2006/main" indent="-255600">
              <a:buClr>
                <a:schemeClr val="tx2"/>
              </a:buClr>
            </a:pPr>
            <a:r xmlns:a="http://schemas.openxmlformats.org/drawingml/2006/main">
              <a:rPr lang="vi" altLang="en-US" sz="2200" dirty="0">
                <a:latin typeface="+mn-lt"/>
              </a:rPr>
              <a:t>tỷ lệ lỗi </a:t>
            </a:r>
            <a:r xmlns:a="http://schemas.openxmlformats.org/drawingml/2006/main">
              <a:rPr lang="vi" altLang="en-US" sz="2200" dirty="0" smtClean="0">
                <a:latin typeface="+mn-lt"/>
              </a:rPr>
              <a:t>thấp </a:t>
            </a:r>
            <a:r xmlns:a="http://schemas.openxmlformats.org/drawingml/2006/main">
              <a:rPr lang="vi" altLang="en-US" sz="2200" dirty="0" smtClean="0">
                <a:latin typeface="+mn-lt"/>
              </a:rPr>
              <a:t>:</a:t>
            </a:r>
          </a:p>
          <a:p>
            <a:pPr xmlns:a="http://schemas.openxmlformats.org/drawingml/2006/main" lvl="1" indent="-284400">
              <a:buClr>
                <a:schemeClr val="tx2"/>
              </a:buClr>
            </a:pPr>
            <a:r xmlns:a="http://schemas.openxmlformats.org/drawingml/2006/main">
              <a:rPr lang="vi" altLang="en-US" sz="2200" dirty="0" smtClean="0">
                <a:latin typeface="+mn-lt"/>
                <a:ea typeface="ＭＳ Ｐゴシック" panose="020B0600070205080204" pitchFamily="34" charset="-128"/>
              </a:rPr>
              <a:t>các bộ lặp </a:t>
            </a:r>
            <a:r xmlns:a="http://schemas.openxmlformats.org/drawingml/2006/main">
              <a:rPr lang="vi" altLang="en-US" sz="2200" dirty="0">
                <a:latin typeface="+mn-lt"/>
                <a:ea typeface="ＭＳ Ｐゴシック" panose="020B0600070205080204" pitchFamily="34" charset="-128"/>
              </a:rPr>
              <a:t>đặt cách xa </a:t>
            </a:r>
            <a:r xmlns:a="http://schemas.openxmlformats.org/drawingml/2006/main">
              <a:rPr lang="vi" altLang="en-US" sz="2200" dirty="0" smtClean="0">
                <a:latin typeface="+mn-lt"/>
                <a:ea typeface="ＭＳ Ｐゴシック" panose="020B0600070205080204" pitchFamily="34" charset="-128"/>
              </a:rPr>
              <a:t>nhau</a:t>
            </a:r>
          </a:p>
          <a:p>
            <a:pPr xmlns:a="http://schemas.openxmlformats.org/drawingml/2006/main" lvl="1" indent="-284400">
              <a:buClr>
                <a:schemeClr val="tx2"/>
              </a:buClr>
            </a:pPr>
            <a:r xmlns:a="http://schemas.openxmlformats.org/drawingml/2006/main">
              <a:rPr lang="vi" altLang="en-US" sz="2200" dirty="0" smtClean="0">
                <a:latin typeface="+mn-lt"/>
                <a:ea typeface="ＭＳ Ｐゴシック" panose="020B0600070205080204" pitchFamily="34" charset="-128"/>
              </a:rPr>
              <a:t>miễn dịch với </a:t>
            </a:r>
            <a:r xmlns:a="http://schemas.openxmlformats.org/drawingml/2006/main">
              <a:rPr lang="vi" altLang="en-US" sz="2200" dirty="0" smtClean="0">
                <a:latin typeface="+mn-lt"/>
                <a:ea typeface="ＭＳ Ｐゴシック" panose="020B0600070205080204" pitchFamily="34" charset="-128"/>
              </a:rPr>
              <a:t>tiếng ồn </a:t>
            </a:r>
            <a:endParaRPr xmlns:a="http://schemas.openxmlformats.org/drawingml/2006/main" lang="en-US" sz="2200" dirty="0">
              <a:latin typeface="+mn-lt"/>
            </a:endParaRPr>
            <a:r xmlns:a="http://schemas.openxmlformats.org/drawingml/2006/main">
              <a:rPr lang="vi" altLang="en-US" sz="2200" dirty="0">
                <a:latin typeface="+mn-lt"/>
                <a:ea typeface="ＭＳ Ｐゴシック" panose="020B0600070205080204" pitchFamily="34" charset="-128"/>
              </a:rPr>
              <a:t>điện từ</a:t>
            </a:r>
          </a:p>
        </p:txBody>
      </p:sp>
      <p:pic>
        <p:nvPicPr>
          <p:cNvPr id="5" name="Picture 6" descr="A hand holds fiber optic cable. The ends of the cables gl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2698" y="2848718"/>
            <a:ext cx="2869788" cy="176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859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Phương tiện vật lý: </a:t>
            </a:r>
            <a:r xmlns:a="http://schemas.openxmlformats.org/drawingml/2006/main">
              <a:rPr lang="vi" altLang="en-US" dirty="0" smtClean="0">
                <a:ea typeface="ＭＳ Ｐゴシック" panose="020B0600070205080204" pitchFamily="34" charset="-128"/>
              </a:rPr>
              <a:t>Radio </a:t>
            </a:r>
            <a:r xmlns:a="http://schemas.openxmlformats.org/drawingml/2006/main">
              <a:rPr lang="vi" altLang="en-US" sz="2000" b="0" dirty="0" smtClean="0">
                <a:ea typeface="ＭＳ Ｐゴシック" panose="020B0600070205080204" pitchFamily="34" charset="-128"/>
              </a:rPr>
              <a:t>(1 trên 2)</a:t>
            </a:r>
            <a:endParaRPr xmlns:a="http://schemas.openxmlformats.org/drawingml/2006/main" lang="en-US" sz="2000" b="0" dirty="0"/>
          </a:p>
        </p:txBody>
      </p:sp>
      <p:sp>
        <p:nvSpPr>
          <p:cNvPr id="4" name="Content Placeholder 3"/>
          <p:cNvSpPr>
            <a:spLocks noGrp="1"/>
          </p:cNvSpPr>
          <p:nvPr>
            <p:ph type="body" idx="1"/>
          </p:nvPr>
        </p:nvSpPr>
        <p:spPr/>
        <p:txBody>
          <a:bodyPr/>
          <a:lstStyle/>
          <a:p>
            <a:pPr xmlns:a="http://schemas.openxmlformats.org/drawingml/2006/main" marL="255600" indent="-255600" eaLnBrk="1" hangingPunct="1"/>
            <a:r xmlns:a="http://schemas.openxmlformats.org/drawingml/2006/main">
              <a:rPr lang="vi" altLang="en-US" sz="2400" dirty="0">
                <a:latin typeface="+mn-lt"/>
                <a:ea typeface="ＭＳ Ｐゴシック" panose="020B0600070205080204" pitchFamily="34" charset="-128"/>
              </a:rPr>
              <a:t>tín hiệu mang trong phổ điện từ</a:t>
            </a:r>
          </a:p>
          <a:p>
            <a:pPr xmlns:a="http://schemas.openxmlformats.org/drawingml/2006/main" marL="255600" indent="-255600" eaLnBrk="1" hangingPunct="1"/>
            <a:r xmlns:a="http://schemas.openxmlformats.org/drawingml/2006/main">
              <a:rPr lang="vi" altLang="ja-JP" sz="2400" dirty="0" smtClean="0">
                <a:latin typeface="+mn-lt"/>
                <a:ea typeface="ＭＳ Ｐゴシック" panose="020B0600070205080204" pitchFamily="34" charset="-128"/>
              </a:rPr>
              <a:t>"dây" </a:t>
            </a:r>
            <a:endParaRPr xmlns:a="http://schemas.openxmlformats.org/drawingml/2006/main" lang="en-US" altLang="ja-JP" sz="2400" dirty="0">
              <a:latin typeface="+mn-lt"/>
              <a:ea typeface="ＭＳ Ｐゴシック" panose="020B0600070205080204" pitchFamily="34" charset="-128"/>
            </a:endParaRPr>
            <a:r xmlns:a="http://schemas.openxmlformats.org/drawingml/2006/main">
              <a:rPr lang="vi" altLang="en-US" sz="2400" dirty="0">
                <a:latin typeface="+mn-lt"/>
                <a:ea typeface="ＭＳ Ｐゴシック" panose="020B0600070205080204" pitchFamily="34" charset="-128"/>
              </a:rPr>
              <a:t>vật lý</a:t>
            </a:r>
          </a:p>
          <a:p>
            <a:pPr xmlns:a="http://schemas.openxmlformats.org/drawingml/2006/main" marL="255600" indent="-255600" eaLnBrk="1" hangingPunct="1"/>
            <a:r xmlns:a="http://schemas.openxmlformats.org/drawingml/2006/main">
              <a:rPr lang="vi" altLang="en-US" sz="2400" dirty="0">
                <a:latin typeface="+mn-lt"/>
                <a:ea typeface="ＭＳ Ｐゴシック" panose="020B0600070205080204" pitchFamily="34" charset="-128"/>
              </a:rPr>
              <a:t>hai chiều</a:t>
            </a:r>
          </a:p>
          <a:p>
            <a:pPr xmlns:a="http://schemas.openxmlformats.org/drawingml/2006/main" marL="255600" indent="-255600" eaLnBrk="1" hangingPunct="1"/>
            <a:r xmlns:a="http://schemas.openxmlformats.org/drawingml/2006/main">
              <a:rPr lang="vi" altLang="en-US" sz="2400" dirty="0">
                <a:latin typeface="+mn-lt"/>
                <a:ea typeface="ＭＳ Ｐゴシック" panose="020B0600070205080204" pitchFamily="34" charset="-128"/>
              </a:rPr>
              <a:t>hiệu ứng môi trường lan truyền:</a:t>
            </a:r>
          </a:p>
          <a:p>
            <a:pPr xmlns:a="http://schemas.openxmlformats.org/drawingml/2006/main" marL="741600" lvl="1" indent="-284400" eaLnBrk="1" hangingPunct="1"/>
            <a:r xmlns:a="http://schemas.openxmlformats.org/drawingml/2006/main">
              <a:rPr lang="vi" altLang="en-US" sz="2400" dirty="0" smtClean="0">
                <a:latin typeface="+mn-lt"/>
                <a:ea typeface="Arial" panose="020B0604020202020204" pitchFamily="34" charset="0"/>
              </a:rPr>
              <a:t>sự phản xạ</a:t>
            </a:r>
            <a:endParaRPr xmlns:a="http://schemas.openxmlformats.org/drawingml/2006/main" lang="en-US" altLang="en-US" sz="2400" dirty="0">
              <a:latin typeface="+mn-lt"/>
              <a:ea typeface="Arial" panose="020B0604020202020204" pitchFamily="34" charset="0"/>
            </a:endParaRPr>
          </a:p>
          <a:p>
            <a:pPr xmlns:a="http://schemas.openxmlformats.org/drawingml/2006/main" marL="741600" lvl="1" indent="-284400" eaLnBrk="1" hangingPunct="1"/>
            <a:r xmlns:a="http://schemas.openxmlformats.org/drawingml/2006/main">
              <a:rPr lang="vi" altLang="en-US" sz="2400" dirty="0">
                <a:latin typeface="+mn-lt"/>
                <a:ea typeface="Arial" panose="020B0604020202020204" pitchFamily="34" charset="0"/>
              </a:rPr>
              <a:t>vật cản</a:t>
            </a:r>
          </a:p>
          <a:p>
            <a:pPr xmlns:a="http://schemas.openxmlformats.org/drawingml/2006/main" marL="741600" lvl="1" indent="-284400" eaLnBrk="1" hangingPunct="1"/>
            <a:r xmlns:a="http://schemas.openxmlformats.org/drawingml/2006/main">
              <a:rPr lang="vi" altLang="en-US" sz="2400" dirty="0" smtClean="0">
                <a:latin typeface="+mn-lt"/>
                <a:ea typeface="Arial" panose="020B0604020202020204" pitchFamily="34" charset="0"/>
              </a:rPr>
              <a:t>sự can thiệp</a:t>
            </a:r>
            <a:endParaRPr xmlns:a="http://schemas.openxmlformats.org/drawingml/2006/main" lang="en-US" sz="2400" dirty="0">
              <a:latin typeface="+mn-lt"/>
            </a:endParaRPr>
          </a:p>
        </p:txBody>
      </p:sp>
    </p:spTree>
    <p:extLst>
      <p:ext uri="{BB962C8B-B14F-4D97-AF65-F5344CB8AC3E}">
        <p14:creationId xmlns:p14="http://schemas.microsoft.com/office/powerpoint/2010/main" val="4450430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Phương tiện vật lý: </a:t>
            </a:r>
            <a:r xmlns:a="http://schemas.openxmlformats.org/drawingml/2006/main">
              <a:rPr lang="vi" altLang="en-US" dirty="0" smtClean="0">
                <a:ea typeface="ＭＳ Ｐゴシック" panose="020B0600070205080204" pitchFamily="34" charset="-128"/>
              </a:rPr>
              <a:t>Radio </a:t>
            </a:r>
            <a:r xmlns:a="http://schemas.openxmlformats.org/drawingml/2006/main">
              <a:rPr lang="vi" altLang="en-US" sz="2000" b="0" dirty="0" smtClean="0">
                <a:ea typeface="ＭＳ Ｐゴシック" panose="020B0600070205080204" pitchFamily="34" charset="-128"/>
              </a:rPr>
              <a:t>(2 trên 2)</a:t>
            </a:r>
            <a:endParaRPr xmlns:a="http://schemas.openxmlformats.org/drawingml/2006/main" lang="en-US" sz="2000" b="0" dirty="0"/>
          </a:p>
        </p:txBody>
      </p:sp>
      <p:sp>
        <p:nvSpPr>
          <p:cNvPr id="5" name="Content Placeholder 4"/>
          <p:cNvSpPr>
            <a:spLocks noGrp="1"/>
          </p:cNvSpPr>
          <p:nvPr>
            <p:ph type="body" idx="1"/>
          </p:nvPr>
        </p:nvSpPr>
        <p:spPr>
          <a:xfrm>
            <a:off x="457200" y="1570383"/>
            <a:ext cx="8229600" cy="4735286"/>
          </a:xfrm>
        </p:spPr>
        <p:txBody>
          <a:bodyPr/>
          <a:lstStyle/>
          <a:p>
            <a:pPr xmlns:a="http://schemas.openxmlformats.org/drawingml/2006/main" marL="0" indent="0">
              <a:buClr>
                <a:schemeClr val="accent2"/>
              </a:buClr>
              <a:buSzPct val="85000"/>
              <a:buFont typeface="Wingdings" charset="0"/>
              <a:buNone/>
              <a:defRPr/>
            </a:pPr>
            <a:r xmlns:a="http://schemas.openxmlformats.org/drawingml/2006/main">
              <a:rPr lang="vi" sz="2000" b="1" dirty="0">
                <a:solidFill>
                  <a:schemeClr val="tx1"/>
                </a:solidFill>
                <a:latin typeface="+mn-lt"/>
                <a:ea typeface="ＭＳ Ｐゴシック" charset="0"/>
                <a:cs typeface="ＭＳ Ｐゴシック" charset="0"/>
              </a:rPr>
              <a:t>Các loại liên kết vô tuyến </a:t>
            </a:r>
            <a:r xmlns:a="http://schemas.openxmlformats.org/drawingml/2006/main">
              <a:rPr lang="vi" sz="2000" b="1" dirty="0" smtClean="0">
                <a:solidFill>
                  <a:schemeClr val="tx1"/>
                </a:solidFill>
                <a:latin typeface="+mn-lt"/>
                <a:ea typeface="ＭＳ Ｐゴシック" charset="0"/>
                <a:cs typeface="ＭＳ Ｐゴシック" charset="0"/>
              </a:rPr>
              <a:t>:</a:t>
            </a:r>
          </a:p>
          <a:p>
            <a:pPr xmlns:a="http://schemas.openxmlformats.org/drawingml/2006/main">
              <a:buClr>
                <a:schemeClr val="accent2"/>
              </a:buClr>
              <a:defRPr/>
            </a:pPr>
            <a:r xmlns:a="http://schemas.openxmlformats.org/drawingml/2006/main">
              <a:rPr lang="vi" sz="2000" b="1" dirty="0" smtClean="0">
                <a:solidFill>
                  <a:schemeClr val="tx1"/>
                </a:solidFill>
                <a:latin typeface="+mn-lt"/>
                <a:ea typeface="ＭＳ Ｐゴシック" charset="0"/>
                <a:cs typeface="ＭＳ Ｐゴシック" charset="0"/>
              </a:rPr>
              <a:t>lò vi sóng mặt đất</a:t>
            </a:r>
          </a:p>
          <a:p>
            <a:pPr xmlns:a="http://schemas.openxmlformats.org/drawingml/2006/main" marL="741600" lvl="1" indent="-284400">
              <a:buClr>
                <a:schemeClr val="tx2"/>
              </a:buClr>
              <a:defRPr/>
            </a:pPr>
            <a:r xmlns:a="http://schemas.openxmlformats.org/drawingml/2006/main">
              <a:rPr lang="vi" sz="2000" dirty="0" smtClean="0">
                <a:latin typeface="+mn-lt"/>
                <a:ea typeface="ＭＳ Ｐゴシック" charset="0"/>
                <a:cs typeface="ＭＳ Ｐゴシック" charset="0"/>
              </a:rPr>
              <a:t>ví dụ </a:t>
            </a:r>
            <a:r xmlns:a="http://schemas.openxmlformats.org/drawingml/2006/main">
              <a:rPr lang="vi" sz="2000" dirty="0">
                <a:latin typeface="+mn-lt"/>
                <a:ea typeface="ＭＳ Ｐゴシック" charset="0"/>
                <a:cs typeface="ＭＳ Ｐゴシック" charset="0"/>
              </a:rPr>
              <a:t>. lên đến </a:t>
            </a:r>
            <a:r xmlns:a="http://schemas.openxmlformats.org/drawingml/2006/main">
              <a:rPr lang="vi" sz="2000" dirty="0" smtClean="0">
                <a:latin typeface="+mn-lt"/>
                <a:ea typeface="ＭＳ Ｐゴシック" charset="0"/>
                <a:cs typeface="ＭＳ Ｐゴシック" charset="0"/>
              </a:rPr>
              <a:t>45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các </a:t>
            </a:r>
            <a:r xmlns:a="http://schemas.openxmlformats.org/drawingml/2006/main">
              <a:rPr lang="vi" sz="2000" dirty="0">
                <a:latin typeface="+mn-lt"/>
                <a:ea typeface="ＭＳ Ｐゴシック" charset="0"/>
                <a:cs typeface="ＭＳ Ｐゴシック" charset="0"/>
              </a:rPr>
              <a:t>kênh</a:t>
            </a:r>
          </a:p>
          <a:p>
            <a:pPr xmlns:a="http://schemas.openxmlformats.org/drawingml/2006/main" marL="255600" indent="-255600">
              <a:buClr>
                <a:schemeClr val="tx2"/>
              </a:buClr>
              <a:defRPr/>
            </a:pPr>
            <a:r xmlns:a="http://schemas.openxmlformats.org/drawingml/2006/main">
              <a:rPr lang="vi" sz="2000" b="1" dirty="0" smtClean="0">
                <a:solidFill>
                  <a:schemeClr val="tx1"/>
                </a:solidFill>
                <a:latin typeface="+mn-lt"/>
                <a:ea typeface="ＭＳ Ｐゴシック" charset="0"/>
                <a:cs typeface="ＭＳ Ｐゴシック" charset="0"/>
              </a:rPr>
              <a:t>L</a:t>
            </a:r>
            <a:r xmlns:a="http://schemas.openxmlformats.org/drawingml/2006/main">
              <a:rPr lang="vi" sz="100" b="1" dirty="0" smtClean="0">
                <a:solidFill>
                  <a:schemeClr val="tx1"/>
                </a:solidFill>
                <a:latin typeface="+mn-lt"/>
                <a:ea typeface="ＭＳ Ｐゴシック" charset="0"/>
                <a:cs typeface="ＭＳ Ｐゴシック" charset="0"/>
              </a:rPr>
              <a:t> </a:t>
            </a:r>
            <a:r xmlns:a="http://schemas.openxmlformats.org/drawingml/2006/main">
              <a:rPr lang="vi" sz="2000" b="1" dirty="0" smtClean="0">
                <a:solidFill>
                  <a:schemeClr val="tx1"/>
                </a:solidFill>
                <a:latin typeface="+mn-lt"/>
                <a:ea typeface="ＭＳ Ｐゴシック" charset="0"/>
                <a:cs typeface="ＭＳ Ｐゴシック" charset="0"/>
              </a:rPr>
              <a:t>Một</a:t>
            </a:r>
            <a:r xmlns:a="http://schemas.openxmlformats.org/drawingml/2006/main">
              <a:rPr lang="vi" sz="100" b="1" dirty="0" smtClean="0">
                <a:solidFill>
                  <a:schemeClr val="tx1"/>
                </a:solidFill>
                <a:latin typeface="+mn-lt"/>
                <a:ea typeface="ＭＳ Ｐゴシック" charset="0"/>
                <a:cs typeface="ＭＳ Ｐゴシック" charset="0"/>
              </a:rPr>
              <a:t> </a:t>
            </a:r>
            <a:r xmlns:a="http://schemas.openxmlformats.org/drawingml/2006/main">
              <a:rPr lang="vi" sz="2000" b="1" dirty="0" smtClean="0">
                <a:solidFill>
                  <a:schemeClr val="tx1"/>
                </a:solidFill>
                <a:latin typeface="+mn-lt"/>
                <a:ea typeface="ＭＳ Ｐゴシック" charset="0"/>
                <a:cs typeface="ＭＳ Ｐゴシック" charset="0"/>
              </a:rPr>
              <a:t>N</a:t>
            </a:r>
            <a:r xmlns:a="http://schemas.openxmlformats.org/drawingml/2006/main">
              <a:rPr lang="vi" sz="2000" dirty="0" smtClean="0">
                <a:latin typeface="+mn-lt"/>
                <a:ea typeface="ＭＳ Ｐゴシック" charset="0"/>
                <a:cs typeface="ＭＳ Ｐゴシック" charset="0"/>
              </a:rPr>
              <a:t> </a:t>
            </a:r>
            <a:r xmlns:a="http://schemas.openxmlformats.org/drawingml/2006/main">
              <a:rPr lang="vi" sz="2000" dirty="0">
                <a:latin typeface="+mn-lt"/>
                <a:ea typeface="ＭＳ Ｐゴシック" charset="0"/>
                <a:cs typeface="ＭＳ Ｐゴシック" charset="0"/>
              </a:rPr>
              <a:t>(ví dụ: </a:t>
            </a:r>
            <a:r xmlns:a="http://schemas.openxmlformats.org/drawingml/2006/main">
              <a:rPr lang="vi" sz="2000" dirty="0" smtClean="0">
                <a:latin typeface="+mn-lt"/>
                <a:ea typeface="ＭＳ Ｐゴシック" charset="0"/>
                <a:cs typeface="ＭＳ Ｐゴシック" charset="0"/>
              </a:rPr>
              <a:t>Wi-Fi)</a:t>
            </a:r>
          </a:p>
          <a:p>
            <a:pPr xmlns:a="http://schemas.openxmlformats.org/drawingml/2006/main" marL="741600" lvl="1" indent="-284400">
              <a:buClr>
                <a:schemeClr val="tx2"/>
              </a:buClr>
              <a:defRPr/>
            </a:pPr>
            <a:r xmlns:a="http://schemas.openxmlformats.org/drawingml/2006/main">
              <a:rPr lang="vi" sz="2000" dirty="0" smtClean="0">
                <a:latin typeface="+mn-lt"/>
                <a:ea typeface="ＭＳ Ｐゴシック" charset="0"/>
                <a:cs typeface="ＭＳ Ｐゴシック" charset="0"/>
              </a:rPr>
              <a:t>54 triệu</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S</a:t>
            </a:r>
            <a:endParaRPr xmlns:a="http://schemas.openxmlformats.org/drawingml/2006/main" lang="en-US" sz="2000" dirty="0">
              <a:latin typeface="+mn-lt"/>
              <a:ea typeface="ＭＳ Ｐゴシック" charset="0"/>
              <a:cs typeface="ＭＳ Ｐゴシック" charset="0"/>
            </a:endParaRPr>
          </a:p>
          <a:p>
            <a:pPr xmlns:a="http://schemas.openxmlformats.org/drawingml/2006/main" marL="255600" indent="-255600">
              <a:buClr>
                <a:schemeClr val="tx2"/>
              </a:buClr>
              <a:defRPr/>
            </a:pPr>
            <a:r xmlns:a="http://schemas.openxmlformats.org/drawingml/2006/main">
              <a:rPr lang="vi" sz="2000" b="1" dirty="0">
                <a:solidFill>
                  <a:schemeClr val="tx1"/>
                </a:solidFill>
                <a:latin typeface="+mn-lt"/>
                <a:ea typeface="ＭＳ Ｐゴシック" charset="0"/>
                <a:cs typeface="ＭＳ Ｐゴシック" charset="0"/>
              </a:rPr>
              <a:t>diện rộng </a:t>
            </a:r>
            <a:r xmlns:a="http://schemas.openxmlformats.org/drawingml/2006/main">
              <a:rPr lang="vi" sz="2000" dirty="0">
                <a:latin typeface="+mn-lt"/>
                <a:ea typeface="ＭＳ Ｐゴシック" charset="0"/>
                <a:cs typeface="ＭＳ Ｐゴシック" charset="0"/>
              </a:rPr>
              <a:t>(ví dụ: </a:t>
            </a:r>
            <a:r xmlns:a="http://schemas.openxmlformats.org/drawingml/2006/main">
              <a:rPr lang="vi" sz="2000" dirty="0" smtClean="0">
                <a:latin typeface="+mn-lt"/>
                <a:ea typeface="ＭＳ Ｐゴシック" charset="0"/>
                <a:cs typeface="ＭＳ Ｐゴシック" charset="0"/>
              </a:rPr>
              <a:t>di động)</a:t>
            </a:r>
          </a:p>
          <a:p>
            <a:pPr xmlns:a="http://schemas.openxmlformats.org/drawingml/2006/main" marL="741600" lvl="1" indent="-284400">
              <a:buClr>
                <a:schemeClr val="tx2"/>
              </a:buClr>
              <a:defRPr/>
            </a:pPr>
            <a:r xmlns:a="http://schemas.openxmlformats.org/drawingml/2006/main">
              <a:rPr lang="vi" sz="2000" dirty="0" smtClean="0">
                <a:latin typeface="+mn-lt"/>
                <a:ea typeface="ＭＳ Ｐゴシック" charset="0"/>
                <a:cs typeface="ＭＳ Ｐゴシック" charset="0"/>
              </a:rPr>
              <a:t>4G </a:t>
            </a:r>
            <a:r xmlns:a="http://schemas.openxmlformats.org/drawingml/2006/main">
              <a:rPr lang="vi" sz="2000" dirty="0">
                <a:latin typeface="+mn-lt"/>
                <a:ea typeface="ＭＳ Ｐゴシック" charset="0"/>
                <a:cs typeface="ＭＳ Ｐゴシック" charset="0"/>
              </a:rPr>
              <a:t>: ~ 10 </a:t>
            </a:r>
            <a:r xmlns:a="http://schemas.openxmlformats.org/drawingml/2006/main">
              <a:rPr lang="vi" sz="2000" dirty="0" smtClean="0">
                <a:latin typeface="+mn-lt"/>
                <a:ea typeface="ＭＳ Ｐゴシック" charset="0"/>
                <a:cs typeface="ＭＳ Ｐゴシック" charset="0"/>
              </a:rPr>
              <a:t>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S</a:t>
            </a:r>
          </a:p>
          <a:p>
            <a:pPr xmlns:a="http://schemas.openxmlformats.org/drawingml/2006/main" marL="255600" indent="-255600">
              <a:buClr>
                <a:schemeClr val="tx2"/>
              </a:buClr>
              <a:defRPr/>
            </a:pPr>
            <a:r xmlns:a="http://schemas.openxmlformats.org/drawingml/2006/main">
              <a:rPr lang="vi" sz="2000" b="1" dirty="0" smtClean="0">
                <a:solidFill>
                  <a:schemeClr val="tx1"/>
                </a:solidFill>
                <a:latin typeface="+mn-lt"/>
                <a:ea typeface="ＭＳ Ｐゴシック" charset="0"/>
                <a:cs typeface="ＭＳ Ｐゴシック" charset="0"/>
              </a:rPr>
              <a:t>Vệ tinh</a:t>
            </a:r>
          </a:p>
          <a:p>
            <a:pPr xmlns:a="http://schemas.openxmlformats.org/drawingml/2006/main" marL="741600" lvl="1" indent="-284400">
              <a:buClr>
                <a:schemeClr val="tx2"/>
              </a:buClr>
              <a:defRPr/>
            </a:pPr>
            <a:r xmlns:a="http://schemas.openxmlformats.org/drawingml/2006/main">
              <a:rPr lang="vi" sz="2000" dirty="0" smtClean="0">
                <a:latin typeface="+mn-lt"/>
                <a:ea typeface="ＭＳ Ｐゴシック" charset="0"/>
                <a:cs typeface="ＭＳ Ｐゴシック" charset="0"/>
              </a:rPr>
              <a:t>K</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s </a:t>
            </a:r>
            <a:r xmlns:a="http://schemas.openxmlformats.org/drawingml/2006/main">
              <a:rPr lang="vi" sz="2000" dirty="0">
                <a:latin typeface="+mn-lt"/>
                <a:ea typeface="ＭＳ Ｐゴシック" charset="0"/>
                <a:cs typeface="ＭＳ Ｐゴシック" charset="0"/>
              </a:rPr>
              <a:t>đến </a:t>
            </a:r>
            <a:r xmlns:a="http://schemas.openxmlformats.org/drawingml/2006/main">
              <a:rPr lang="vi" sz="2000" dirty="0" smtClean="0">
                <a:latin typeface="+mn-lt"/>
                <a:ea typeface="ＭＳ Ｐゴシック" charset="0"/>
                <a:cs typeface="ＭＳ Ｐゴシック" charset="0"/>
              </a:rPr>
              <a:t>45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0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kênh </a:t>
            </a:r>
            <a:r xmlns:a="http://schemas.openxmlformats.org/drawingml/2006/main">
              <a:rPr lang="vi" sz="2000" dirty="0" smtClean="0">
                <a:latin typeface="+mn-lt"/>
                <a:ea typeface="ＭＳ Ｐゴシック" charset="0"/>
                <a:cs typeface="ＭＳ Ｐゴシック" charset="0"/>
              </a:rPr>
              <a:t>s </a:t>
            </a:r>
            <a:r xmlns:a="http://schemas.openxmlformats.org/drawingml/2006/main">
              <a:rPr lang="vi" sz="2000" dirty="0">
                <a:latin typeface="+mn-lt"/>
                <a:ea typeface="ＭＳ Ｐゴシック" charset="0"/>
                <a:cs typeface="ＭＳ Ｐゴシック" charset="0"/>
              </a:rPr>
              <a:t>(hoặc nhiều </a:t>
            </a:r>
            <a:r xmlns:a="http://schemas.openxmlformats.org/drawingml/2006/main">
              <a:rPr lang="vi" sz="2000" dirty="0" smtClean="0">
                <a:latin typeface="+mn-lt"/>
                <a:ea typeface="ＭＳ Ｐゴシック" charset="0"/>
                <a:cs typeface="ＭＳ Ｐゴシック" charset="0"/>
              </a:rPr>
              <a:t>kênh nhỏ hơn)</a:t>
            </a:r>
          </a:p>
          <a:p>
            <a:pPr xmlns:a="http://schemas.openxmlformats.org/drawingml/2006/main" marL="741600" lvl="1" indent="-284400">
              <a:buClr>
                <a:schemeClr val="tx2"/>
              </a:buClr>
              <a:defRPr/>
            </a:pPr>
            <a:r xmlns:a="http://schemas.openxmlformats.org/drawingml/2006/main">
              <a:rPr lang="vi" sz="2000" dirty="0" smtClean="0">
                <a:latin typeface="+mn-lt"/>
                <a:ea typeface="ＭＳ Ｐゴシック" charset="0"/>
                <a:cs typeface="ＭＳ Ｐゴシック" charset="0"/>
              </a:rPr>
              <a:t>trễ </a:t>
            </a:r>
            <a:r xmlns:a="http://schemas.openxmlformats.org/drawingml/2006/main">
              <a:rPr lang="vi" sz="2000" dirty="0">
                <a:latin typeface="+mn-lt"/>
                <a:ea typeface="ＭＳ Ｐゴシック" charset="0"/>
                <a:cs typeface="ＭＳ Ｐゴシック" charset="0"/>
              </a:rPr>
              <a:t>kết thúc </a:t>
            </a:r>
            <a:r xmlns:a="http://schemas.openxmlformats.org/drawingml/2006/main">
              <a:rPr lang="vi" sz="2000" dirty="0" smtClean="0">
                <a:latin typeface="+mn-lt"/>
                <a:ea typeface="ＭＳ Ｐゴシック" charset="0"/>
                <a:cs typeface="ＭＳ Ｐゴシック" charset="0"/>
              </a:rPr>
              <a:t>270 m </a:t>
            </a:r>
            <a:r xmlns:a="http://schemas.openxmlformats.org/drawingml/2006/main">
              <a:rPr lang="vi" sz="100" dirty="0" smtClean="0">
                <a:solidFill>
                  <a:schemeClr val="bg1"/>
                </a:solidFill>
                <a:latin typeface="+mn-lt"/>
                <a:ea typeface="ＭＳ Ｐゴシック" charset="0"/>
                <a:cs typeface="ＭＳ Ｐゴシック" charset="0"/>
              </a:rPr>
              <a:t>illi </a:t>
            </a:r>
            <a:r xmlns:a="http://schemas.openxmlformats.org/drawingml/2006/main">
              <a:rPr lang="vi" sz="2000" dirty="0" smtClean="0">
                <a:latin typeface="+mn-lt"/>
                <a:ea typeface="ＭＳ Ｐゴシック" charset="0"/>
                <a:cs typeface="ＭＳ Ｐゴシック" charset="0"/>
              </a:rPr>
              <a:t>giây</a:t>
            </a:r>
          </a:p>
          <a:p>
            <a:pPr xmlns:a="http://schemas.openxmlformats.org/drawingml/2006/main" marL="741600" lvl="1" indent="-284400">
              <a:buClr>
                <a:schemeClr val="tx2"/>
              </a:buClr>
              <a:defRPr/>
            </a:pPr>
            <a:r xmlns:a="http://schemas.openxmlformats.org/drawingml/2006/main">
              <a:rPr lang="vi" sz="2000" dirty="0" smtClean="0">
                <a:latin typeface="+mn-lt"/>
                <a:ea typeface="ＭＳ Ｐゴシック" charset="0"/>
                <a:cs typeface="ＭＳ Ｐゴシック" charset="0"/>
              </a:rPr>
              <a:t>địa không đồng bộ </a:t>
            </a:r>
            <a:r xmlns:a="http://schemas.openxmlformats.org/drawingml/2006/main">
              <a:rPr lang="vi" sz="2000" dirty="0">
                <a:latin typeface="+mn-lt"/>
                <a:ea typeface="ＭＳ Ｐゴシック" charset="0"/>
                <a:cs typeface="ＭＳ Ｐゴシック" charset="0"/>
              </a:rPr>
              <a:t>so với </a:t>
            </a:r>
            <a:r xmlns:a="http://schemas.openxmlformats.org/drawingml/2006/main">
              <a:rPr lang="vi" sz="2000" dirty="0" smtClean="0">
                <a:latin typeface="+mn-lt"/>
                <a:ea typeface="ＭＳ Ｐゴシック" charset="0"/>
                <a:cs typeface="ＭＳ Ｐゴシック" charset="0"/>
              </a:rPr>
              <a:t>độ cao thấp</a:t>
            </a:r>
            <a:endParaRPr xmlns:a="http://schemas.openxmlformats.org/drawingml/2006/main" lang="en-US" sz="2000" dirty="0">
              <a:latin typeface="+mn-lt"/>
            </a:endParaRPr>
          </a:p>
        </p:txBody>
      </p:sp>
    </p:spTree>
    <p:extLst>
      <p:ext uri="{BB962C8B-B14F-4D97-AF65-F5344CB8AC3E}">
        <p14:creationId xmlns:p14="http://schemas.microsoft.com/office/powerpoint/2010/main" val="2518190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ea typeface="ＭＳ Ｐゴシック" charset="-128"/>
              </a:rPr>
              <a:t>Giới thiệu </a:t>
            </a:r>
            <a:r xmlns:a="http://schemas.openxmlformats.org/drawingml/2006/main">
              <a:rPr lang="vi" altLang="en-US" sz="2000" b="0" dirty="0" smtClean="0">
                <a:ea typeface="ＭＳ Ｐゴシック" charset="-128"/>
              </a:rPr>
              <a:t>(2 trên 2)</a:t>
            </a:r>
            <a:endParaRPr xmlns:a="http://schemas.openxmlformats.org/drawingml/2006/main" lang="en-US" sz="2000" b="0" dirty="0"/>
          </a:p>
        </p:txBody>
      </p:sp>
      <p:sp>
        <p:nvSpPr>
          <p:cNvPr id="5" name="Text Placeholder 4"/>
          <p:cNvSpPr>
            <a:spLocks noGrp="1"/>
          </p:cNvSpPr>
          <p:nvPr>
            <p:ph type="body" idx="1"/>
          </p:nvPr>
        </p:nvSpPr>
        <p:spPr/>
        <p:txBody>
          <a:bodyPr/>
          <a:lstStyle/>
          <a:p>
            <a:pPr xmlns:a="http://schemas.openxmlformats.org/drawingml/2006/main" marL="0" indent="0">
              <a:buNone/>
            </a:pPr>
            <a:r xmlns:a="http://schemas.openxmlformats.org/drawingml/2006/main">
              <a:rPr lang="vi" altLang="en-US" sz="2200" b="1" dirty="0" smtClean="0">
                <a:solidFill>
                  <a:schemeClr val="tx1"/>
                </a:solidFill>
                <a:latin typeface="+mn-lt"/>
                <a:ea typeface="ＭＳ Ｐゴシック" charset="-128"/>
              </a:rPr>
              <a:t>Tổng quan:</a:t>
            </a:r>
          </a:p>
          <a:p>
            <a:r xmlns:a="http://schemas.openxmlformats.org/drawingml/2006/main">
              <a:rPr lang="vi" altLang="ja-JP" sz="2200" dirty="0" smtClean="0">
                <a:latin typeface="+mn-lt"/>
                <a:ea typeface="ＭＳ Ｐゴシック" charset="-128"/>
              </a:rPr>
              <a:t>là </a:t>
            </a:r>
            <a:r xmlns:a="http://schemas.openxmlformats.org/drawingml/2006/main">
              <a:rPr lang="vi" altLang="en-US" sz="2200" dirty="0" smtClean="0">
                <a:latin typeface="+mn-lt"/>
                <a:ea typeface="ＭＳ Ｐゴシック" charset="-128"/>
              </a:rPr>
              <a:t>gì </a:t>
            </a:r>
            <a:r xmlns:a="http://schemas.openxmlformats.org/drawingml/2006/main">
              <a:rPr lang="vi" altLang="ja-JP" sz="2200" dirty="0">
                <a:latin typeface="+mn-lt"/>
                <a:ea typeface="ＭＳ Ｐゴシック" charset="-128"/>
              </a:rPr>
              <a:t>?</a:t>
            </a:r>
          </a:p>
          <a:p>
            <a:r xmlns:a="http://schemas.openxmlformats.org/drawingml/2006/main">
              <a:rPr lang="vi" altLang="ja-JP" sz="2200" dirty="0">
                <a:latin typeface="+mn-lt"/>
                <a:ea typeface="ＭＳ Ｐゴシック" charset="-128"/>
              </a:rPr>
              <a:t>Giao thức là </a:t>
            </a:r>
            <a:r xmlns:a="http://schemas.openxmlformats.org/drawingml/2006/main">
              <a:rPr lang="vi" altLang="ja-JP" sz="2200" dirty="0" smtClean="0">
                <a:latin typeface="+mn-lt"/>
                <a:ea typeface="ＭＳ Ｐゴシック" charset="-128"/>
              </a:rPr>
              <a:t>gì </a:t>
            </a:r>
            <a:r xmlns:a="http://schemas.openxmlformats.org/drawingml/2006/main">
              <a:rPr lang="vi" altLang="en-US" sz="2200" dirty="0" smtClean="0">
                <a:latin typeface="+mn-lt"/>
                <a:ea typeface="ＭＳ Ｐゴシック" charset="-128"/>
              </a:rPr>
              <a:t>?</a:t>
            </a:r>
          </a:p>
          <a:p>
            <a:r xmlns:a="http://schemas.openxmlformats.org/drawingml/2006/main">
              <a:rPr lang="vi" altLang="en-US" sz="2200" dirty="0">
                <a:latin typeface="+mn-lt"/>
                <a:ea typeface="ＭＳ Ｐゴシック" charset="-128"/>
              </a:rPr>
              <a:t>mạng lưới gần đó; máy chủ, mạng truy cập, phương tiện vật lý</a:t>
            </a:r>
          </a:p>
          <a:p>
            <a:r xmlns:a="http://schemas.openxmlformats.org/drawingml/2006/main">
              <a:rPr lang="vi" altLang="en-US" sz="2200" dirty="0">
                <a:latin typeface="+mn-lt"/>
                <a:ea typeface="ＭＳ Ｐゴシック" charset="-128"/>
              </a:rPr>
              <a:t>lõi mạng: chuyển mạch gói/mạch, cấu trúc Internet</a:t>
            </a:r>
          </a:p>
          <a:p>
            <a:r xmlns:a="http://schemas.openxmlformats.org/drawingml/2006/main">
              <a:rPr lang="vi" altLang="en-US" sz="2200" dirty="0">
                <a:latin typeface="+mn-lt"/>
                <a:ea typeface="ＭＳ Ｐゴシック" charset="-128"/>
              </a:rPr>
              <a:t>hiệu suất: mất mát, chậm trễ, thông lượng</a:t>
            </a:r>
          </a:p>
          <a:p>
            <a:r xmlns:a="http://schemas.openxmlformats.org/drawingml/2006/main">
              <a:rPr lang="vi" altLang="en-US" sz="2200" dirty="0">
                <a:latin typeface="+mn-lt"/>
                <a:ea typeface="ＭＳ Ｐゴシック" charset="-128"/>
              </a:rPr>
              <a:t>Bảo vệ</a:t>
            </a:r>
          </a:p>
          <a:p>
            <a:r xmlns:a="http://schemas.openxmlformats.org/drawingml/2006/main">
              <a:rPr lang="vi" altLang="en-US" sz="2200" dirty="0">
                <a:latin typeface="+mn-lt"/>
                <a:ea typeface="ＭＳ Ｐゴシック" charset="-128"/>
              </a:rPr>
              <a:t>lớp giao thức, mô hình dịch vụ</a:t>
            </a:r>
          </a:p>
          <a:p>
            <a:r xmlns:a="http://schemas.openxmlformats.org/drawingml/2006/main">
              <a:rPr lang="vi" altLang="en-US" sz="2200" dirty="0" smtClean="0">
                <a:latin typeface="+mn-lt"/>
                <a:ea typeface="ＭＳ Ｐゴシック" charset="-128"/>
              </a:rPr>
              <a:t>Môn lịch sử</a:t>
            </a:r>
            <a:endParaRPr xmlns:a="http://schemas.openxmlformats.org/drawingml/2006/main" lang="en-US" sz="2200" dirty="0">
              <a:latin typeface="+mn-lt"/>
            </a:endParaRPr>
          </a:p>
        </p:txBody>
      </p:sp>
    </p:spTree>
    <p:extLst>
      <p:ext uri="{BB962C8B-B14F-4D97-AF65-F5344CB8AC3E}">
        <p14:creationId xmlns:p14="http://schemas.microsoft.com/office/powerpoint/2010/main" val="188908753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solidFill>
                  <a:schemeClr val="tx2"/>
                </a:solidFill>
                <a:ea typeface="ＭＳ Ｐゴシック" charset="-128"/>
              </a:rPr>
              <a:t>Mục tiêu học tập </a:t>
            </a:r>
            <a:r xmlns:a="http://schemas.openxmlformats.org/drawingml/2006/main">
              <a:rPr lang="vi" altLang="en-US" sz="2000" b="0" dirty="0" smtClean="0">
                <a:solidFill>
                  <a:schemeClr val="tx2"/>
                </a:solidFill>
                <a:ea typeface="ＭＳ Ｐゴシック" charset="-128"/>
              </a:rPr>
              <a:t>(3 trên 7)</a:t>
            </a:r>
            <a:endParaRPr xmlns:a="http://schemas.openxmlformats.org/drawingml/2006/main" lang="en-US" sz="2000" b="0" dirty="0">
              <a:solidFill>
                <a:schemeClr val="tx2"/>
              </a:solidFill>
            </a:endParaRPr>
          </a:p>
        </p:txBody>
      </p:sp>
      <p:sp>
        <p:nvSpPr>
          <p:cNvPr id="3" name="Text Placeholder 2"/>
          <p:cNvSpPr>
            <a:spLocks noGrp="1"/>
          </p:cNvSpPr>
          <p:nvPr>
            <p:ph idx="1"/>
          </p:nvPr>
        </p:nvSpPr>
        <p:spPr/>
        <p:txBody>
          <a:bodyPr/>
          <a:lstStyle/>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1 </a:t>
            </a:r>
            <a:r xmlns:a="http://schemas.openxmlformats.org/drawingml/2006/main">
              <a:rPr lang="vi" altLang="en-US" sz="2400" dirty="0">
                <a:solidFill>
                  <a:schemeClr val="tx1"/>
                </a:solidFill>
                <a:latin typeface="+mn-lt"/>
                <a:ea typeface="Arial" panose="020B0604020202020204" pitchFamily="34" charset="0"/>
              </a:rPr>
              <a:t>Internet là gì?</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2 </a:t>
            </a:r>
            <a:r xmlns:a="http://schemas.openxmlformats.org/drawingml/2006/main">
              <a:rPr lang="vi" altLang="en-US" sz="2400" dirty="0" smtClean="0">
                <a:latin typeface="+mn-lt"/>
                <a:ea typeface="Arial" panose="020B0604020202020204" pitchFamily="34" charset="0"/>
              </a:rPr>
              <a:t>cạnh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latin typeface="+mn-lt"/>
                <a:ea typeface="Arial" panose="020B0604020202020204" pitchFamily="34" charset="0"/>
              </a:rPr>
              <a:t>hệ thống đầu cuối, mạng truy cập, liên kế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3</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b="1" dirty="0" smtClean="0">
                <a:latin typeface="+mn-lt"/>
                <a:ea typeface="Arial" panose="020B0604020202020204" pitchFamily="34" charset="0"/>
              </a:rPr>
              <a:t>lõi </a:t>
            </a:r>
            <a:r xmlns:a="http://schemas.openxmlformats.org/drawingml/2006/main">
              <a:rPr lang="vi" altLang="en-US" sz="2400" b="1"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b="1" dirty="0" smtClean="0">
                <a:solidFill>
                  <a:schemeClr val="tx1"/>
                </a:solidFill>
                <a:latin typeface="+mn-lt"/>
                <a:ea typeface="Arial" panose="020B0604020202020204" pitchFamily="34" charset="0"/>
              </a:rPr>
              <a:t>chuyển mạch gói, chuyển mạch, cấu trúc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4</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độ trễ, mất mát, thông lượng trong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5 </a:t>
            </a:r>
            <a:r xmlns:a="http://schemas.openxmlformats.org/drawingml/2006/main">
              <a:rPr lang="vi" altLang="en-US" sz="2400" dirty="0">
                <a:latin typeface="+mn-lt"/>
                <a:ea typeface="Arial" panose="020B0604020202020204" pitchFamily="34" charset="0"/>
              </a:rPr>
              <a:t>lớp giao thức, mô hình dịch vụ</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6 </a:t>
            </a:r>
            <a:r xmlns:a="http://schemas.openxmlformats.org/drawingml/2006/main">
              <a:rPr lang="vi" altLang="en-US" sz="2400" dirty="0">
                <a:latin typeface="+mn-lt"/>
                <a:ea typeface="Arial" panose="020B0604020202020204" pitchFamily="34" charset="0"/>
              </a:rPr>
              <a:t>mạng bị tấn công: bảo mậ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7</a:t>
            </a:r>
            <a:r xmlns:a="http://schemas.openxmlformats.org/drawingml/2006/main">
              <a:rPr lang="vi" altLang="en-US" sz="2400" dirty="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Môn lịch sử</a:t>
            </a:r>
            <a:endParaRPr xmlns:a="http://schemas.openxmlformats.org/drawingml/2006/main" lang="en-US" sz="2400" dirty="0">
              <a:latin typeface="+mn-lt"/>
            </a:endParaRPr>
          </a:p>
        </p:txBody>
      </p:sp>
    </p:spTree>
    <p:extLst>
      <p:ext uri="{BB962C8B-B14F-4D97-AF65-F5344CB8AC3E}">
        <p14:creationId xmlns:p14="http://schemas.microsoft.com/office/powerpoint/2010/main" val="16854633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Lõi mạng</a:t>
            </a:r>
            <a:endParaRPr xmlns:a="http://schemas.openxmlformats.org/drawingml/2006/main" lang="en-US" dirty="0"/>
          </a:p>
        </p:txBody>
      </p:sp>
      <p:sp>
        <p:nvSpPr>
          <p:cNvPr id="5" name="Text Placeholder 4"/>
          <p:cNvSpPr>
            <a:spLocks noGrp="1"/>
          </p:cNvSpPr>
          <p:nvPr>
            <p:ph type="body" idx="1"/>
          </p:nvPr>
        </p:nvSpPr>
        <p:spPr>
          <a:xfrm>
            <a:off x="457200" y="1600200"/>
            <a:ext cx="4147457" cy="4525963"/>
          </a:xfrm>
        </p:spPr>
        <p:txBody>
          <a:bodyPr/>
          <a:lstStyle/>
          <a:p>
            <a:pPr xmlns:a="http://schemas.openxmlformats.org/drawingml/2006/main" eaLnBrk="1" hangingPunct="1"/>
            <a:r xmlns:a="http://schemas.openxmlformats.org/drawingml/2006/main">
              <a:rPr lang="vi" altLang="en-US" sz="2200" dirty="0">
                <a:latin typeface="+mn-lt"/>
                <a:ea typeface="ＭＳ Ｐゴシック" panose="020B0600070205080204" pitchFamily="34" charset="-128"/>
              </a:rPr>
              <a:t>lưới các bộ định tuyến được kết nối với nhau</a:t>
            </a:r>
          </a:p>
          <a:p>
            <a:pPr xmlns:a="http://schemas.openxmlformats.org/drawingml/2006/main" eaLnBrk="1" hangingPunct="1"/>
            <a:r xmlns:a="http://schemas.openxmlformats.org/drawingml/2006/main">
              <a:rPr lang="vi" altLang="en-US" sz="2200" dirty="0">
                <a:solidFill>
                  <a:schemeClr val="tx1"/>
                </a:solidFill>
                <a:latin typeface="+mn-lt"/>
                <a:ea typeface="ＭＳ Ｐゴシック" panose="020B0600070205080204" pitchFamily="34" charset="-128"/>
              </a:rPr>
              <a:t>chuyển mạch gói: các máy chủ chia các thông báo ở tầng ứng dụng thành các gói</a:t>
            </a:r>
          </a:p>
          <a:p>
            <a:pPr xmlns:a="http://schemas.openxmlformats.org/drawingml/2006/main" lvl="1" eaLnBrk="1" hangingPunct="1"/>
            <a:r xmlns:a="http://schemas.openxmlformats.org/drawingml/2006/main">
              <a:rPr lang="vi" altLang="en-US" sz="2200" dirty="0">
                <a:latin typeface="+mn-lt"/>
                <a:ea typeface="Arial" panose="020B0604020202020204" pitchFamily="34" charset="0"/>
              </a:rPr>
              <a:t>chuyển tiếp gói tin</a:t>
            </a:r>
            <a:r xmlns:a="http://schemas.openxmlformats.org/drawingml/2006/main">
              <a:rPr lang="vi" altLang="en-US" sz="2200" i="1" dirty="0">
                <a:latin typeface="+mn-lt"/>
                <a:ea typeface="Arial" panose="020B0604020202020204" pitchFamily="34" charset="0"/>
              </a:rPr>
              <a:t> </a:t>
            </a:r>
            <a:r xmlns:a="http://schemas.openxmlformats.org/drawingml/2006/main">
              <a:rPr lang="vi" altLang="en-US" sz="2200" dirty="0">
                <a:latin typeface="+mn-lt"/>
                <a:ea typeface="Arial" panose="020B0604020202020204" pitchFamily="34" charset="0"/>
              </a:rPr>
              <a:t>từ bộ định tuyến này sang bộ định tuyến tiếp theo, qua các liên kết trên đường dẫn từ nguồn đến đích</a:t>
            </a:r>
          </a:p>
          <a:p>
            <a:pPr xmlns:a="http://schemas.openxmlformats.org/drawingml/2006/main" lvl="1" eaLnBrk="1" hangingPunct="1"/>
            <a:r xmlns:a="http://schemas.openxmlformats.org/drawingml/2006/main">
              <a:rPr lang="vi" altLang="en-US" sz="2200" dirty="0">
                <a:latin typeface="+mn-lt"/>
                <a:ea typeface="Arial" panose="020B0604020202020204" pitchFamily="34" charset="0"/>
              </a:rPr>
              <a:t>mỗi gói được truyền với dung lượng liên kết đầy </a:t>
            </a:r>
            <a:r xmlns:a="http://schemas.openxmlformats.org/drawingml/2006/main">
              <a:rPr lang="vi" altLang="en-US" sz="2200" dirty="0" smtClean="0">
                <a:latin typeface="+mn-lt"/>
                <a:ea typeface="Arial" panose="020B0604020202020204" pitchFamily="34" charset="0"/>
              </a:rPr>
              <a:t>đủ</a:t>
            </a:r>
            <a:endParaRPr xmlns:a="http://schemas.openxmlformats.org/drawingml/2006/main" lang="en-US" sz="2200" dirty="0">
              <a:latin typeface="+mn-lt"/>
            </a:endParaRPr>
          </a:p>
        </p:txBody>
      </p:sp>
      <p:pic>
        <p:nvPicPr>
          <p:cNvPr id="2" name="Picture 1" descr="In the computer networking process, the global I S P and regional I S P each consists of interconnected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3505" y="1580429"/>
            <a:ext cx="3424615" cy="4525747"/>
          </a:xfrm>
          <a:prstGeom prst="rect">
            <a:avLst/>
          </a:prstGeom>
        </p:spPr>
      </p:pic>
    </p:spTree>
    <p:extLst>
      <p:ext uri="{BB962C8B-B14F-4D97-AF65-F5344CB8AC3E}">
        <p14:creationId xmlns:p14="http://schemas.microsoft.com/office/powerpoint/2010/main" val="338679264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Chuyển mạch gói: </a:t>
            </a:r>
            <a:r xmlns:a="http://schemas.openxmlformats.org/drawingml/2006/main">
              <a:rPr lang="vi" altLang="en-US" dirty="0" smtClean="0">
                <a:ea typeface="ＭＳ Ｐゴシック" panose="020B0600070205080204" pitchFamily="34" charset="-128"/>
              </a:rPr>
              <a:t>Lưu trữ và chuyển tiếp </a:t>
            </a:r>
            <a:r xmlns:a="http://schemas.openxmlformats.org/drawingml/2006/main">
              <a:rPr lang="vi" altLang="en-US" sz="2000" b="0" dirty="0" smtClean="0">
                <a:ea typeface="ＭＳ Ｐゴシック" panose="020B0600070205080204" pitchFamily="34" charset="-128"/>
              </a:rPr>
              <a:t>(1 trên 3)</a:t>
            </a:r>
            <a:endParaRPr xmlns:a="http://schemas.openxmlformats.org/drawingml/2006/main" lang="en-US" sz="2000" b="0" dirty="0"/>
          </a:p>
        </p:txBody>
      </p:sp>
      <p:pic>
        <p:nvPicPr>
          <p:cNvPr id="5" name="Picture 4" descr="A diagram of store and forward packet switching has 3 main connected parts. Part 1. A source computer has 3 packets with L bits per packet. Packet 1 is not completely filled. This packet is connected to an identical packet inside a router in part 2. Part 2. The source in part 1 connects via an R b p s cable to a router. A packet is in the router and fills up from packet 1 in the source. Part 3. The router in part 2 connects to a destination computer via an R b p s c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2419312"/>
            <a:ext cx="8195984" cy="2313299"/>
          </a:xfrm>
          <a:prstGeom prst="rect">
            <a:avLst/>
          </a:prstGeom>
        </p:spPr>
      </p:pic>
    </p:spTree>
    <p:extLst>
      <p:ext uri="{BB962C8B-B14F-4D97-AF65-F5344CB8AC3E}">
        <p14:creationId xmlns:p14="http://schemas.microsoft.com/office/powerpoint/2010/main" val="16891717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Chuyển mạch gói: </a:t>
            </a:r>
            <a:r xmlns:a="http://schemas.openxmlformats.org/drawingml/2006/main">
              <a:rPr lang="vi" altLang="en-US" dirty="0" smtClean="0">
                <a:ea typeface="ＭＳ Ｐゴシック" panose="020B0600070205080204" pitchFamily="34" charset="-128"/>
              </a:rPr>
              <a:t>Store-and-Forward </a:t>
            </a:r>
            <a:r xmlns:a="http://schemas.openxmlformats.org/drawingml/2006/main">
              <a:rPr lang="vi" altLang="en-US" sz="2000" b="0" dirty="0" smtClean="0">
                <a:ea typeface="ＭＳ Ｐゴシック" panose="020B0600070205080204" pitchFamily="34" charset="-128"/>
              </a:rPr>
              <a:t>(2 trên 3)</a:t>
            </a:r>
            <a:endParaRPr xmlns:a="http://schemas.openxmlformats.org/drawingml/2006/main" lang="en-US" sz="2000" b="0" dirty="0"/>
          </a:p>
        </p:txBody>
      </p:sp>
      <p:sp>
        <p:nvSpPr>
          <p:cNvPr id="3" name="Text Placeholder 2"/>
          <p:cNvSpPr>
            <a:spLocks noGrp="1"/>
          </p:cNvSpPr>
          <p:nvPr>
            <p:ph idx="1"/>
          </p:nvPr>
        </p:nvSpPr>
        <p:spPr>
          <a:xfrm>
            <a:off x="457199" y="1600200"/>
            <a:ext cx="1187205" cy="711176"/>
          </a:xfrm>
        </p:spPr>
        <p:txBody>
          <a:bodyPr/>
          <a:lstStyle/>
          <a:p>
            <a:pPr xmlns:a="http://schemas.openxmlformats.org/drawingml/2006/main" marL="255600" indent="-255600" eaLnBrk="1" hangingPunct="1"/>
            <a:r xmlns:a="http://schemas.openxmlformats.org/drawingml/2006/main">
              <a:rPr lang="vi" altLang="en-US" sz="2400" dirty="0" smtClean="0">
                <a:latin typeface="+mn-lt"/>
                <a:ea typeface="ＭＳ Ｐゴシック" panose="020B0600070205080204" pitchFamily="34" charset="-128"/>
              </a:rPr>
              <a:t>nhận</a:t>
            </a:r>
            <a:endParaRPr xmlns:a="http://schemas.openxmlformats.org/drawingml/2006/main" lang="en-US" sz="2400" dirty="0">
              <a:latin typeface="+mn-lt"/>
            </a:endParaRPr>
          </a:p>
        </p:txBody>
      </p:sp>
      <p:graphicFrame>
        <p:nvGraphicFramePr>
          <p:cNvPr id="5" name="Object 4" descr="Start fraction L over R end fraction."/>
          <p:cNvGraphicFramePr>
            <a:graphicFrameLocks noChangeAspect="1"/>
          </p:cNvGraphicFramePr>
          <p:nvPr>
            <p:extLst>
              <p:ext uri="{D42A27DB-BD31-4B8C-83A1-F6EECF244321}">
                <p14:modId xmlns:p14="http://schemas.microsoft.com/office/powerpoint/2010/main" val="75437721"/>
              </p:ext>
            </p:extLst>
          </p:nvPr>
        </p:nvGraphicFramePr>
        <p:xfrm>
          <a:off x="1600479" y="1572063"/>
          <a:ext cx="326020" cy="673778"/>
        </p:xfrm>
        <a:graphic>
          <a:graphicData uri="http://schemas.openxmlformats.org/presentationml/2006/ole">
            <mc:AlternateContent xmlns:mc="http://schemas.openxmlformats.org/markup-compatibility/2006">
              <mc:Choice xmlns:v="urn:schemas-microsoft-com:vml" Requires="v">
                <p:oleObj spid="_x0000_s16904" name="Equation" r:id="rId3" imgW="190440" imgH="393480" progId="Equation.DSMT4">
                  <p:embed/>
                </p:oleObj>
              </mc:Choice>
              <mc:Fallback>
                <p:oleObj name="Equation" r:id="rId3" imgW="190440" imgH="393480" progId="Equation.DSMT4">
                  <p:embed/>
                  <p:pic>
                    <p:nvPicPr>
                      <p:cNvPr id="0" name=""/>
                      <p:cNvPicPr/>
                      <p:nvPr/>
                    </p:nvPicPr>
                    <p:blipFill>
                      <a:blip r:embed="rId4"/>
                      <a:stretch>
                        <a:fillRect/>
                      </a:stretch>
                    </p:blipFill>
                    <p:spPr>
                      <a:xfrm>
                        <a:off x="1600479" y="1572063"/>
                        <a:ext cx="326020" cy="673778"/>
                      </a:xfrm>
                      <a:prstGeom prst="rect">
                        <a:avLst/>
                      </a:prstGeom>
                    </p:spPr>
                  </p:pic>
                </p:oleObj>
              </mc:Fallback>
            </mc:AlternateContent>
          </a:graphicData>
        </a:graphic>
      </p:graphicFrame>
      <p:sp>
        <p:nvSpPr>
          <p:cNvPr id="4" name="Content Placeholder 3"/>
          <p:cNvSpPr>
            <a:spLocks noGrp="1"/>
          </p:cNvSpPr>
          <p:nvPr>
            <p:ph idx="13"/>
          </p:nvPr>
        </p:nvSpPr>
        <p:spPr>
          <a:xfrm>
            <a:off x="1891824" y="1596651"/>
            <a:ext cx="6794976" cy="711176"/>
          </a:xfrm>
        </p:spPr>
        <p:txBody>
          <a:bodyPr/>
          <a:lstStyle/>
          <a:p>
            <a:pPr xmlns:a="http://schemas.openxmlformats.org/drawingml/2006/main" marL="255600" indent="-255600" eaLnBrk="1" hangingPunct="1">
              <a:buNone/>
            </a:pPr>
            <a:r xmlns:a="http://schemas.openxmlformats.org/drawingml/2006/main">
              <a:rPr lang="vi" altLang="en-US" sz="2400" dirty="0" smtClean="0">
                <a:latin typeface="+mn-lt"/>
                <a:ea typeface="ＭＳ Ｐゴシック" panose="020B0600070205080204" pitchFamily="34" charset="-128"/>
              </a:rPr>
              <a:t>giây để truyền (đẩy ra) gói </a:t>
            </a:r>
            <a:r xmlns:a="http://schemas.openxmlformats.org/drawingml/2006/main">
              <a:rPr lang="vi" altLang="en-US" sz="2400" i="1" dirty="0" smtClean="0">
                <a:latin typeface="+mn-lt"/>
                <a:ea typeface="ＭＳ Ｐゴシック" panose="020B0600070205080204" pitchFamily="34" charset="-128"/>
              </a:rPr>
              <a:t>L </a:t>
            </a:r>
            <a:r xmlns:a="http://schemas.openxmlformats.org/drawingml/2006/main">
              <a:rPr lang="vi" altLang="en-US" sz="2400" dirty="0" smtClean="0">
                <a:latin typeface="+mn-lt"/>
                <a:ea typeface="ＭＳ Ｐゴシック" panose="020B0600070205080204" pitchFamily="34" charset="-128"/>
              </a:rPr>
              <a:t>-bit vào</a:t>
            </a:r>
            <a:endParaRPr xmlns:a="http://schemas.openxmlformats.org/drawingml/2006/main" lang="en-US" altLang="en-US" sz="2400" dirty="0">
              <a:latin typeface="+mn-lt"/>
              <a:ea typeface="ＭＳ Ｐゴシック" panose="020B0600070205080204" pitchFamily="34" charset="-128"/>
            </a:endParaRPr>
          </a:p>
        </p:txBody>
      </p:sp>
      <p:sp>
        <p:nvSpPr>
          <p:cNvPr id="7" name="Content Placeholder 6"/>
          <p:cNvSpPr>
            <a:spLocks noGrp="1"/>
          </p:cNvSpPr>
          <p:nvPr>
            <p:ph idx="14"/>
          </p:nvPr>
        </p:nvSpPr>
        <p:spPr>
          <a:xfrm>
            <a:off x="571500" y="2129828"/>
            <a:ext cx="3135086" cy="441180"/>
          </a:xfrm>
        </p:spPr>
        <p:txBody>
          <a:bodyPr/>
          <a:lstStyle/>
          <a:p>
            <a:pPr xmlns:a="http://schemas.openxmlformats.org/drawingml/2006/main" marL="179388" indent="0">
              <a:buNone/>
            </a:pPr>
            <a:r xmlns:a="http://schemas.openxmlformats.org/drawingml/2006/main">
              <a:rPr lang="vi" altLang="en-US" sz="2400" dirty="0">
                <a:latin typeface="+mn-lt"/>
                <a:ea typeface="ＭＳ Ｐゴシック" panose="020B0600070205080204" pitchFamily="34" charset="-128"/>
              </a:rPr>
              <a:t>liên kết </a:t>
            </a:r>
            <a:r xmlns:a="http://schemas.openxmlformats.org/drawingml/2006/main">
              <a:rPr lang="vi" sz="2400" dirty="0" smtClean="0">
                <a:latin typeface="+mn-lt"/>
              </a:rPr>
              <a:t>tại </a:t>
            </a:r>
            <a:r xmlns:a="http://schemas.openxmlformats.org/drawingml/2006/main">
              <a:rPr lang="vi" altLang="en-US" sz="2400" i="1" dirty="0">
                <a:latin typeface="+mn-lt"/>
                <a:ea typeface="ＭＳ Ｐゴシック" panose="020B0600070205080204" pitchFamily="34" charset="-128"/>
              </a:rPr>
              <a:t>R</a:t>
            </a:r>
            <a:r xmlns:a="http://schemas.openxmlformats.org/drawingml/2006/main">
              <a:rPr lang="vi" altLang="en-US" sz="2400" dirty="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bps</a:t>
            </a:r>
            <a:endParaRPr xmlns:a="http://schemas.openxmlformats.org/drawingml/2006/main" lang="en-US" sz="2400" dirty="0">
              <a:latin typeface="+mn-lt"/>
            </a:endParaRPr>
          </a:p>
        </p:txBody>
      </p:sp>
      <p:sp>
        <p:nvSpPr>
          <p:cNvPr id="8" name="Content Placeholder 7"/>
          <p:cNvSpPr>
            <a:spLocks noGrp="1"/>
          </p:cNvSpPr>
          <p:nvPr>
            <p:ph idx="15"/>
          </p:nvPr>
        </p:nvSpPr>
        <p:spPr>
          <a:xfrm>
            <a:off x="457200" y="2608705"/>
            <a:ext cx="8229600" cy="892179"/>
          </a:xfrm>
        </p:spPr>
        <p:txBody>
          <a:bodyPr/>
          <a:lstStyle/>
          <a:p>
            <a:pPr xmlns:a="http://schemas.openxmlformats.org/drawingml/2006/main" indent="-255600"/>
            <a:r xmlns:a="http://schemas.openxmlformats.org/drawingml/2006/main">
              <a:rPr lang="vi" altLang="en-US" sz="2400" b="1" dirty="0" smtClean="0">
                <a:solidFill>
                  <a:schemeClr val="tx1"/>
                </a:solidFill>
                <a:latin typeface="+mn-lt"/>
                <a:ea typeface="ＭＳ Ｐゴシック" panose="020B0600070205080204" pitchFamily="34" charset="-128"/>
              </a:rPr>
              <a:t>lưu trữ </a:t>
            </a:r>
            <a:r xmlns:a="http://schemas.openxmlformats.org/drawingml/2006/main">
              <a:rPr lang="vi" altLang="en-US" sz="2400" b="1" dirty="0">
                <a:solidFill>
                  <a:schemeClr val="tx1"/>
                </a:solidFill>
                <a:latin typeface="+mn-lt"/>
                <a:ea typeface="ＭＳ Ｐゴシック" panose="020B0600070205080204" pitchFamily="34" charset="-128"/>
              </a:rPr>
              <a:t>và chuyển tiếp:</a:t>
            </a:r>
            <a:r xmlns:a="http://schemas.openxmlformats.org/drawingml/2006/main">
              <a:rPr lang="vi" altLang="en-US" sz="2400" i="1" dirty="0">
                <a:solidFill>
                  <a:srgbClr val="FF0000"/>
                </a:solidFill>
                <a:latin typeface="+mn-lt"/>
                <a:ea typeface="ＭＳ Ｐゴシック" panose="020B0600070205080204" pitchFamily="34" charset="-128"/>
              </a:rPr>
              <a:t> </a:t>
            </a:r>
            <a:r xmlns:a="http://schemas.openxmlformats.org/drawingml/2006/main">
              <a:rPr lang="vi" altLang="en-US" sz="2400" dirty="0">
                <a:latin typeface="+mn-lt"/>
                <a:ea typeface="ＭＳ Ｐゴシック" panose="020B0600070205080204" pitchFamily="34" charset="-128"/>
              </a:rPr>
              <a:t>toàn bộ gói phải </a:t>
            </a:r>
            <a:r xmlns:a="http://schemas.openxmlformats.org/drawingml/2006/main">
              <a:rPr lang="vi" altLang="en-US" sz="2400" dirty="0" smtClean="0">
                <a:latin typeface="+mn-lt"/>
                <a:ea typeface="ＭＳ Ｐゴシック" panose="020B0600070205080204" pitchFamily="34" charset="-128"/>
              </a:rPr>
              <a:t>đến </a:t>
            </a:r>
            <a:r xmlns:a="http://schemas.openxmlformats.org/drawingml/2006/main">
              <a:rPr lang="vi" altLang="en-US" sz="2400" dirty="0">
                <a:latin typeface="+mn-lt"/>
                <a:ea typeface="ＭＳ Ｐゴシック" panose="020B0600070205080204" pitchFamily="34" charset="-128"/>
              </a:rPr>
              <a:t>bộ định tuyến trước khi nó có thể được truyền trên </a:t>
            </a:r>
            <a:r xmlns:a="http://schemas.openxmlformats.org/drawingml/2006/main">
              <a:rPr lang="vi" altLang="en-US" sz="2400" dirty="0" smtClean="0">
                <a:latin typeface="+mn-lt"/>
                <a:ea typeface="ＭＳ Ｐゴシック" panose="020B0600070205080204" pitchFamily="34" charset="-128"/>
              </a:rPr>
              <a:t>liên kết tiếp theo</a:t>
            </a:r>
          </a:p>
          <a:p>
            <a:pPr xmlns:a="http://schemas.openxmlformats.org/drawingml/2006/main" indent="-255600"/>
            <a:r xmlns:a="http://schemas.openxmlformats.org/drawingml/2006/main">
              <a:rPr lang="vi" sz="2400" dirty="0">
                <a:latin typeface="+mn-lt"/>
                <a:ea typeface="ＭＳ Ｐゴシック" panose="020B0600070205080204" pitchFamily="34" charset="-128"/>
              </a:rPr>
              <a:t> </a:t>
            </a:r>
            <a:endParaRPr xmlns:a="http://schemas.openxmlformats.org/drawingml/2006/main" lang="en-US" sz="2400" dirty="0">
              <a:latin typeface="+mn-lt"/>
            </a:endParaRPr>
          </a:p>
        </p:txBody>
      </p:sp>
      <p:pic>
        <p:nvPicPr>
          <p:cNvPr id="15" name="Picture 14" descr="End to end delay equals start fraction 2 L over R end fraction, assuming zero propagation delay. More on delay shortly."/>
          <p:cNvPicPr>
            <a:picLocks noChangeAspect="1"/>
          </p:cNvPicPr>
          <p:nvPr/>
        </p:nvPicPr>
        <p:blipFill rotWithShape="1">
          <a:blip r:embed="rId5"/>
          <a:srcRect l="4469" r="1395"/>
          <a:stretch/>
        </p:blipFill>
        <p:spPr>
          <a:xfrm>
            <a:off x="806239" y="3432366"/>
            <a:ext cx="7960092" cy="1274174"/>
          </a:xfrm>
          <a:prstGeom prst="rect">
            <a:avLst/>
          </a:prstGeom>
        </p:spPr>
      </p:pic>
    </p:spTree>
    <p:extLst>
      <p:ext uri="{BB962C8B-B14F-4D97-AF65-F5344CB8AC3E}">
        <p14:creationId xmlns:p14="http://schemas.microsoft.com/office/powerpoint/2010/main" val="414530127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Chuyển mạch gói: </a:t>
            </a:r>
            <a:r xmlns:a="http://schemas.openxmlformats.org/drawingml/2006/main">
              <a:rPr lang="vi" altLang="en-US" dirty="0" smtClean="0">
                <a:ea typeface="ＭＳ Ｐゴシック" panose="020B0600070205080204" pitchFamily="34" charset="-128"/>
              </a:rPr>
              <a:t>Lưu trữ và chuyển tiếp </a:t>
            </a:r>
            <a:r xmlns:a="http://schemas.openxmlformats.org/drawingml/2006/main">
              <a:rPr lang="vi" altLang="en-US" sz="2000" b="0" dirty="0" smtClean="0">
                <a:ea typeface="ＭＳ Ｐゴシック" panose="020B0600070205080204" pitchFamily="34" charset="-128"/>
              </a:rPr>
              <a:t>(3 </a:t>
            </a:r>
            <a:r xmlns:a="http://schemas.openxmlformats.org/drawingml/2006/main">
              <a:rPr lang="vi" altLang="en-US" sz="2000" b="0" dirty="0">
                <a:ea typeface="ＭＳ Ｐゴシック" panose="020B0600070205080204" pitchFamily="34" charset="-128"/>
              </a:rPr>
              <a:t>trên 3)</a:t>
            </a:r>
            <a:endParaRPr xmlns:a="http://schemas.openxmlformats.org/drawingml/2006/main" lang="en-US" b="0" dirty="0"/>
          </a:p>
        </p:txBody>
      </p:sp>
      <p:sp>
        <p:nvSpPr>
          <p:cNvPr id="8" name="Text Placeholder 7"/>
          <p:cNvSpPr>
            <a:spLocks noGrp="1"/>
          </p:cNvSpPr>
          <p:nvPr>
            <p:ph type="body" idx="1"/>
          </p:nvPr>
        </p:nvSpPr>
        <p:spPr/>
        <p:txBody>
          <a:bodyPr/>
          <a:lstStyle/>
          <a:p>
            <a:pPr xmlns:a="http://schemas.openxmlformats.org/drawingml/2006/main" eaLnBrk="1" hangingPunct="1">
              <a:lnSpc>
                <a:spcPct val="90000"/>
              </a:lnSpc>
              <a:buFont typeface="Wingdings" charset="0"/>
              <a:buNone/>
              <a:defRPr/>
            </a:pPr>
            <a:r xmlns:a="http://schemas.openxmlformats.org/drawingml/2006/main">
              <a:rPr lang="vi" sz="2400" b="1" dirty="0">
                <a:solidFill>
                  <a:schemeClr val="tx1"/>
                </a:solidFill>
                <a:latin typeface="+mn-lt"/>
              </a:rPr>
              <a:t>ví dụ số một bước:</a:t>
            </a:r>
          </a:p>
          <a:p>
            <a:pPr xmlns:a="http://schemas.openxmlformats.org/drawingml/2006/main">
              <a:buSzTx/>
              <a:defRPr/>
            </a:pPr>
            <a:r xmlns:a="http://schemas.openxmlformats.org/drawingml/2006/main">
              <a:rPr lang="vi" sz="2400" i="1" dirty="0">
                <a:latin typeface="+mn-lt"/>
              </a:rPr>
              <a:t>L </a:t>
            </a:r>
            <a:r xmlns:a="http://schemas.openxmlformats.org/drawingml/2006/main">
              <a:rPr lang="vi" sz="2400" dirty="0">
                <a:latin typeface="+mn-lt"/>
              </a:rPr>
              <a:t>= 7,5 Mbit</a:t>
            </a:r>
          </a:p>
          <a:p>
            <a:pPr xmlns:a="http://schemas.openxmlformats.org/drawingml/2006/main">
              <a:buSzTx/>
              <a:defRPr/>
            </a:pPr>
            <a:r xmlns:a="http://schemas.openxmlformats.org/drawingml/2006/main">
              <a:rPr lang="vi" sz="2400" i="1" dirty="0">
                <a:latin typeface="+mn-lt"/>
              </a:rPr>
              <a:t>r </a:t>
            </a:r>
            <a:r xmlns:a="http://schemas.openxmlformats.org/drawingml/2006/main">
              <a:rPr lang="vi" sz="2400" dirty="0">
                <a:latin typeface="+mn-lt"/>
              </a:rPr>
              <a:t>= 1,5 </a:t>
            </a:r>
            <a:r xmlns:a="http://schemas.openxmlformats.org/drawingml/2006/main">
              <a:rPr lang="vi" sz="2400" dirty="0" smtClean="0">
                <a:latin typeface="+mn-lt"/>
              </a:rPr>
              <a:t>triệu</a:t>
            </a:r>
            <a:r xmlns:a="http://schemas.openxmlformats.org/drawingml/2006/main">
              <a:rPr lang="vi" sz="100" dirty="0" smtClean="0">
                <a:latin typeface="+mn-lt"/>
              </a:rPr>
              <a:t> </a:t>
            </a:r>
            <a:r xmlns:a="http://schemas.openxmlformats.org/drawingml/2006/main">
              <a:rPr lang="vi" sz="2400" dirty="0" smtClean="0">
                <a:latin typeface="+mn-lt"/>
              </a:rPr>
              <a:t>b</a:t>
            </a:r>
            <a:r xmlns:a="http://schemas.openxmlformats.org/drawingml/2006/main">
              <a:rPr lang="vi" sz="100" dirty="0" smtClean="0">
                <a:latin typeface="+mn-lt"/>
              </a:rPr>
              <a:t> </a:t>
            </a:r>
            <a:r xmlns:a="http://schemas.openxmlformats.org/drawingml/2006/main">
              <a:rPr lang="vi" sz="2400" dirty="0" smtClean="0">
                <a:latin typeface="+mn-lt"/>
              </a:rPr>
              <a:t>P</a:t>
            </a:r>
            <a:r xmlns:a="http://schemas.openxmlformats.org/drawingml/2006/main">
              <a:rPr lang="vi" sz="100" dirty="0" smtClean="0">
                <a:latin typeface="+mn-lt"/>
              </a:rPr>
              <a:t> </a:t>
            </a:r>
            <a:r xmlns:a="http://schemas.openxmlformats.org/drawingml/2006/main">
              <a:rPr lang="vi" sz="2400" dirty="0" smtClean="0">
                <a:latin typeface="+mn-lt"/>
              </a:rPr>
              <a:t>S</a:t>
            </a:r>
            <a:endParaRPr xmlns:a="http://schemas.openxmlformats.org/drawingml/2006/main" lang="en-US" sz="2400" dirty="0">
              <a:latin typeface="+mn-lt"/>
            </a:endParaRPr>
          </a:p>
          <a:p>
            <a:pPr xmlns:a="http://schemas.openxmlformats.org/drawingml/2006/main">
              <a:buSzTx/>
              <a:defRPr/>
            </a:pPr>
            <a:r xmlns:a="http://schemas.openxmlformats.org/drawingml/2006/main">
              <a:rPr lang="vi" sz="2400" dirty="0">
                <a:latin typeface="+mn-lt"/>
              </a:rPr>
              <a:t>độ trễ truyền một bước = 5 </a:t>
            </a:r>
            <a:r xmlns:a="http://schemas.openxmlformats.org/drawingml/2006/main">
              <a:rPr lang="vi" sz="2400" dirty="0" smtClean="0">
                <a:latin typeface="+mn-lt"/>
              </a:rPr>
              <a:t>giây</a:t>
            </a:r>
            <a:endParaRPr xmlns:a="http://schemas.openxmlformats.org/drawingml/2006/main" lang="en-US" sz="2400" dirty="0">
              <a:latin typeface="+mn-lt"/>
            </a:endParaRPr>
          </a:p>
        </p:txBody>
      </p:sp>
    </p:spTree>
    <p:extLst>
      <p:ext uri="{BB962C8B-B14F-4D97-AF65-F5344CB8AC3E}">
        <p14:creationId xmlns:p14="http://schemas.microsoft.com/office/powerpoint/2010/main" val="4223236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Chuyển mạch gói: Trễ xếp hàng, mất mát</a:t>
            </a:r>
          </a:p>
        </p:txBody>
      </p:sp>
      <p:pic>
        <p:nvPicPr>
          <p:cNvPr id="4" name="Picture 3" descr="A diagram of queueing delay and loss has 2 connected main parts. There are 5 different P C’s in the diagram, A through E. Part 1. P C’s A and B are connected to a router. R = 100 M b per second. P C A has a green packet. P C B has a blue packet. The router has a queue of packets waiting for the output link. The queue is green, blue, green, green. The router has a wire that connects to a router in part 2. On the wire, R = 1.5 M b per second, there is a line of packets. Green, blue, green, green, blue, space, blue, space, green. Part 2. The router connected to part 1, has 2 other wires. 1 wire connects to P C C. Another wire connects to another router. This router has 2 wires. 1 connects to P C D and the other connects to P C 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028" y="1619518"/>
            <a:ext cx="8277944" cy="2123100"/>
          </a:xfrm>
          <a:prstGeom prst="rect">
            <a:avLst/>
          </a:prstGeom>
        </p:spPr>
      </p:pic>
      <p:sp>
        <p:nvSpPr>
          <p:cNvPr id="3" name="Text Placeholder 2"/>
          <p:cNvSpPr>
            <a:spLocks noGrp="1"/>
          </p:cNvSpPr>
          <p:nvPr>
            <p:ph type="body" idx="1"/>
          </p:nvPr>
        </p:nvSpPr>
        <p:spPr>
          <a:xfrm>
            <a:off x="457200" y="4049486"/>
            <a:ext cx="8229600" cy="2076677"/>
          </a:xfrm>
        </p:spPr>
        <p:txBody>
          <a:bodyPr/>
          <a:lstStyle/>
          <a:p>
            <a:pPr xmlns:a="http://schemas.openxmlformats.org/drawingml/2006/main" marL="0" indent="0">
              <a:lnSpc>
                <a:spcPct val="85000"/>
              </a:lnSpc>
              <a:buClr>
                <a:schemeClr val="accent2"/>
              </a:buClr>
              <a:buSzPct val="85000"/>
              <a:buFont typeface="Wingdings" charset="0"/>
              <a:buNone/>
              <a:defRPr/>
            </a:pPr>
            <a:r xmlns:a="http://schemas.openxmlformats.org/drawingml/2006/main">
              <a:rPr lang="vi" sz="2200" b="1" dirty="0">
                <a:solidFill>
                  <a:schemeClr val="tx1"/>
                </a:solidFill>
                <a:latin typeface="+mn-lt"/>
                <a:ea typeface="ＭＳ Ｐゴシック" charset="0"/>
                <a:cs typeface="ＭＳ Ｐゴシック" charset="0"/>
              </a:rPr>
              <a:t>xếp hàng và mất mát </a:t>
            </a:r>
            <a:r xmlns:a="http://schemas.openxmlformats.org/drawingml/2006/main">
              <a:rPr lang="vi" sz="2200" b="1" dirty="0" smtClean="0">
                <a:solidFill>
                  <a:schemeClr val="tx1"/>
                </a:solidFill>
                <a:latin typeface="+mn-lt"/>
                <a:ea typeface="ＭＳ Ｐゴシック" charset="0"/>
                <a:cs typeface="ＭＳ Ｐゴシック" charset="0"/>
              </a:rPr>
              <a:t>:</a:t>
            </a:r>
            <a:endParaRPr xmlns:a="http://schemas.openxmlformats.org/drawingml/2006/main" lang="en-US" sz="2200" b="1" dirty="0">
              <a:solidFill>
                <a:schemeClr val="tx1"/>
              </a:solidFill>
              <a:latin typeface="+mn-lt"/>
              <a:ea typeface="ＭＳ Ｐゴシック" charset="0"/>
              <a:cs typeface="ＭＳ Ｐゴシック" charset="0"/>
            </a:endParaRPr>
          </a:p>
          <a:p>
            <a:pPr xmlns:a="http://schemas.openxmlformats.org/drawingml/2006/main">
              <a:buClr>
                <a:schemeClr val="tx2"/>
              </a:buClr>
              <a:defRPr/>
            </a:pPr>
            <a:r xmlns:a="http://schemas.openxmlformats.org/drawingml/2006/main">
              <a:rPr lang="vi" sz="2200" dirty="0">
                <a:latin typeface="+mn-lt"/>
                <a:ea typeface="ＭＳ Ｐゴシック" charset="0"/>
                <a:cs typeface="ＭＳ Ｐゴシック" charset="0"/>
              </a:rPr>
              <a:t>nếu tốc độ đến (tính bằng bit) tới liên kết vượt quá tốc độ truyền của liên kết trong một khoảng </a:t>
            </a:r>
            <a:r xmlns:a="http://schemas.openxmlformats.org/drawingml/2006/main">
              <a:rPr lang="vi" sz="2200" dirty="0" smtClean="0">
                <a:latin typeface="+mn-lt"/>
                <a:ea typeface="ＭＳ Ｐゴシック" charset="0"/>
                <a:cs typeface="ＭＳ Ｐゴシック" charset="0"/>
              </a:rPr>
              <a:t>thời gian:</a:t>
            </a:r>
          </a:p>
          <a:p>
            <a:pPr xmlns:a="http://schemas.openxmlformats.org/drawingml/2006/main" lvl="1">
              <a:buClr>
                <a:schemeClr val="tx2"/>
              </a:buClr>
              <a:defRPr/>
            </a:pPr>
            <a:r xmlns:a="http://schemas.openxmlformats.org/drawingml/2006/main">
              <a:rPr lang="vi" sz="2200" dirty="0" smtClean="0">
                <a:latin typeface="+mn-lt"/>
                <a:ea typeface="ＭＳ Ｐゴシック" charset="0"/>
                <a:cs typeface="ＭＳ Ｐゴシック" charset="0"/>
              </a:rPr>
              <a:t>gói tin </a:t>
            </a:r>
            <a:r xmlns:a="http://schemas.openxmlformats.org/drawingml/2006/main">
              <a:rPr lang="vi" sz="2200" dirty="0">
                <a:latin typeface="+mn-lt"/>
                <a:ea typeface="ＭＳ Ｐゴシック" charset="0"/>
                <a:cs typeface="ＭＳ Ｐゴシック" charset="0"/>
              </a:rPr>
              <a:t>sẽ xếp hàng đợi để được truyền trên </a:t>
            </a:r>
            <a:r xmlns:a="http://schemas.openxmlformats.org/drawingml/2006/main">
              <a:rPr lang="vi" sz="2200" dirty="0" smtClean="0">
                <a:latin typeface="+mn-lt"/>
                <a:ea typeface="ＭＳ Ｐゴシック" charset="0"/>
                <a:cs typeface="ＭＳ Ｐゴシック" charset="0"/>
              </a:rPr>
              <a:t>liên kết</a:t>
            </a:r>
          </a:p>
          <a:p>
            <a:pPr xmlns:a="http://schemas.openxmlformats.org/drawingml/2006/main" lvl="1">
              <a:buClr>
                <a:schemeClr val="tx2"/>
              </a:buClr>
              <a:defRPr/>
            </a:pPr>
            <a:r xmlns:a="http://schemas.openxmlformats.org/drawingml/2006/main">
              <a:rPr lang="vi" sz="2200" dirty="0" smtClean="0">
                <a:latin typeface="+mn-lt"/>
                <a:ea typeface="ＭＳ Ｐゴシック" charset="0"/>
                <a:cs typeface="ＭＳ Ｐゴシック" charset="0"/>
              </a:rPr>
              <a:t>gói </a:t>
            </a:r>
            <a:r xmlns:a="http://schemas.openxmlformats.org/drawingml/2006/main">
              <a:rPr lang="vi" sz="2200" dirty="0">
                <a:latin typeface="+mn-lt"/>
                <a:ea typeface="ＭＳ Ｐゴシック" charset="0"/>
                <a:cs typeface="ＭＳ Ｐゴシック" charset="0"/>
              </a:rPr>
              <a:t>có thể bị hủy (mất) nếu bộ nhớ (bộ đệm) </a:t>
            </a:r>
            <a:r xmlns:a="http://schemas.openxmlformats.org/drawingml/2006/main">
              <a:rPr lang="vi" sz="2200" dirty="0" smtClean="0">
                <a:latin typeface="+mn-lt"/>
                <a:ea typeface="ＭＳ Ｐゴシック" charset="0"/>
                <a:cs typeface="ＭＳ Ｐゴシック" charset="0"/>
              </a:rPr>
              <a:t>đầy</a:t>
            </a:r>
            <a:endParaRPr xmlns:a="http://schemas.openxmlformats.org/drawingml/2006/main" lang="en-US" sz="2200" dirty="0">
              <a:latin typeface="+mn-lt"/>
            </a:endParaRPr>
          </a:p>
        </p:txBody>
      </p:sp>
    </p:spTree>
    <p:extLst>
      <p:ext uri="{BB962C8B-B14F-4D97-AF65-F5344CB8AC3E}">
        <p14:creationId xmlns:p14="http://schemas.microsoft.com/office/powerpoint/2010/main" val="2433214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Hai chức năng chính của mạng-lõi</a:t>
            </a:r>
          </a:p>
        </p:txBody>
      </p:sp>
      <p:pic>
        <p:nvPicPr>
          <p:cNvPr id="4" name="Picture 3" descr="A diagram of core functions has 2 main parts. Part 1. There are 6 interconnected routers, arranged in a pentagram with 1 router at the center. An unnumbered connection wires to a packet with 0 1 1 1 on the side. This is the destination address in the arriving packet’s header. The packet has an arrow that follows the wire into the router and then toward another router. Each router has a table above it. Part 2, the table. A table has 2 parts, routing and forwarding. Routing, or routing algorithm, determines the source destination route take by packets. This part flows to the next part. Forwarding, move packets from router’s input to appropriate router output. There is a table called, local forwarding table. The table has 2 columns, header value and output link. There are 4 rows. Row 1. Header value, 0 1 0 0. Output, 3. Row 2. Header value, 0 1 0 1. Output, 2. Row 3. Header value, 0 1 1 1. Output, 2. Row 4. Header value, 1 0 0 1. Outpu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8588" y="1876386"/>
            <a:ext cx="6546823" cy="4013346"/>
          </a:xfrm>
          <a:prstGeom prst="rect">
            <a:avLst/>
          </a:prstGeom>
        </p:spPr>
      </p:pic>
    </p:spTree>
    <p:extLst>
      <p:ext uri="{BB962C8B-B14F-4D97-AF65-F5344CB8AC3E}">
        <p14:creationId xmlns:p14="http://schemas.microsoft.com/office/powerpoint/2010/main" val="17452036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Lõi thay thế: Chuyển mạch </a:t>
            </a:r>
            <a:r xmlns:a="http://schemas.openxmlformats.org/drawingml/2006/main">
              <a:rPr lang="vi" sz="2000" b="0" dirty="0"/>
              <a:t>(1 trên 2)</a:t>
            </a:r>
          </a:p>
        </p:txBody>
      </p:sp>
      <p:sp>
        <p:nvSpPr>
          <p:cNvPr id="3" name="Text Placeholder 2"/>
          <p:cNvSpPr>
            <a:spLocks noGrp="1"/>
          </p:cNvSpPr>
          <p:nvPr>
            <p:ph type="body" idx="1"/>
          </p:nvPr>
        </p:nvSpPr>
        <p:spPr/>
        <p:txBody>
          <a:bodyPr/>
          <a:lstStyle/>
          <a:p>
            <a:pPr xmlns:a="http://schemas.openxmlformats.org/drawingml/2006/main" marL="0" indent="0" eaLnBrk="1" hangingPunct="1">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panose="020B0600070205080204" pitchFamily="34" charset="-128"/>
              </a:rPr>
              <a:t>tài nguyên đầu cuối được phân bổ cho, dành riêng cho </a:t>
            </a:r>
            <a:r xmlns:a="http://schemas.openxmlformats.org/drawingml/2006/main">
              <a:rPr lang="vi" altLang="ja-JP" sz="2400" b="1" dirty="0" smtClean="0">
                <a:solidFill>
                  <a:schemeClr val="tx1"/>
                </a:solidFill>
                <a:latin typeface="+mn-lt"/>
                <a:ea typeface="ＭＳ Ｐゴシック" panose="020B0600070205080204" pitchFamily="34" charset="-128"/>
              </a:rPr>
              <a:t>"cuộc gọi" </a:t>
            </a:r>
            <a:r xmlns:a="http://schemas.openxmlformats.org/drawingml/2006/main">
              <a:rPr lang="vi" altLang="ja-JP" sz="2400" b="1" dirty="0">
                <a:solidFill>
                  <a:schemeClr val="tx1"/>
                </a:solidFill>
                <a:latin typeface="+mn-lt"/>
                <a:ea typeface="ＭＳ Ｐゴシック" panose="020B0600070205080204" pitchFamily="34" charset="-128"/>
              </a:rPr>
              <a:t>giữa nguồn và đích:</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trong sơ đồ, mỗi liên kết có bốn mạch </a:t>
            </a:r>
            <a:r xmlns:a="http://schemas.openxmlformats.org/drawingml/2006/main">
              <a:rPr lang="vi" altLang="en-US" sz="2400" dirty="0" smtClean="0">
                <a:latin typeface="+mn-lt"/>
                <a:ea typeface="ＭＳ Ｐゴシック" panose="020B0600070205080204" pitchFamily="34" charset="-128"/>
              </a:rPr>
              <a:t>.</a:t>
            </a:r>
            <a:endParaRPr xmlns:a="http://schemas.openxmlformats.org/drawingml/2006/main" lang="en-US" altLang="en-US" sz="2400" dirty="0">
              <a:latin typeface="+mn-lt"/>
              <a:ea typeface="ＭＳ Ｐゴシック" panose="020B0600070205080204" pitchFamily="34" charset="-128"/>
            </a:endParaRPr>
          </a:p>
          <a:p>
            <a:pPr xmlns:a="http://schemas.openxmlformats.org/drawingml/2006/main" marL="741600" lvl="1" indent="-284400" eaLnBrk="1" hangingPunct="1"/>
            <a:r xmlns:a="http://schemas.openxmlformats.org/drawingml/2006/main">
              <a:rPr lang="vi" altLang="en-US" sz="2400" dirty="0">
                <a:latin typeface="+mn-lt"/>
                <a:ea typeface="ＭＳ Ｐゴシック" panose="020B0600070205080204" pitchFamily="34" charset="-128"/>
              </a:rPr>
              <a:t>cuộc gọi nhận được </a:t>
            </a:r>
            <a:r xmlns:a="http://schemas.openxmlformats.org/drawingml/2006/main">
              <a:rPr lang="vi" altLang="en-US" sz="2400" dirty="0">
                <a:latin typeface="+mn-lt"/>
                <a:ea typeface="ＭＳ Ｐゴシック" panose="020B0600070205080204" pitchFamily="34" charset="-128"/>
              </a:rPr>
              <a:t>mạch </a:t>
            </a:r>
            <a:r xmlns:a="http://schemas.openxmlformats.org/drawingml/2006/main">
              <a:rPr lang="vi" altLang="en-US" sz="2400" baseline="30000" dirty="0">
                <a:latin typeface="+mn-lt"/>
                <a:ea typeface="ＭＳ Ｐゴシック" panose="020B0600070205080204" pitchFamily="34" charset="-128"/>
              </a:rPr>
              <a:t>thứ 2 ở liên kết trên cùng và mạch </a:t>
            </a:r>
            <a:r xmlns:a="http://schemas.openxmlformats.org/drawingml/2006/main">
              <a:rPr lang="vi" altLang="en-US" sz="2400" baseline="30000" dirty="0">
                <a:latin typeface="+mn-lt"/>
                <a:ea typeface="ＭＳ Ｐゴシック" panose="020B0600070205080204" pitchFamily="34" charset="-128"/>
              </a:rPr>
              <a:t>thứ </a:t>
            </a:r>
            <a:r xmlns:a="http://schemas.openxmlformats.org/drawingml/2006/main">
              <a:rPr lang="vi" altLang="en-US" sz="2400" dirty="0">
                <a:latin typeface="+mn-lt"/>
                <a:ea typeface="ＭＳ Ｐゴシック" panose="020B0600070205080204" pitchFamily="34" charset="-128"/>
              </a:rPr>
              <a:t>nhất ở liên kết bên phải.</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tài nguyên chuyên dụng: không chia sẻ</a:t>
            </a:r>
          </a:p>
          <a:p>
            <a:pPr xmlns:a="http://schemas.openxmlformats.org/drawingml/2006/main" marL="741600" lvl="1" indent="-284400" eaLnBrk="1" hangingPunct="1"/>
            <a:r xmlns:a="http://schemas.openxmlformats.org/drawingml/2006/main">
              <a:rPr lang="vi" altLang="en-US" sz="2400" dirty="0">
                <a:latin typeface="+mn-lt"/>
                <a:ea typeface="Arial" panose="020B0604020202020204" pitchFamily="34" charset="0"/>
              </a:rPr>
              <a:t>hiệu suất giống như mạch (được đảm bảo)</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đoạn mạch không hoạt động nếu không được sử dụng bởi cuộc gọi </a:t>
            </a:r>
            <a:r xmlns:a="http://schemas.openxmlformats.org/drawingml/2006/main">
              <a:rPr lang="vi" altLang="en-US" sz="2400" b="1" dirty="0">
                <a:solidFill>
                  <a:schemeClr val="tx1"/>
                </a:solidFill>
                <a:latin typeface="+mn-lt"/>
                <a:ea typeface="ＭＳ Ｐゴシック" panose="020B0600070205080204" pitchFamily="34" charset="-128"/>
              </a:rPr>
              <a:t>(không chia sẻ)</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thường được sử dụng trong các mạng điện thoại truyền </a:t>
            </a:r>
            <a:r xmlns:a="http://schemas.openxmlformats.org/drawingml/2006/main">
              <a:rPr lang="vi" altLang="en-US" sz="2400" dirty="0" smtClean="0">
                <a:latin typeface="+mn-lt"/>
                <a:ea typeface="ＭＳ Ｐゴシック" panose="020B0600070205080204" pitchFamily="34" charset="-128"/>
              </a:rPr>
              <a:t>thống</a:t>
            </a:r>
            <a:endParaRPr xmlns:a="http://schemas.openxmlformats.org/drawingml/2006/main" lang="en-US" sz="2400" dirty="0">
              <a:latin typeface="+mn-lt"/>
            </a:endParaRPr>
          </a:p>
        </p:txBody>
      </p:sp>
    </p:spTree>
    <p:extLst>
      <p:ext uri="{BB962C8B-B14F-4D97-AF65-F5344CB8AC3E}">
        <p14:creationId xmlns:p14="http://schemas.microsoft.com/office/powerpoint/2010/main" val="19131864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xmlns:a="http://schemas.openxmlformats.org/drawingml/2006/main">
              <a:rPr lang="vi" dirty="0"/>
              <a:t>Lõi thay thế: Chuyển mạch </a:t>
            </a:r>
            <a:r xmlns:a="http://schemas.openxmlformats.org/drawingml/2006/main">
              <a:rPr lang="vi" sz="2000" b="0" dirty="0" smtClean="0"/>
              <a:t>(2 </a:t>
            </a:r>
            <a:r xmlns:a="http://schemas.openxmlformats.org/drawingml/2006/main">
              <a:rPr lang="vi" sz="2000" b="0" dirty="0"/>
              <a:t>trên 2)</a:t>
            </a:r>
            <a:endParaRPr xmlns:a="http://schemas.openxmlformats.org/drawingml/2006/main" lang="en-US" dirty="0"/>
          </a:p>
        </p:txBody>
      </p:sp>
      <p:pic>
        <p:nvPicPr>
          <p:cNvPr id="5" name="Picture 4" descr="A diagram of circuit switching. There are 4 routers arranged in a square. Each router has multiple connections to the router next to it. The top left router has a P C wired to it. A thicker wire starts from that P C, to the top left router, to the top right router, to the bottom right router, and ends at another P C.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0974" y="1681134"/>
            <a:ext cx="4142052" cy="4132332"/>
          </a:xfrm>
          <a:prstGeom prst="rect">
            <a:avLst/>
          </a:prstGeom>
        </p:spPr>
      </p:pic>
    </p:spTree>
    <p:extLst>
      <p:ext uri="{BB962C8B-B14F-4D97-AF65-F5344CB8AC3E}">
        <p14:creationId xmlns:p14="http://schemas.microsoft.com/office/powerpoint/2010/main" val="258108308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Chuyển mạch: </a:t>
            </a:r>
            <a:r xmlns:a="http://schemas.openxmlformats.org/drawingml/2006/main">
              <a:rPr lang="vi" dirty="0" smtClean="0"/>
              <a:t>F</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M </a:t>
            </a:r>
            <a:r xmlns:a="http://schemas.openxmlformats.org/drawingml/2006/main">
              <a:rPr lang="vi" dirty="0"/>
              <a:t>so với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m</a:t>
            </a:r>
            <a:endParaRPr xmlns:a="http://schemas.openxmlformats.org/drawingml/2006/main" lang="en-US" dirty="0"/>
          </a:p>
        </p:txBody>
      </p:sp>
      <p:pic>
        <p:nvPicPr>
          <p:cNvPr id="4" name="Picture 3" descr="2 graphs plot frequency over time. There are 4 users of 4 different colors, blue, green, yellow, magenta. Graph 1, F D M. On the graph, 4 long equal rectangles of each color are stacked horizontally atop one another. Graph 2, T D M. On the graph, 4 equal rectangles representing each users are vertically side by side. The users are arranged in a patter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4859" y="1933293"/>
            <a:ext cx="6354282" cy="3976658"/>
          </a:xfrm>
          <a:prstGeom prst="rect">
            <a:avLst/>
          </a:prstGeom>
        </p:spPr>
      </p:pic>
    </p:spTree>
    <p:extLst>
      <p:ext uri="{BB962C8B-B14F-4D97-AF65-F5344CB8AC3E}">
        <p14:creationId xmlns:p14="http://schemas.microsoft.com/office/powerpoint/2010/main" val="39318507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solidFill>
                  <a:schemeClr val="tx2"/>
                </a:solidFill>
                <a:ea typeface="ＭＳ Ｐゴシック" charset="-128"/>
              </a:rPr>
              <a:t>Mục tiêu học tập </a:t>
            </a:r>
            <a:r xmlns:a="http://schemas.openxmlformats.org/drawingml/2006/main">
              <a:rPr lang="vi" altLang="en-US" sz="2000" b="0" dirty="0" smtClean="0">
                <a:solidFill>
                  <a:schemeClr val="tx2"/>
                </a:solidFill>
                <a:ea typeface="ＭＳ Ｐゴシック" charset="-128"/>
              </a:rPr>
              <a:t>(1 trên 7)</a:t>
            </a:r>
            <a:endParaRPr xmlns:a="http://schemas.openxmlformats.org/drawingml/2006/main" lang="en-US" sz="2000" b="0" dirty="0">
              <a:solidFill>
                <a:schemeClr val="tx2"/>
              </a:solidFill>
            </a:endParaRPr>
          </a:p>
        </p:txBody>
      </p:sp>
      <p:sp>
        <p:nvSpPr>
          <p:cNvPr id="3" name="Text Placeholder 2"/>
          <p:cNvSpPr>
            <a:spLocks noGrp="1"/>
          </p:cNvSpPr>
          <p:nvPr>
            <p:ph idx="1"/>
          </p:nvPr>
        </p:nvSpPr>
        <p:spPr/>
        <p:txBody>
          <a:bodyPr/>
          <a:lstStyle/>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1</a:t>
            </a:r>
            <a:r xmlns:a="http://schemas.openxmlformats.org/drawingml/2006/main">
              <a:rPr lang="vi" altLang="en-US" sz="2400" dirty="0">
                <a:solidFill>
                  <a:schemeClr val="tx1"/>
                </a:solidFill>
                <a:latin typeface="+mn-lt"/>
                <a:ea typeface="Arial" panose="020B0604020202020204" pitchFamily="34" charset="0"/>
              </a:rPr>
              <a:t> </a:t>
            </a:r>
            <a:r xmlns:a="http://schemas.openxmlformats.org/drawingml/2006/main">
              <a:rPr lang="vi" altLang="en-US" sz="2400" b="1" dirty="0">
                <a:solidFill>
                  <a:schemeClr val="tx1"/>
                </a:solidFill>
                <a:latin typeface="+mn-lt"/>
                <a:ea typeface="Arial" panose="020B0604020202020204" pitchFamily="34" charset="0"/>
              </a:rPr>
              <a:t>Internet là gì?</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2 </a:t>
            </a:r>
            <a:r xmlns:a="http://schemas.openxmlformats.org/drawingml/2006/main">
              <a:rPr lang="vi" altLang="en-US" sz="2400" dirty="0" smtClean="0">
                <a:latin typeface="+mn-lt"/>
                <a:ea typeface="Arial" panose="020B0604020202020204" pitchFamily="34" charset="0"/>
              </a:rPr>
              <a:t>cạnh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latin typeface="+mn-lt"/>
                <a:ea typeface="Arial" panose="020B0604020202020204" pitchFamily="34" charset="0"/>
              </a:rPr>
              <a:t>hệ thống đầu cuối, mạng truy cập, liên kế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3</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lõi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solidFill>
                  <a:schemeClr val="tx1"/>
                </a:solidFill>
                <a:latin typeface="+mn-lt"/>
                <a:ea typeface="Arial" panose="020B0604020202020204" pitchFamily="34" charset="0"/>
              </a:rPr>
              <a:t>chuyển mạch gói, chuyển mạch, cấu trúc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4</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độ trễ, mất mát, thông lượng trong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5 </a:t>
            </a:r>
            <a:r xmlns:a="http://schemas.openxmlformats.org/drawingml/2006/main">
              <a:rPr lang="vi" altLang="en-US" sz="2400" dirty="0">
                <a:latin typeface="+mn-lt"/>
                <a:ea typeface="Arial" panose="020B0604020202020204" pitchFamily="34" charset="0"/>
              </a:rPr>
              <a:t>lớp giao thức, mô hình dịch vụ</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6 </a:t>
            </a:r>
            <a:r xmlns:a="http://schemas.openxmlformats.org/drawingml/2006/main">
              <a:rPr lang="vi" altLang="en-US" sz="2400" dirty="0">
                <a:latin typeface="+mn-lt"/>
                <a:ea typeface="Arial" panose="020B0604020202020204" pitchFamily="34" charset="0"/>
              </a:rPr>
              <a:t>mạng bị tấn công: bảo mậ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7</a:t>
            </a:r>
            <a:r xmlns:a="http://schemas.openxmlformats.org/drawingml/2006/main">
              <a:rPr lang="vi" altLang="en-US" sz="2400" dirty="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Môn lịch sử</a:t>
            </a:r>
            <a:endParaRPr xmlns:a="http://schemas.openxmlformats.org/drawingml/2006/main" lang="en-US" sz="2400" dirty="0">
              <a:latin typeface="+mn-lt"/>
            </a:endParaRPr>
          </a:p>
        </p:txBody>
      </p:sp>
    </p:spTree>
    <p:extLst>
      <p:ext uri="{BB962C8B-B14F-4D97-AF65-F5344CB8AC3E}">
        <p14:creationId xmlns:p14="http://schemas.microsoft.com/office/powerpoint/2010/main" val="7958864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000" dirty="0"/>
              <a:t>Chuyển mạch gói so với Chuyển mạch </a:t>
            </a:r>
            <a:r xmlns:a="http://schemas.openxmlformats.org/drawingml/2006/main">
              <a:rPr lang="vi" sz="3000" dirty="0" smtClean="0"/>
              <a:t>mạch </a:t>
            </a:r>
            <a:r xmlns:a="http://schemas.openxmlformats.org/drawingml/2006/main">
              <a:rPr lang="vi" sz="2000" b="0" dirty="0" smtClean="0"/>
              <a:t>(1 trên 4)</a:t>
            </a:r>
            <a:endParaRPr xmlns:a="http://schemas.openxmlformats.org/drawingml/2006/main" lang="en-US" sz="2000" b="0" dirty="0"/>
          </a:p>
        </p:txBody>
      </p:sp>
      <p:sp>
        <p:nvSpPr>
          <p:cNvPr id="4" name="Content Placeholder 3"/>
          <p:cNvSpPr>
            <a:spLocks noGrp="1"/>
          </p:cNvSpPr>
          <p:nvPr>
            <p:ph type="body" idx="1"/>
          </p:nvPr>
        </p:nvSpPr>
        <p:spPr>
          <a:xfrm>
            <a:off x="457200" y="1600200"/>
            <a:ext cx="8229600" cy="479323"/>
          </a:xfrm>
        </p:spPr>
        <p:txBody>
          <a:bodyPr/>
          <a:lstStyle/>
          <a:p>
            <a:pPr xmlns:a="http://schemas.openxmlformats.org/drawingml/2006/main" marL="0" indent="0">
              <a:buNone/>
            </a:pPr>
            <a:r xmlns:a="http://schemas.openxmlformats.org/drawingml/2006/main">
              <a:rPr lang="vi" altLang="en-US" sz="2200" b="1" dirty="0">
                <a:solidFill>
                  <a:schemeClr val="tx1"/>
                </a:solidFill>
                <a:latin typeface="+mn-lt"/>
                <a:ea typeface="ＭＳ Ｐゴシック" panose="020B0600070205080204" pitchFamily="34" charset="-128"/>
              </a:rPr>
              <a:t>chuyển mạch gói cho phép nhiều người dùng sử dụng mạng hơn </a:t>
            </a:r>
            <a:r xmlns:a="http://schemas.openxmlformats.org/drawingml/2006/main">
              <a:rPr lang="vi" altLang="en-US" sz="2200" b="1" dirty="0" smtClean="0">
                <a:solidFill>
                  <a:schemeClr val="tx1"/>
                </a:solidFill>
                <a:latin typeface="+mn-lt"/>
                <a:ea typeface="ＭＳ Ｐゴシック" panose="020B0600070205080204" pitchFamily="34" charset="-128"/>
              </a:rPr>
              <a:t>!</a:t>
            </a:r>
            <a:endParaRPr xmlns:a="http://schemas.openxmlformats.org/drawingml/2006/main" lang="en-US" sz="2200" b="1" dirty="0">
              <a:solidFill>
                <a:schemeClr val="tx1"/>
              </a:solidFill>
              <a:latin typeface="+mn-lt"/>
            </a:endParaRPr>
          </a:p>
        </p:txBody>
      </p:sp>
      <p:sp>
        <p:nvSpPr>
          <p:cNvPr id="3" name="Text Placeholder 2"/>
          <p:cNvSpPr>
            <a:spLocks noGrp="1"/>
          </p:cNvSpPr>
          <p:nvPr>
            <p:ph type="body" idx="2"/>
          </p:nvPr>
        </p:nvSpPr>
        <p:spPr>
          <a:xfrm>
            <a:off x="457200" y="2192593"/>
            <a:ext cx="8229600" cy="3647768"/>
          </a:xfrm>
        </p:spPr>
        <p:txBody>
          <a:bodyPr/>
          <a:lstStyle/>
          <a:p>
            <a:pPr xmlns:a="http://schemas.openxmlformats.org/drawingml/2006/main" marL="0" indent="0" eaLnBrk="1" hangingPunct="1">
              <a:buSzPct val="75000"/>
              <a:buFont typeface="Wingdings" panose="05000000000000000000" pitchFamily="2" charset="2"/>
              <a:buNone/>
              <a:tabLst>
                <a:tab pos="566738" algn="l"/>
              </a:tabLst>
            </a:pPr>
            <a:r xmlns:a="http://schemas.openxmlformats.org/drawingml/2006/main">
              <a:rPr lang="vi" altLang="en-US" sz="2400" b="1" dirty="0">
                <a:solidFill>
                  <a:schemeClr val="tx1"/>
                </a:solidFill>
                <a:latin typeface="+mn-lt"/>
                <a:ea typeface="ＭＳ Ｐゴシック" panose="020B0600070205080204" pitchFamily="34" charset="-128"/>
              </a:rPr>
              <a:t>ví dụ:</a:t>
            </a:r>
          </a:p>
          <a:p>
            <a:pPr xmlns:a="http://schemas.openxmlformats.org/drawingml/2006/main" marL="255600" indent="-255600">
              <a:buClr>
                <a:schemeClr val="tx2"/>
              </a:buClr>
              <a:tabLst>
                <a:tab pos="566738" algn="l"/>
              </a:tabLst>
            </a:pPr>
            <a:r xmlns:a="http://schemas.openxmlformats.org/drawingml/2006/main">
              <a:rPr lang="vi" altLang="en-US" sz="2400" dirty="0">
                <a:latin typeface="+mn-lt"/>
                <a:ea typeface="ＭＳ Ｐゴシック" panose="020B0600070205080204" pitchFamily="34" charset="-128"/>
              </a:rPr>
              <a:t>1 triệu</a:t>
            </a:r>
            <a:r xmlns:a="http://schemas.openxmlformats.org/drawingml/2006/main">
              <a:rPr lang="vi" altLang="en-US" sz="100" dirty="0">
                <a:latin typeface="+mn-lt"/>
                <a:ea typeface="ＭＳ Ｐゴシック" panose="020B0600070205080204" pitchFamily="34" charset="-128"/>
              </a:rPr>
              <a:t> </a:t>
            </a:r>
            <a:r xmlns:a="http://schemas.openxmlformats.org/drawingml/2006/main">
              <a:rPr lang="vi" altLang="en-US" sz="2400" dirty="0">
                <a:latin typeface="+mn-lt"/>
                <a:ea typeface="ＭＳ Ｐゴシック" panose="020B0600070205080204" pitchFamily="34" charset="-128"/>
              </a:rPr>
              <a:t>liên kết b/s</a:t>
            </a:r>
          </a:p>
          <a:p>
            <a:pPr xmlns:a="http://schemas.openxmlformats.org/drawingml/2006/main" marL="255600" indent="-255600">
              <a:buClr>
                <a:schemeClr val="tx2"/>
              </a:buClr>
              <a:tabLst>
                <a:tab pos="566738" algn="l"/>
              </a:tabLst>
            </a:pPr>
            <a:r xmlns:a="http://schemas.openxmlformats.org/drawingml/2006/main">
              <a:rPr lang="vi" altLang="en-US" sz="2400" dirty="0">
                <a:latin typeface="+mn-lt"/>
                <a:ea typeface="ＭＳ Ｐゴシック" panose="020B0600070205080204" pitchFamily="34" charset="-128"/>
              </a:rPr>
              <a:t>mỗi người dùng:</a:t>
            </a:r>
          </a:p>
          <a:p>
            <a:pPr xmlns:a="http://schemas.openxmlformats.org/drawingml/2006/main" marL="741600" lvl="1" indent="-284400">
              <a:buClr>
                <a:schemeClr val="tx2"/>
              </a:buClr>
              <a:tabLst>
                <a:tab pos="566738" algn="l"/>
              </a:tabLst>
            </a:pPr>
            <a:r xmlns:a="http://schemas.openxmlformats.org/drawingml/2006/main">
              <a:rPr lang="vi" altLang="en-US" sz="2400" dirty="0">
                <a:latin typeface="+mn-lt"/>
                <a:ea typeface="Arial" panose="020B0604020202020204" pitchFamily="34" charset="0"/>
              </a:rPr>
              <a:t>100k</a:t>
            </a:r>
            <a:r xmlns:a="http://schemas.openxmlformats.org/drawingml/2006/main">
              <a:rPr lang="vi" altLang="en-US" sz="100" dirty="0">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b/s khi </a:t>
            </a:r>
            <a:r xmlns:a="http://schemas.openxmlformats.org/drawingml/2006/main">
              <a:rPr lang="vi" altLang="en-US" sz="2400" dirty="0">
                <a:latin typeface="+mn-lt"/>
                <a:ea typeface="ＭＳ Ｐゴシック" panose="020B0600070205080204" pitchFamily="34" charset="-128"/>
              </a:rPr>
              <a:t>“ </a:t>
            </a:r>
            <a:r xmlns:a="http://schemas.openxmlformats.org/drawingml/2006/main">
              <a:rPr lang="vi" altLang="ja-JP" sz="2400" dirty="0">
                <a:latin typeface="+mn-lt"/>
                <a:ea typeface="ＭＳ Ｐゴシック" panose="020B0600070205080204" pitchFamily="34" charset="-128"/>
              </a:rPr>
              <a:t>hoạt động”</a:t>
            </a:r>
          </a:p>
          <a:p>
            <a:pPr xmlns:a="http://schemas.openxmlformats.org/drawingml/2006/main" marL="741600" lvl="1" indent="-284400">
              <a:buClr>
                <a:schemeClr val="tx2"/>
              </a:buClr>
              <a:tabLst>
                <a:tab pos="566738" algn="l"/>
              </a:tabLst>
            </a:pPr>
            <a:r xmlns:a="http://schemas.openxmlformats.org/drawingml/2006/main">
              <a:rPr lang="vi" altLang="en-US" sz="2400" dirty="0">
                <a:latin typeface="+mn-lt"/>
                <a:ea typeface="Arial" panose="020B0604020202020204" pitchFamily="34" charset="0"/>
              </a:rPr>
              <a:t>hoạt động 10% thời gian</a:t>
            </a:r>
          </a:p>
          <a:p>
            <a:pPr xmlns:a="http://schemas.openxmlformats.org/drawingml/2006/main" marL="255600" indent="-255600">
              <a:buClr>
                <a:schemeClr val="tx2"/>
              </a:buClr>
              <a:tabLst>
                <a:tab pos="566738" algn="l"/>
              </a:tabLst>
            </a:pPr>
            <a:r xmlns:a="http://schemas.openxmlformats.org/drawingml/2006/main">
              <a:rPr lang="vi" altLang="en-US" sz="2400" b="1" dirty="0">
                <a:solidFill>
                  <a:schemeClr val="tx1"/>
                </a:solidFill>
                <a:latin typeface="+mn-lt"/>
                <a:ea typeface="ＭＳ Ｐゴシック" panose="020B0600070205080204" pitchFamily="34" charset="-128"/>
              </a:rPr>
              <a:t>chuyển mạch </a:t>
            </a:r>
            <a:r xmlns:a="http://schemas.openxmlformats.org/drawingml/2006/main">
              <a:rPr lang="vi" altLang="en-US" sz="2400" b="1" dirty="0" smtClean="0">
                <a:solidFill>
                  <a:schemeClr val="tx1"/>
                </a:solidFill>
                <a:latin typeface="+mn-lt"/>
                <a:ea typeface="ＭＳ Ｐゴシック" panose="020B0600070205080204" pitchFamily="34" charset="-128"/>
              </a:rPr>
              <a:t>:</a:t>
            </a:r>
            <a:endParaRPr xmlns:a="http://schemas.openxmlformats.org/drawingml/2006/main" lang="en-US" altLang="en-US" sz="2400" dirty="0">
              <a:latin typeface="+mn-lt"/>
              <a:ea typeface="ＭＳ Ｐゴシック" panose="020B0600070205080204" pitchFamily="34" charset="-128"/>
            </a:endParaRPr>
          </a:p>
          <a:p>
            <a:pPr xmlns:a="http://schemas.openxmlformats.org/drawingml/2006/main" marL="741600" lvl="1" indent="-284400" eaLnBrk="1" hangingPunct="1">
              <a:tabLst>
                <a:tab pos="566738" algn="l"/>
              </a:tabLst>
            </a:pPr>
            <a:r xmlns:a="http://schemas.openxmlformats.org/drawingml/2006/main">
              <a:rPr lang="vi" altLang="en-US" sz="2400" dirty="0">
                <a:latin typeface="+mn-lt"/>
                <a:ea typeface="Arial" panose="020B0604020202020204" pitchFamily="34" charset="0"/>
              </a:rPr>
              <a:t>10 </a:t>
            </a:r>
            <a:r xmlns:a="http://schemas.openxmlformats.org/drawingml/2006/main">
              <a:rPr lang="vi" altLang="en-US" sz="2400" dirty="0" smtClean="0">
                <a:latin typeface="+mn-lt"/>
                <a:ea typeface="Arial" panose="020B0604020202020204" pitchFamily="34" charset="0"/>
              </a:rPr>
              <a:t>người dùng</a:t>
            </a:r>
            <a:endParaRPr xmlns:a="http://schemas.openxmlformats.org/drawingml/2006/main" lang="en-US" altLang="en-US" sz="2400" dirty="0">
              <a:latin typeface="+mn-lt"/>
              <a:ea typeface="Arial" panose="020B0604020202020204" pitchFamily="34" charset="0"/>
            </a:endParaRPr>
          </a:p>
        </p:txBody>
      </p:sp>
    </p:spTree>
    <p:extLst>
      <p:ext uri="{BB962C8B-B14F-4D97-AF65-F5344CB8AC3E}">
        <p14:creationId xmlns:p14="http://schemas.microsoft.com/office/powerpoint/2010/main" val="17977784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000" dirty="0"/>
              <a:t>Chuyển mạch gói so với Chuyển mạch </a:t>
            </a:r>
            <a:r xmlns:a="http://schemas.openxmlformats.org/drawingml/2006/main">
              <a:rPr lang="vi" sz="3000" dirty="0" smtClean="0"/>
              <a:t>mạch </a:t>
            </a:r>
            <a:r xmlns:a="http://schemas.openxmlformats.org/drawingml/2006/main">
              <a:rPr lang="vi" sz="2000" b="0" dirty="0" smtClean="0"/>
              <a:t>(2 trên 4)</a:t>
            </a:r>
            <a:endParaRPr xmlns:a="http://schemas.openxmlformats.org/drawingml/2006/main" lang="en-US" sz="2000" b="0" dirty="0"/>
          </a:p>
        </p:txBody>
      </p:sp>
      <p:sp>
        <p:nvSpPr>
          <p:cNvPr id="3" name="Content Placeholder 2"/>
          <p:cNvSpPr>
            <a:spLocks noGrp="1"/>
          </p:cNvSpPr>
          <p:nvPr>
            <p:ph idx="13"/>
          </p:nvPr>
        </p:nvSpPr>
        <p:spPr>
          <a:xfrm>
            <a:off x="457200" y="1508132"/>
            <a:ext cx="8229600" cy="1022797"/>
          </a:xfrm>
        </p:spPr>
        <p:txBody>
          <a:bodyPr/>
          <a:lstStyle/>
          <a:p>
            <a:pPr xmlns:a="http://schemas.openxmlformats.org/drawingml/2006/main" marL="255600" indent="-255600">
              <a:buClr>
                <a:schemeClr val="tx2"/>
              </a:buClr>
              <a:tabLst>
                <a:tab pos="566738" algn="l"/>
              </a:tabLst>
            </a:pPr>
            <a:r xmlns:a="http://schemas.openxmlformats.org/drawingml/2006/main">
              <a:rPr lang="vi" altLang="en-US" sz="2000" b="1" dirty="0">
                <a:solidFill>
                  <a:schemeClr val="tx1"/>
                </a:solidFill>
                <a:latin typeface="+mn-lt"/>
                <a:ea typeface="ＭＳ Ｐゴシック" panose="020B0600070205080204" pitchFamily="34" charset="-128"/>
              </a:rPr>
              <a:t>chuyển mạch gói </a:t>
            </a:r>
            <a:r xmlns:a="http://schemas.openxmlformats.org/drawingml/2006/main">
              <a:rPr lang="vi" altLang="en-US" sz="2000" b="1" dirty="0" smtClean="0">
                <a:solidFill>
                  <a:schemeClr val="tx1"/>
                </a:solidFill>
                <a:latin typeface="+mn-lt"/>
                <a:ea typeface="ＭＳ Ｐゴシック" panose="020B0600070205080204" pitchFamily="34" charset="-128"/>
              </a:rPr>
              <a:t>:</a:t>
            </a:r>
            <a:endParaRPr xmlns:a="http://schemas.openxmlformats.org/drawingml/2006/main" lang="en-US" altLang="en-US" sz="2000" b="1" dirty="0">
              <a:solidFill>
                <a:schemeClr val="tx1"/>
              </a:solidFill>
              <a:latin typeface="+mn-lt"/>
              <a:ea typeface="ＭＳ Ｐゴシック" panose="020B0600070205080204" pitchFamily="34" charset="-128"/>
            </a:endParaRPr>
          </a:p>
          <a:p>
            <a:pPr xmlns:a="http://schemas.openxmlformats.org/drawingml/2006/main" marL="741600" lvl="1" indent="-284400" eaLnBrk="1" hangingPunct="1">
              <a:tabLst>
                <a:tab pos="566738" algn="l"/>
              </a:tabLst>
            </a:pPr>
            <a:r xmlns:a="http://schemas.openxmlformats.org/drawingml/2006/main">
              <a:rPr lang="vi" altLang="en-US" sz="2000" dirty="0">
                <a:latin typeface="+mn-lt"/>
                <a:ea typeface="Arial" panose="020B0604020202020204" pitchFamily="34" charset="0"/>
              </a:rPr>
              <a:t>với 35 người dùng, xác suất &gt; 10 người hoạt động cùng lúc nhỏ hơn 0,0004 </a:t>
            </a:r>
            <a:r xmlns:a="http://schemas.openxmlformats.org/drawingml/2006/main">
              <a:rPr lang="vi" altLang="en-US" sz="2000" dirty="0" smtClean="0">
                <a:latin typeface="+mn-lt"/>
                <a:ea typeface="Arial" panose="020B0604020202020204" pitchFamily="34" charset="0"/>
              </a:rPr>
              <a:t>*</a:t>
            </a:r>
            <a:endParaRPr xmlns:a="http://schemas.openxmlformats.org/drawingml/2006/main" lang="en-US" altLang="en-US" sz="2000" dirty="0">
              <a:latin typeface="+mn-lt"/>
              <a:ea typeface="Arial" panose="020B0604020202020204" pitchFamily="34" charset="0"/>
            </a:endParaRPr>
          </a:p>
        </p:txBody>
      </p:sp>
      <p:pic>
        <p:nvPicPr>
          <p:cNvPr id="5" name="Picture 4" descr="A diagram of packet switching. A router has a 1 m b p s link, extending away from the router. 2 P C’s, representing N users, are connected to the router with 1 arrow each, which continue along the wi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3333" y="2723863"/>
            <a:ext cx="3937334" cy="1853986"/>
          </a:xfrm>
          <a:prstGeom prst="rect">
            <a:avLst/>
          </a:prstGeom>
        </p:spPr>
      </p:pic>
      <p:sp>
        <p:nvSpPr>
          <p:cNvPr id="4" name="Content Placeholder 3"/>
          <p:cNvSpPr>
            <a:spLocks noGrp="1"/>
          </p:cNvSpPr>
          <p:nvPr>
            <p:ph idx="1"/>
          </p:nvPr>
        </p:nvSpPr>
        <p:spPr>
          <a:xfrm>
            <a:off x="457200" y="4770783"/>
            <a:ext cx="8229600" cy="1600200"/>
          </a:xfrm>
        </p:spPr>
        <p:txBody>
          <a:bodyPr/>
          <a:lstStyle/>
          <a:p>
            <a:pPr xmlns:a="http://schemas.openxmlformats.org/drawingml/2006/main" marL="0" indent="0">
              <a:buNone/>
            </a:pPr>
            <a:r xmlns:a="http://schemas.openxmlformats.org/drawingml/2006/main">
              <a:rPr lang="vi" altLang="en-US" sz="2000" b="1" dirty="0" smtClean="0">
                <a:solidFill>
                  <a:schemeClr val="tx1"/>
                </a:solidFill>
                <a:latin typeface="+mn-lt"/>
              </a:rPr>
              <a:t>H </a:t>
            </a:r>
            <a:r xmlns:a="http://schemas.openxmlformats.org/drawingml/2006/main">
              <a:rPr lang="vi" altLang="en-US" sz="2000" b="1" dirty="0">
                <a:solidFill>
                  <a:schemeClr val="tx1"/>
                </a:solidFill>
                <a:latin typeface="+mn-lt"/>
              </a:rPr>
              <a:t>: </a:t>
            </a:r>
            <a:r xmlns:a="http://schemas.openxmlformats.org/drawingml/2006/main">
              <a:rPr lang="vi" altLang="en-US" sz="2000" dirty="0">
                <a:solidFill>
                  <a:schemeClr val="tx1"/>
                </a:solidFill>
                <a:latin typeface="+mn-lt"/>
              </a:rPr>
              <a:t>làm cách nào chúng tôi nhận được giá trị 0,0004?</a:t>
            </a:r>
          </a:p>
          <a:p>
            <a:pPr xmlns:a="http://schemas.openxmlformats.org/drawingml/2006/main" marL="0" indent="0">
              <a:buNone/>
            </a:pPr>
            <a:r xmlns:a="http://schemas.openxmlformats.org/drawingml/2006/main">
              <a:rPr lang="vi" altLang="en-US" sz="2000" b="1" dirty="0">
                <a:solidFill>
                  <a:schemeClr val="tx1"/>
                </a:solidFill>
                <a:latin typeface="+mn-lt"/>
              </a:rPr>
              <a:t>Hỏi: </a:t>
            </a:r>
            <a:r xmlns:a="http://schemas.openxmlformats.org/drawingml/2006/main">
              <a:rPr lang="vi" altLang="en-US" sz="2000" dirty="0">
                <a:solidFill>
                  <a:schemeClr val="tx1"/>
                </a:solidFill>
                <a:latin typeface="+mn-lt"/>
              </a:rPr>
              <a:t>điều gì xảy ra nếu &gt; 35 </a:t>
            </a:r>
            <a:r xmlns:a="http://schemas.openxmlformats.org/drawingml/2006/main">
              <a:rPr lang="vi" altLang="en-US" sz="2000" dirty="0" smtClean="0">
                <a:solidFill>
                  <a:schemeClr val="tx1"/>
                </a:solidFill>
                <a:latin typeface="+mn-lt"/>
              </a:rPr>
              <a:t>người dùng?</a:t>
            </a:r>
          </a:p>
          <a:p>
            <a:pPr xmlns:a="http://schemas.openxmlformats.org/drawingml/2006/main" marL="101600" indent="0">
              <a:buNone/>
            </a:pPr>
            <a:r xmlns:a="http://schemas.openxmlformats.org/drawingml/2006/main">
              <a:rPr lang="vi" altLang="en-US" dirty="0" smtClean="0">
                <a:latin typeface="+mn-lt"/>
              </a:rPr>
              <a:t>* </a:t>
            </a:r>
            <a:r xmlns:a="http://schemas.openxmlformats.org/drawingml/2006/main">
              <a:rPr lang="vi" altLang="en-US" dirty="0">
                <a:latin typeface="+mn-lt"/>
              </a:rPr>
              <a:t>Xem các bài tập tương tác trực tuyến để biết thêm ví dụ </a:t>
            </a:r>
            <a:r xmlns:a="http://schemas.openxmlformats.org/drawingml/2006/main" xmlns:r="http://schemas.openxmlformats.org/officeDocument/2006/relationships">
              <a:rPr lang="vi" altLang="en-US" dirty="0" smtClean="0">
                <a:latin typeface="+mn-lt"/>
                <a:hlinkClick r:id="rId3" tooltip="http://gaia.cs.umass.edu/kurose_ross/interactive/"/>
              </a:rPr>
              <a:t>: </a:t>
            </a:r>
            <a:endParaRPr xmlns:a="http://schemas.openxmlformats.org/drawingml/2006/main" lang="en-US" sz="2000" dirty="0">
              <a:solidFill>
                <a:schemeClr val="tx1"/>
              </a:solidFill>
              <a:latin typeface="+mn-lt"/>
            </a:endParaRPr>
            <a:r xmlns:a="http://schemas.openxmlformats.org/drawingml/2006/main" xmlns:r="http://schemas.openxmlformats.org/officeDocument/2006/relationships">
              <a:rPr lang="vi" altLang="en-US" dirty="0">
                <a:latin typeface="+mn-lt"/>
                <a:hlinkClick r:id="rId3" tooltip="http://gaia.cs.umass.edu/kurose_ross/interactive/"/>
              </a:rPr>
              <a:t>http://gaia.cs.umass.edu/kurose_ross/interactive/</a:t>
            </a:r>
          </a:p>
        </p:txBody>
      </p:sp>
    </p:spTree>
    <p:extLst>
      <p:ext uri="{BB962C8B-B14F-4D97-AF65-F5344CB8AC3E}">
        <p14:creationId xmlns:p14="http://schemas.microsoft.com/office/powerpoint/2010/main" val="17000254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000" dirty="0"/>
              <a:t>Chuyển mạch gói so với Chuyển mạch </a:t>
            </a:r>
            <a:r xmlns:a="http://schemas.openxmlformats.org/drawingml/2006/main">
              <a:rPr lang="vi" sz="3000" dirty="0" smtClean="0"/>
              <a:t>mạch </a:t>
            </a:r>
            <a:r xmlns:a="http://schemas.openxmlformats.org/drawingml/2006/main">
              <a:rPr lang="vi" sz="2000" b="0" dirty="0" smtClean="0"/>
              <a:t>(3 trên 4)</a:t>
            </a:r>
            <a:endParaRPr xmlns:a="http://schemas.openxmlformats.org/drawingml/2006/main" lang="en-US" sz="2000" b="0" dirty="0"/>
          </a:p>
        </p:txBody>
      </p:sp>
      <p:sp>
        <p:nvSpPr>
          <p:cNvPr id="5" name="Text Placeholder 4"/>
          <p:cNvSpPr>
            <a:spLocks noGrp="1"/>
          </p:cNvSpPr>
          <p:nvPr>
            <p:ph type="body" idx="1"/>
          </p:nvPr>
        </p:nvSpPr>
        <p:spPr/>
        <p:txBody>
          <a:bodyPr/>
          <a:lstStyle/>
          <a:p>
            <a:pPr xmlns:a="http://schemas.openxmlformats.org/drawingml/2006/main" marL="0" indent="0">
              <a:buNone/>
            </a:pPr>
            <a:r xmlns:a="http://schemas.openxmlformats.org/drawingml/2006/main">
              <a:rPr lang="vi" altLang="en-US" sz="2400" b="1" dirty="0">
                <a:solidFill>
                  <a:schemeClr val="tx1"/>
                </a:solidFill>
                <a:latin typeface="+mn-lt"/>
                <a:ea typeface="ＭＳ Ｐゴシック" panose="020B0600070205080204" pitchFamily="34" charset="-128"/>
              </a:rPr>
              <a:t>chuyển mạch gói có phải là </a:t>
            </a:r>
            <a:r xmlns:a="http://schemas.openxmlformats.org/drawingml/2006/main">
              <a:rPr lang="vi" altLang="en-US" sz="2400" b="1" dirty="0" smtClean="0">
                <a:solidFill>
                  <a:schemeClr val="tx1"/>
                </a:solidFill>
                <a:latin typeface="+mn-lt"/>
                <a:ea typeface="ＭＳ Ｐゴシック" panose="020B0600070205080204" pitchFamily="34" charset="-128"/>
              </a:rPr>
              <a:t>" </a:t>
            </a:r>
            <a:r xmlns:a="http://schemas.openxmlformats.org/drawingml/2006/main">
              <a:rPr lang="vi" altLang="ja-JP" sz="2400" b="1" dirty="0" smtClean="0">
                <a:solidFill>
                  <a:schemeClr val="tx1"/>
                </a:solidFill>
                <a:latin typeface="+mn-lt"/>
                <a:ea typeface="ＭＳ Ｐゴシック" panose="020B0600070205080204" pitchFamily="34" charset="-128"/>
              </a:rPr>
              <a:t>người </a:t>
            </a:r>
            <a:r xmlns:a="http://schemas.openxmlformats.org/drawingml/2006/main">
              <a:rPr lang="vi" altLang="ja-JP" sz="2400" b="1" dirty="0">
                <a:solidFill>
                  <a:schemeClr val="tx1"/>
                </a:solidFill>
                <a:latin typeface="+mn-lt"/>
                <a:ea typeface="ＭＳ Ｐゴシック" panose="020B0600070205080204" pitchFamily="34" charset="-128"/>
              </a:rPr>
              <a:t>chiến thắng trong cuộc tranh tài </a:t>
            </a:r>
            <a:r xmlns:a="http://schemas.openxmlformats.org/drawingml/2006/main">
              <a:rPr lang="vi" altLang="ja-JP" sz="2400" b="1" dirty="0" smtClean="0">
                <a:solidFill>
                  <a:schemeClr val="tx1"/>
                </a:solidFill>
                <a:latin typeface="+mn-lt"/>
                <a:ea typeface="ＭＳ Ｐゴシック" panose="020B0600070205080204" pitchFamily="34" charset="-128"/>
              </a:rPr>
              <a:t>không?"</a:t>
            </a:r>
          </a:p>
          <a:p>
            <a:pPr xmlns:a="http://schemas.openxmlformats.org/drawingml/2006/main" marL="255600" lvl="2" indent="-255600">
              <a:spcBef>
                <a:spcPts val="1500"/>
              </a:spcBef>
              <a:buFont typeface="Arial" panose="020B0604020202020204" pitchFamily="34" charset="0"/>
              <a:buChar char="•"/>
            </a:pPr>
            <a:r xmlns:a="http://schemas.openxmlformats.org/drawingml/2006/main">
              <a:rPr lang="vi" altLang="en-US" sz="2400" dirty="0" smtClean="0">
                <a:latin typeface="+mn-lt"/>
                <a:ea typeface="ＭＳ Ｐゴシック" panose="020B0600070205080204" pitchFamily="34" charset="-128"/>
              </a:rPr>
              <a:t>tuyệt vời </a:t>
            </a:r>
            <a:r xmlns:a="http://schemas.openxmlformats.org/drawingml/2006/main">
              <a:rPr lang="vi" altLang="en-US" sz="2400" dirty="0">
                <a:latin typeface="+mn-lt"/>
                <a:ea typeface="ＭＳ Ｐゴシック" panose="020B0600070205080204" pitchFamily="34" charset="-128"/>
              </a:rPr>
              <a:t>cho </a:t>
            </a:r>
            <a:r xmlns:a="http://schemas.openxmlformats.org/drawingml/2006/main">
              <a:rPr lang="vi" altLang="en-US" sz="2400" dirty="0" smtClean="0">
                <a:latin typeface="+mn-lt"/>
                <a:ea typeface="ＭＳ Ｐゴシック" panose="020B0600070205080204" pitchFamily="34" charset="-128"/>
              </a:rPr>
              <a:t>dữ liệu bùng nổ</a:t>
            </a:r>
          </a:p>
          <a:p>
            <a:pPr xmlns:a="http://schemas.openxmlformats.org/drawingml/2006/main" marL="741600" lvl="2" indent="-284400">
              <a:buFont typeface="Arial" panose="020B0604020202020204" pitchFamily="34" charset="0"/>
              <a:buChar char="–"/>
            </a:pPr>
            <a:r xmlns:a="http://schemas.openxmlformats.org/drawingml/2006/main">
              <a:rPr lang="vi" altLang="en-US" sz="2400" dirty="0" smtClean="0">
                <a:latin typeface="+mn-lt"/>
                <a:ea typeface="Arial" panose="020B0604020202020204" pitchFamily="34" charset="0"/>
              </a:rPr>
              <a:t>chia sẻ tài nguyên</a:t>
            </a:r>
          </a:p>
          <a:p>
            <a:pPr xmlns:a="http://schemas.openxmlformats.org/drawingml/2006/main" marL="741600" lvl="2" indent="-284400">
              <a:buFont typeface="Arial" panose="020B0604020202020204" pitchFamily="34" charset="0"/>
              <a:buChar char="–"/>
            </a:pPr>
            <a:r xmlns:a="http://schemas.openxmlformats.org/drawingml/2006/main">
              <a:rPr lang="vi" altLang="en-US" sz="2400" dirty="0" smtClean="0">
                <a:latin typeface="+mn-lt"/>
                <a:ea typeface="Arial" panose="020B0604020202020204" pitchFamily="34" charset="0"/>
              </a:rPr>
              <a:t>đơn giản hơn , không cần </a:t>
            </a:r>
            <a:r xmlns:a="http://schemas.openxmlformats.org/drawingml/2006/main">
              <a:rPr lang="vi" altLang="en-US" sz="2400" dirty="0" smtClean="0">
                <a:latin typeface="+mn-lt"/>
                <a:ea typeface="Arial" panose="020B0604020202020204" pitchFamily="34" charset="0"/>
              </a:rPr>
              <a:t>thiết lập </a:t>
            </a:r>
            <a:r xmlns:a="http://schemas.openxmlformats.org/drawingml/2006/main">
              <a:rPr lang="vi" altLang="en-US" sz="2400" dirty="0">
                <a:latin typeface="+mn-lt"/>
                <a:ea typeface="Arial" panose="020B0604020202020204" pitchFamily="34" charset="0"/>
              </a:rPr>
              <a:t>cuộc gọi</a:t>
            </a:r>
          </a:p>
          <a:p>
            <a:pPr xmlns:a="http://schemas.openxmlformats.org/drawingml/2006/main" marL="255600" lvl="1" indent="-255600">
              <a:spcBef>
                <a:spcPts val="1500"/>
              </a:spcBef>
              <a:buFont typeface="Arial" panose="020B0604020202020204" pitchFamily="34" charset="0"/>
              <a:buChar char="•"/>
            </a:pPr>
            <a:r xmlns:a="http://schemas.openxmlformats.org/drawingml/2006/main">
              <a:rPr lang="vi" altLang="en-US" sz="2400" b="1" dirty="0">
                <a:solidFill>
                  <a:schemeClr val="tx1"/>
                </a:solidFill>
                <a:latin typeface="+mn-lt"/>
                <a:ea typeface="ＭＳ Ｐゴシック" panose="020B0600070205080204" pitchFamily="34" charset="-128"/>
              </a:rPr>
              <a:t>tắc nghẽn </a:t>
            </a:r>
            <a:r xmlns:a="http://schemas.openxmlformats.org/drawingml/2006/main">
              <a:rPr lang="vi" altLang="en-US" sz="2400" b="1" dirty="0" smtClean="0">
                <a:solidFill>
                  <a:schemeClr val="tx1"/>
                </a:solidFill>
                <a:latin typeface="+mn-lt"/>
                <a:ea typeface="ＭＳ Ｐゴシック" panose="020B0600070205080204" pitchFamily="34" charset="-128"/>
              </a:rPr>
              <a:t>quá mức có thể: </a:t>
            </a:r>
            <a:r xmlns:a="http://schemas.openxmlformats.org/drawingml/2006/main">
              <a:rPr lang="vi" altLang="en-US" sz="2400" dirty="0">
                <a:latin typeface="+mn-lt"/>
                <a:ea typeface="ＭＳ Ｐゴシック" panose="020B0600070205080204" pitchFamily="34" charset="-128"/>
              </a:rPr>
              <a:t>trễ và </a:t>
            </a:r>
            <a:r xmlns:a="http://schemas.openxmlformats.org/drawingml/2006/main">
              <a:rPr lang="vi" altLang="en-US" sz="2400" dirty="0" smtClean="0">
                <a:latin typeface="+mn-lt"/>
                <a:ea typeface="ＭＳ Ｐゴシック" panose="020B0600070205080204" pitchFamily="34" charset="-128"/>
              </a:rPr>
              <a:t>mất gói</a:t>
            </a:r>
          </a:p>
          <a:p>
            <a:pPr xmlns:a="http://schemas.openxmlformats.org/drawingml/2006/main" marL="741600" lvl="2" indent="-284400">
              <a:buFont typeface="Arial" panose="020B0604020202020204" pitchFamily="34" charset="0"/>
              <a:buChar char="–"/>
            </a:pPr>
            <a:r xmlns:a="http://schemas.openxmlformats.org/drawingml/2006/main">
              <a:rPr lang="vi" altLang="en-US" sz="2400" dirty="0" smtClean="0">
                <a:latin typeface="+mn-lt"/>
                <a:ea typeface="Arial" panose="020B0604020202020204" pitchFamily="34" charset="0"/>
              </a:rPr>
              <a:t>các giao thức cần thiết để truyền dữ liệu đáng tin cậy, kiểm soát tắc nghẽn</a:t>
            </a:r>
          </a:p>
        </p:txBody>
      </p:sp>
    </p:spTree>
    <p:extLst>
      <p:ext uri="{BB962C8B-B14F-4D97-AF65-F5344CB8AC3E}">
        <p14:creationId xmlns:p14="http://schemas.microsoft.com/office/powerpoint/2010/main" val="23897186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000" dirty="0"/>
              <a:t>Chuyển mạch gói so với Chuyển mạch </a:t>
            </a:r>
            <a:r xmlns:a="http://schemas.openxmlformats.org/drawingml/2006/main">
              <a:rPr lang="vi" sz="3000" dirty="0" smtClean="0"/>
              <a:t>mạch </a:t>
            </a:r>
            <a:r xmlns:a="http://schemas.openxmlformats.org/drawingml/2006/main">
              <a:rPr lang="vi" sz="2000" b="0" dirty="0" smtClean="0"/>
              <a:t>(4 trên 4)</a:t>
            </a:r>
            <a:endParaRPr xmlns:a="http://schemas.openxmlformats.org/drawingml/2006/main" lang="en-US" sz="2000" b="0" dirty="0"/>
          </a:p>
        </p:txBody>
      </p:sp>
      <p:sp>
        <p:nvSpPr>
          <p:cNvPr id="5" name="Text Placeholder 4"/>
          <p:cNvSpPr>
            <a:spLocks noGrp="1"/>
          </p:cNvSpPr>
          <p:nvPr>
            <p:ph type="body" idx="1"/>
          </p:nvPr>
        </p:nvSpPr>
        <p:spPr>
          <a:xfrm>
            <a:off x="457200" y="1600201"/>
            <a:ext cx="8229600" cy="1371600"/>
          </a:xfrm>
        </p:spPr>
        <p:txBody>
          <a:bodyPr/>
          <a:lstStyle/>
          <a:p>
            <a:pPr xmlns:a="http://schemas.openxmlformats.org/drawingml/2006/main" marL="255600" lvl="1" indent="-255600">
              <a:spcBef>
                <a:spcPts val="1500"/>
              </a:spcBef>
              <a:buFont typeface="Arial" panose="020B0604020202020204" pitchFamily="34" charset="0"/>
              <a:buChar char="•"/>
            </a:pPr>
            <a:r xmlns:a="http://schemas.openxmlformats.org/drawingml/2006/main">
              <a:rPr lang="vi" altLang="en-US" sz="2400" b="1" dirty="0" smtClean="0">
                <a:solidFill>
                  <a:schemeClr val="tx1"/>
                </a:solidFill>
                <a:latin typeface="+mn-lt"/>
                <a:ea typeface="ＭＳ Ｐゴシック" panose="020B0600070205080204" pitchFamily="34" charset="-128"/>
              </a:rPr>
              <a:t>Q </a:t>
            </a:r>
            <a:r xmlns:a="http://schemas.openxmlformats.org/drawingml/2006/main">
              <a:rPr lang="vi" altLang="en-US" sz="2400" b="1" dirty="0">
                <a:solidFill>
                  <a:schemeClr val="tx1"/>
                </a:solidFill>
                <a:latin typeface="+mn-lt"/>
                <a:ea typeface="ＭＳ Ｐゴシック" panose="020B0600070205080204" pitchFamily="34" charset="-128"/>
              </a:rPr>
              <a:t>: Làm thế nào để cung cấp </a:t>
            </a:r>
            <a:r xmlns:a="http://schemas.openxmlformats.org/drawingml/2006/main">
              <a:rPr lang="vi" altLang="en-US" sz="2400" b="1" dirty="0" smtClean="0">
                <a:solidFill>
                  <a:schemeClr val="tx1"/>
                </a:solidFill>
                <a:latin typeface="+mn-lt"/>
                <a:ea typeface="ＭＳ Ｐゴシック" panose="020B0600070205080204" pitchFamily="34" charset="-128"/>
              </a:rPr>
              <a:t>hành vi giống như mạch?</a:t>
            </a:r>
          </a:p>
          <a:p>
            <a:pPr xmlns:a="http://schemas.openxmlformats.org/drawingml/2006/main" marL="741600" lvl="1" indent="-284400">
              <a:buFont typeface="Arial" panose="020B0604020202020204" pitchFamily="34" charset="0"/>
              <a:buChar char="–"/>
            </a:pPr>
            <a:r xmlns:a="http://schemas.openxmlformats.org/drawingml/2006/main">
              <a:rPr lang="vi" altLang="en-US" sz="2400" dirty="0" smtClean="0">
                <a:latin typeface="+mn-lt"/>
                <a:ea typeface="Arial" panose="020B0604020202020204" pitchFamily="34" charset="0"/>
              </a:rPr>
              <a:t>băng thông cần thiết cho các </a:t>
            </a:r>
            <a:r xmlns:a="http://schemas.openxmlformats.org/drawingml/2006/main">
              <a:rPr lang="vi" altLang="en-US" sz="2400" dirty="0" smtClean="0">
                <a:latin typeface="+mn-lt"/>
                <a:ea typeface="Arial" panose="020B0604020202020204" pitchFamily="34" charset="0"/>
              </a:rPr>
              <a:t>ứng dụng </a:t>
            </a:r>
            <a:r xmlns:a="http://schemas.openxmlformats.org/drawingml/2006/main">
              <a:rPr lang="vi" altLang="en-US" sz="2400" dirty="0">
                <a:latin typeface="+mn-lt"/>
                <a:ea typeface="Arial" panose="020B0604020202020204" pitchFamily="34" charset="0"/>
              </a:rPr>
              <a:t>âm thanh/video</a:t>
            </a:r>
          </a:p>
          <a:p>
            <a:pPr xmlns:a="http://schemas.openxmlformats.org/drawingml/2006/main" marL="741600" lvl="1" indent="-284400">
              <a:buFont typeface="Arial" panose="020B0604020202020204" pitchFamily="34" charset="0"/>
              <a:buChar char="–"/>
            </a:pPr>
            <a:r xmlns:a="http://schemas.openxmlformats.org/drawingml/2006/main">
              <a:rPr lang="vi" altLang="en-US" sz="2400" dirty="0" smtClean="0">
                <a:latin typeface="+mn-lt"/>
                <a:ea typeface="Arial" panose="020B0604020202020204" pitchFamily="34" charset="0"/>
              </a:rPr>
              <a:t>vẫn </a:t>
            </a:r>
            <a:r xmlns:a="http://schemas.openxmlformats.org/drawingml/2006/main">
              <a:rPr lang="vi" altLang="en-US" sz="2400" dirty="0">
                <a:latin typeface="+mn-lt"/>
                <a:ea typeface="Arial" panose="020B0604020202020204" pitchFamily="34" charset="0"/>
              </a:rPr>
              <a:t>là một </a:t>
            </a:r>
            <a:r xmlns:a="http://schemas.openxmlformats.org/drawingml/2006/main">
              <a:rPr lang="vi" altLang="en-US" sz="2400" dirty="0" smtClean="0">
                <a:latin typeface="+mn-lt"/>
                <a:ea typeface="Arial" panose="020B0604020202020204" pitchFamily="34" charset="0"/>
              </a:rPr>
              <a:t>vấn đề chưa được giải quyết (chương 7)</a:t>
            </a:r>
          </a:p>
        </p:txBody>
      </p:sp>
      <p:sp>
        <p:nvSpPr>
          <p:cNvPr id="3" name="Text Placeholder 2"/>
          <p:cNvSpPr>
            <a:spLocks noGrp="1"/>
          </p:cNvSpPr>
          <p:nvPr>
            <p:ph type="body" idx="2"/>
          </p:nvPr>
        </p:nvSpPr>
        <p:spPr>
          <a:xfrm>
            <a:off x="457200" y="3101010"/>
            <a:ext cx="8229600" cy="1242392"/>
          </a:xfrm>
        </p:spPr>
        <p:txBody>
          <a:bodyPr/>
          <a:lstStyle/>
          <a:p>
            <a:pPr xmlns:a="http://schemas.openxmlformats.org/drawingml/2006/main" marL="0" indent="0">
              <a:buNone/>
            </a:pPr>
            <a:r xmlns:a="http://schemas.openxmlformats.org/drawingml/2006/main">
              <a:rPr lang="vi" altLang="en-US" sz="2400" b="1" dirty="0">
                <a:solidFill>
                  <a:schemeClr val="tx1"/>
                </a:solidFill>
                <a:latin typeface="+mn-lt"/>
              </a:rPr>
              <a:t>Hỏi:</a:t>
            </a:r>
            <a:r xmlns:a="http://schemas.openxmlformats.org/drawingml/2006/main">
              <a:rPr lang="vi" altLang="en-US" sz="2400" dirty="0">
                <a:solidFill>
                  <a:schemeClr val="tx1"/>
                </a:solidFill>
                <a:latin typeface="+mn-lt"/>
              </a:rPr>
              <a:t> </a:t>
            </a:r>
            <a:r xmlns:a="http://schemas.openxmlformats.org/drawingml/2006/main">
              <a:rPr lang="vi" altLang="en-US" sz="2400" dirty="0" smtClean="0">
                <a:solidFill>
                  <a:schemeClr val="tx1"/>
                </a:solidFill>
                <a:latin typeface="+mn-lt"/>
              </a:rPr>
              <a:t>sự </a:t>
            </a:r>
            <a:r xmlns:a="http://schemas.openxmlformats.org/drawingml/2006/main">
              <a:rPr lang="vi" altLang="en-US" sz="2400" dirty="0">
                <a:solidFill>
                  <a:schemeClr val="tx1"/>
                </a:solidFill>
                <a:latin typeface="+mn-lt"/>
              </a:rPr>
              <a:t>tương tự của con người về tài nguyên dành riêng (chuyển mạch) so với phân bổ theo yêu cầu (chuyển mạch gói </a:t>
            </a:r>
            <a:r xmlns:a="http://schemas.openxmlformats.org/drawingml/2006/main">
              <a:rPr lang="vi" altLang="en-US" sz="2400" dirty="0" smtClean="0">
                <a:solidFill>
                  <a:schemeClr val="tx1"/>
                </a:solidFill>
                <a:latin typeface="+mn-lt"/>
              </a:rPr>
              <a:t>)?</a:t>
            </a:r>
            <a:endParaRPr xmlns:a="http://schemas.openxmlformats.org/drawingml/2006/main" lang="en-US" sz="2400" dirty="0">
              <a:solidFill>
                <a:schemeClr val="tx1"/>
              </a:solidFill>
              <a:latin typeface="+mn-lt"/>
            </a:endParaRPr>
          </a:p>
        </p:txBody>
      </p:sp>
    </p:spTree>
    <p:extLst>
      <p:ext uri="{BB962C8B-B14F-4D97-AF65-F5344CB8AC3E}">
        <p14:creationId xmlns:p14="http://schemas.microsoft.com/office/powerpoint/2010/main" val="390181491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1 trên 10)</a:t>
            </a:r>
            <a:endParaRPr xmlns:a="http://schemas.openxmlformats.org/drawingml/2006/main" lang="en-US" sz="2000" b="0" dirty="0"/>
          </a:p>
        </p:txBody>
      </p:sp>
      <p:sp>
        <p:nvSpPr>
          <p:cNvPr id="3" name="Text Placeholder 2"/>
          <p:cNvSpPr>
            <a:spLocks noGrp="1"/>
          </p:cNvSpPr>
          <p:nvPr>
            <p:ph type="body" idx="1"/>
          </p:nvPr>
        </p:nvSpPr>
        <p:spPr/>
        <p:txBody>
          <a:bodyPr/>
          <a:lstStyle/>
          <a:p>
            <a:pPr xmlns:a="http://schemas.openxmlformats.org/drawingml/2006/main">
              <a:buClr>
                <a:schemeClr val="tx2"/>
              </a:buClr>
            </a:pPr>
            <a:r xmlns:a="http://schemas.openxmlformats.org/drawingml/2006/main">
              <a:rPr lang="vi" altLang="en-US" sz="2400" dirty="0">
                <a:latin typeface="+mn-lt"/>
              </a:rPr>
              <a:t>Hệ thống đầu cuối kết nối với Internet thông qua </a:t>
            </a:r>
            <a:r xmlns:a="http://schemas.openxmlformats.org/drawingml/2006/main">
              <a:rPr lang="vi" altLang="en-US" sz="2400" b="1" dirty="0">
                <a:solidFill>
                  <a:schemeClr val="tx1"/>
                </a:solidFill>
                <a:latin typeface="+mn-lt"/>
              </a:rPr>
              <a:t>truy cập </a:t>
            </a:r>
            <a:r xmlns:a="http://schemas.openxmlformats.org/drawingml/2006/main">
              <a:rPr lang="vi" altLang="en-US" sz="2400" b="1" dirty="0" smtClean="0">
                <a:solidFill>
                  <a:schemeClr val="tx1"/>
                </a:solidFill>
                <a:latin typeface="+mn-lt"/>
              </a:rPr>
              <a:t>I</a:t>
            </a:r>
            <a:r xmlns:a="http://schemas.openxmlformats.org/drawingml/2006/main">
              <a:rPr lang="vi" altLang="en-US" sz="100" b="1" dirty="0" smtClean="0">
                <a:solidFill>
                  <a:schemeClr val="tx1"/>
                </a:solidFill>
                <a:latin typeface="+mn-lt"/>
              </a:rPr>
              <a:t> </a:t>
            </a:r>
            <a:r xmlns:a="http://schemas.openxmlformats.org/drawingml/2006/main">
              <a:rPr lang="vi" altLang="en-US" sz="2400" b="1" dirty="0" smtClean="0">
                <a:solidFill>
                  <a:schemeClr val="tx1"/>
                </a:solidFill>
                <a:latin typeface="+mn-lt"/>
              </a:rPr>
              <a:t>S</a:t>
            </a:r>
            <a:r xmlns:a="http://schemas.openxmlformats.org/drawingml/2006/main">
              <a:rPr lang="vi" altLang="en-US" sz="100" b="1" dirty="0" smtClean="0">
                <a:solidFill>
                  <a:schemeClr val="tx1"/>
                </a:solidFill>
                <a:latin typeface="+mn-lt"/>
              </a:rPr>
              <a:t> </a:t>
            </a:r>
            <a:r xmlns:a="http://schemas.openxmlformats.org/drawingml/2006/main">
              <a:rPr lang="vi" altLang="en-US" sz="2400" b="1" dirty="0" smtClean="0">
                <a:solidFill>
                  <a:schemeClr val="tx1"/>
                </a:solidFill>
                <a:latin typeface="+mn-lt"/>
              </a:rPr>
              <a:t>P</a:t>
            </a:r>
            <a:r xmlns:a="http://schemas.openxmlformats.org/drawingml/2006/main">
              <a:rPr lang="vi" altLang="en-US" sz="100" b="1" dirty="0" smtClean="0">
                <a:solidFill>
                  <a:schemeClr val="tx1"/>
                </a:solidFill>
                <a:latin typeface="+mn-lt"/>
              </a:rPr>
              <a:t> </a:t>
            </a:r>
            <a:r xmlns:a="http://schemas.openxmlformats.org/drawingml/2006/main">
              <a:rPr lang="vi" altLang="en-US" sz="2400" b="1" dirty="0" smtClean="0">
                <a:solidFill>
                  <a:schemeClr val="tx1"/>
                </a:solidFill>
                <a:latin typeface="+mn-lt"/>
              </a:rPr>
              <a:t>S</a:t>
            </a:r>
            <a:r xmlns:a="http://schemas.openxmlformats.org/drawingml/2006/main">
              <a:rPr lang="vi" altLang="en-US" sz="2400" dirty="0" smtClean="0">
                <a:solidFill>
                  <a:srgbClr val="C00000"/>
                </a:solidFill>
                <a:latin typeface="+mn-lt"/>
              </a:rPr>
              <a:t> </a:t>
            </a:r>
            <a:r xmlns:a="http://schemas.openxmlformats.org/drawingml/2006/main">
              <a:rPr lang="vi" altLang="en-US" sz="2400" dirty="0">
                <a:latin typeface="+mn-lt"/>
              </a:rPr>
              <a:t>(Nhà cung cấp dịch vụ </a:t>
            </a:r>
            <a:r xmlns:a="http://schemas.openxmlformats.org/drawingml/2006/main">
              <a:rPr lang="vi" altLang="en-US" sz="2400" dirty="0" smtClean="0">
                <a:latin typeface="+mn-lt"/>
              </a:rPr>
              <a:t>Internet)</a:t>
            </a:r>
          </a:p>
          <a:p>
            <a:pPr xmlns:a="http://schemas.openxmlformats.org/drawingml/2006/main" lvl="1">
              <a:buClr>
                <a:schemeClr val="tx2"/>
              </a:buClr>
            </a:pPr>
            <a:r xmlns:a="http://schemas.openxmlformats.org/drawingml/2006/main">
              <a:rPr lang="vi" altLang="en-US" sz="2400" dirty="0" smtClean="0">
                <a:latin typeface="+mn-lt"/>
                <a:ea typeface="ＭＳ Ｐゴシック" panose="020B0600070205080204" pitchFamily="34" charset="-128"/>
              </a:rPr>
              <a:t>khu dân cư </a:t>
            </a:r>
            <a:r xmlns:a="http://schemas.openxmlformats.org/drawingml/2006/main">
              <a:rPr lang="vi" altLang="en-US" sz="2400" dirty="0">
                <a:latin typeface="+mn-lt"/>
                <a:ea typeface="ＭＳ Ｐゴシック" panose="020B0600070205080204" pitchFamily="34" charset="-128"/>
              </a:rPr>
              <a:t>, công ty và trường đại học </a:t>
            </a:r>
            <a:r xmlns:a="http://schemas.openxmlformats.org/drawingml/2006/main">
              <a:rPr lang="vi" altLang="en-US" sz="2400" dirty="0" smtClean="0">
                <a:latin typeface="+mn-lt"/>
                <a:ea typeface="ＭＳ Ｐゴシック" panose="020B0600070205080204" pitchFamily="34" charset="-128"/>
              </a:rPr>
              <a:t>I</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endParaRPr xmlns:a="http://schemas.openxmlformats.org/drawingml/2006/main" lang="en-US" altLang="en-US" sz="2400" dirty="0">
              <a:latin typeface="+mn-lt"/>
              <a:ea typeface="ＭＳ Ｐゴシック" panose="020B0600070205080204" pitchFamily="34" charset="-128"/>
            </a:endParaRPr>
          </a:p>
          <a:p>
            <a:pPr xmlns:a="http://schemas.openxmlformats.org/drawingml/2006/main">
              <a:buClr>
                <a:schemeClr val="tx2"/>
              </a:buClr>
              <a:tabLst/>
            </a:pPr>
            <a:r xmlns:a="http://schemas.openxmlformats.org/drawingml/2006/main">
              <a:rPr lang="vi" altLang="en-US" sz="2400" dirty="0">
                <a:latin typeface="+mn-lt"/>
              </a:rPr>
              <a:t>Truy cập </a:t>
            </a:r>
            <a:r xmlns:a="http://schemas.openxmlformats.org/drawingml/2006/main">
              <a:rPr lang="vi" altLang="en-US" sz="2400" dirty="0" smtClean="0">
                <a:latin typeface="+mn-lt"/>
              </a:rPr>
              <a:t>tôi</a:t>
            </a:r>
            <a:r xmlns:a="http://schemas.openxmlformats.org/drawingml/2006/main">
              <a:rPr lang="vi" altLang="en-US" sz="100" dirty="0" smtClean="0">
                <a:latin typeface="+mn-lt"/>
              </a:rPr>
              <a:t> </a:t>
            </a:r>
            <a:r xmlns:a="http://schemas.openxmlformats.org/drawingml/2006/main">
              <a:rPr lang="vi" altLang="en-US" sz="2400" dirty="0" smtClean="0">
                <a:latin typeface="+mn-lt"/>
              </a:rPr>
              <a:t>S</a:t>
            </a:r>
            <a:r xmlns:a="http://schemas.openxmlformats.org/drawingml/2006/main">
              <a:rPr lang="vi" altLang="en-US" sz="100" dirty="0" smtClean="0">
                <a:latin typeface="+mn-lt"/>
              </a:rPr>
              <a:t> </a:t>
            </a:r>
            <a:r xmlns:a="http://schemas.openxmlformats.org/drawingml/2006/main">
              <a:rPr lang="vi" altLang="en-US" sz="2400" dirty="0" smtClean="0">
                <a:latin typeface="+mn-lt"/>
              </a:rPr>
              <a:t>Ps </a:t>
            </a:r>
            <a:r xmlns:a="http://schemas.openxmlformats.org/drawingml/2006/main">
              <a:rPr lang="vi" altLang="en-US" sz="2400" dirty="0">
                <a:latin typeface="+mn-lt"/>
              </a:rPr>
              <a:t>lần lượt phải được kết nối với nhau </a:t>
            </a:r>
            <a:r xmlns:a="http://schemas.openxmlformats.org/drawingml/2006/main">
              <a:rPr lang="vi" altLang="en-US" sz="2400" dirty="0" smtClean="0">
                <a:latin typeface="+mn-lt"/>
              </a:rPr>
              <a:t>.</a:t>
            </a:r>
          </a:p>
          <a:p>
            <a:pPr xmlns:a="http://schemas.openxmlformats.org/drawingml/2006/main" lvl="1">
              <a:buClr>
                <a:schemeClr val="tx2"/>
              </a:buClr>
            </a:pPr>
            <a:r xmlns:a="http://schemas.openxmlformats.org/drawingml/2006/main">
              <a:rPr lang="vi" altLang="en-US" sz="2400" dirty="0" smtClean="0">
                <a:latin typeface="+mn-lt"/>
                <a:ea typeface="ＭＳ Ｐゴシック" panose="020B0600070205080204" pitchFamily="34" charset="-128"/>
              </a:rPr>
              <a:t>để </a:t>
            </a:r>
            <a:r xmlns:a="http://schemas.openxmlformats.org/drawingml/2006/main">
              <a:rPr lang="vi" altLang="en-US" sz="2400" dirty="0">
                <a:latin typeface="+mn-lt"/>
                <a:ea typeface="ＭＳ Ｐゴシック" panose="020B0600070205080204" pitchFamily="34" charset="-128"/>
              </a:rPr>
              <a:t>hai máy chủ bất kỳ có thể gửi các gói tin cho </a:t>
            </a:r>
            <a:r xmlns:a="http://schemas.openxmlformats.org/drawingml/2006/main">
              <a:rPr lang="vi" altLang="en-US" sz="2400" dirty="0" smtClean="0">
                <a:latin typeface="+mn-lt"/>
                <a:ea typeface="ＭＳ Ｐゴシック" panose="020B0600070205080204" pitchFamily="34" charset="-128"/>
              </a:rPr>
              <a:t>nhau</a:t>
            </a:r>
          </a:p>
          <a:p>
            <a:pPr xmlns:a="http://schemas.openxmlformats.org/drawingml/2006/main">
              <a:buClr>
                <a:schemeClr val="tx2"/>
              </a:buClr>
            </a:pPr>
            <a:r xmlns:a="http://schemas.openxmlformats.org/drawingml/2006/main">
              <a:rPr lang="vi" altLang="en-US" sz="2400" dirty="0" smtClean="0">
                <a:latin typeface="+mn-lt"/>
              </a:rPr>
              <a:t>Kết quả là mạng của các mạng rất phức tạp</a:t>
            </a:r>
          </a:p>
          <a:p>
            <a:pPr xmlns:a="http://schemas.openxmlformats.org/drawingml/2006/main" lvl="1">
              <a:buClr>
                <a:schemeClr val="tx2"/>
              </a:buClr>
            </a:pPr>
            <a:r xmlns:a="http://schemas.openxmlformats.org/drawingml/2006/main">
              <a:rPr lang="vi" altLang="en-US" sz="2400" dirty="0" smtClean="0">
                <a:latin typeface="+mn-lt"/>
                <a:ea typeface="ＭＳ Ｐゴシック" panose="020B0600070205080204" pitchFamily="34" charset="-128"/>
              </a:rPr>
              <a:t>sự phát triển </a:t>
            </a:r>
            <a:r xmlns:a="http://schemas.openxmlformats.org/drawingml/2006/main">
              <a:rPr lang="vi" altLang="en-US" sz="2400" dirty="0">
                <a:latin typeface="+mn-lt"/>
                <a:ea typeface="ＭＳ Ｐゴシック" panose="020B0600070205080204" pitchFamily="34" charset="-128"/>
              </a:rPr>
              <a:t>được thúc đẩy bởi </a:t>
            </a:r>
            <a:r xmlns:a="http://schemas.openxmlformats.org/drawingml/2006/main">
              <a:rPr lang="vi" altLang="en-US" sz="2400" b="1" dirty="0">
                <a:solidFill>
                  <a:schemeClr val="tx1"/>
                </a:solidFill>
                <a:latin typeface="+mn-lt"/>
                <a:ea typeface="ＭＳ Ｐゴシック" panose="020B0600070205080204" pitchFamily="34" charset="-128"/>
              </a:rPr>
              <a:t>kinh tế </a:t>
            </a:r>
            <a:r xmlns:a="http://schemas.openxmlformats.org/drawingml/2006/main">
              <a:rPr lang="vi" altLang="en-US" sz="2400" dirty="0">
                <a:latin typeface="+mn-lt"/>
                <a:ea typeface="ＭＳ Ｐゴシック" panose="020B0600070205080204" pitchFamily="34" charset="-128"/>
              </a:rPr>
              <a:t>và </a:t>
            </a:r>
            <a:r xmlns:a="http://schemas.openxmlformats.org/drawingml/2006/main">
              <a:rPr lang="vi" altLang="en-US" sz="2400" b="1" dirty="0">
                <a:solidFill>
                  <a:schemeClr val="tx1"/>
                </a:solidFill>
                <a:latin typeface="+mn-lt"/>
                <a:ea typeface="ＭＳ Ｐゴシック" panose="020B0600070205080204" pitchFamily="34" charset="-128"/>
              </a:rPr>
              <a:t>chính sách quốc gia</a:t>
            </a:r>
          </a:p>
          <a:p>
            <a:pPr xmlns:a="http://schemas.openxmlformats.org/drawingml/2006/main">
              <a:buClr>
                <a:schemeClr val="tx2"/>
              </a:buClr>
            </a:pPr>
            <a:r xmlns:a="http://schemas.openxmlformats.org/drawingml/2006/main">
              <a:rPr lang="vi" altLang="en-US" sz="2400" dirty="0" smtClean="0">
                <a:latin typeface="+mn-lt"/>
              </a:rPr>
              <a:t>Hãy thực </a:t>
            </a:r>
            <a:r xmlns:a="http://schemas.openxmlformats.org/drawingml/2006/main">
              <a:rPr lang="vi" altLang="ja-JP" sz="2400" dirty="0" smtClean="0">
                <a:latin typeface="+mn-lt"/>
              </a:rPr>
              <a:t>hiện </a:t>
            </a:r>
            <a:r xmlns:a="http://schemas.openxmlformats.org/drawingml/2006/main">
              <a:rPr lang="vi" altLang="ja-JP" sz="2400" dirty="0">
                <a:latin typeface="+mn-lt"/>
              </a:rPr>
              <a:t>một cách tiếp cận từng bước để mô tả </a:t>
            </a:r>
            <a:r xmlns:a="http://schemas.openxmlformats.org/drawingml/2006/main">
              <a:rPr lang="vi" altLang="ja-JP" sz="2400" dirty="0" smtClean="0">
                <a:latin typeface="+mn-lt"/>
              </a:rPr>
              <a:t>cấu trúc Internet hiện tại</a:t>
            </a:r>
            <a:endParaRPr xmlns:a="http://schemas.openxmlformats.org/drawingml/2006/main" lang="en-US" sz="2400" dirty="0">
              <a:latin typeface="+mn-lt"/>
            </a:endParaRPr>
          </a:p>
        </p:txBody>
      </p:sp>
    </p:spTree>
    <p:extLst>
      <p:ext uri="{BB962C8B-B14F-4D97-AF65-F5344CB8AC3E}">
        <p14:creationId xmlns:p14="http://schemas.microsoft.com/office/powerpoint/2010/main" val="15837478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2 trên 10)</a:t>
            </a:r>
            <a:endParaRPr xmlns:a="http://schemas.openxmlformats.org/drawingml/2006/main" lang="en-US" sz="2000" b="0" dirty="0"/>
          </a:p>
        </p:txBody>
      </p:sp>
      <p:sp>
        <p:nvSpPr>
          <p:cNvPr id="3" name="Text Placeholder 2"/>
          <p:cNvSpPr>
            <a:spLocks noGrp="1"/>
          </p:cNvSpPr>
          <p:nvPr>
            <p:ph type="body" idx="1"/>
          </p:nvPr>
        </p:nvSpPr>
        <p:spPr>
          <a:xfrm>
            <a:off x="457200" y="1600201"/>
            <a:ext cx="8229600" cy="833284"/>
          </a:xfrm>
        </p:spPr>
        <p:txBody>
          <a:bodyPr/>
          <a:lstStyle/>
          <a:p>
            <a:pPr xmlns:a="http://schemas.openxmlformats.org/drawingml/2006/main" marL="0" indent="0">
              <a:buClr>
                <a:schemeClr val="tx2"/>
              </a:buClr>
              <a:buNone/>
              <a:tabLst/>
            </a:pPr>
            <a:r xmlns:a="http://schemas.openxmlformats.org/drawingml/2006/main">
              <a:rPr lang="vi" altLang="en-US" sz="2400" b="1" dirty="0" smtClean="0">
                <a:solidFill>
                  <a:schemeClr val="tx1"/>
                </a:solidFill>
                <a:latin typeface="+mn-lt"/>
                <a:ea typeface="ＭＳ Ｐゴシック" panose="020B0600070205080204" pitchFamily="34" charset="-128"/>
              </a:rPr>
              <a:t>Câu hỏi:</a:t>
            </a:r>
            <a:r xmlns:a="http://schemas.openxmlformats.org/drawingml/2006/main">
              <a:rPr lang="vi" altLang="en-US" sz="2400" i="1" dirty="0" smtClean="0">
                <a:solidFill>
                  <a:srgbClr val="CC0000"/>
                </a:solidFill>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được cấp </a:t>
            </a:r>
            <a:r xmlns:a="http://schemas.openxmlformats.org/drawingml/2006/main">
              <a:rPr lang="vi" altLang="en-US" sz="2400" b="1" dirty="0" smtClean="0">
                <a:latin typeface="+mn-lt"/>
                <a:ea typeface="ＭＳ Ｐゴシック" panose="020B0600070205080204" pitchFamily="34" charset="-128"/>
              </a:rPr>
              <a:t>hàng triệu </a:t>
            </a:r>
            <a:r xmlns:a="http://schemas.openxmlformats.org/drawingml/2006/main">
              <a:rPr lang="vi" altLang="en-US" sz="2400" dirty="0" smtClean="0">
                <a:latin typeface="+mn-lt"/>
                <a:ea typeface="ＭＳ Ｐゴシック" panose="020B0600070205080204" pitchFamily="34" charset="-128"/>
              </a:rPr>
              <a:t>quyền truy cập tôi</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 làm thế nào để kết nối chúng lại với nhau?</a:t>
            </a:r>
            <a:endParaRPr xmlns:a="http://schemas.openxmlformats.org/drawingml/2006/main" lang="en-US" sz="2400" dirty="0">
              <a:latin typeface="+mn-lt"/>
            </a:endParaRPr>
          </a:p>
        </p:txBody>
      </p:sp>
      <p:pic>
        <p:nvPicPr>
          <p:cNvPr id="5" name="Picture 4" descr="There are 16 access nets in a circle, arranged in sequences of two and thre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8623" y="2721036"/>
            <a:ext cx="5926754" cy="3183555"/>
          </a:xfrm>
          <a:prstGeom prst="rect">
            <a:avLst/>
          </a:prstGeom>
        </p:spPr>
      </p:pic>
    </p:spTree>
    <p:extLst>
      <p:ext uri="{BB962C8B-B14F-4D97-AF65-F5344CB8AC3E}">
        <p14:creationId xmlns:p14="http://schemas.microsoft.com/office/powerpoint/2010/main" val="59075380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3 trên 10)</a:t>
            </a:r>
            <a:endParaRPr xmlns:a="http://schemas.openxmlformats.org/drawingml/2006/main" lang="en-US" sz="2000" b="0" dirty="0"/>
          </a:p>
        </p:txBody>
      </p:sp>
      <p:sp>
        <p:nvSpPr>
          <p:cNvPr id="3" name="Text Placeholder 2"/>
          <p:cNvSpPr>
            <a:spLocks noGrp="1"/>
          </p:cNvSpPr>
          <p:nvPr>
            <p:ph type="body" idx="1"/>
          </p:nvPr>
        </p:nvSpPr>
        <p:spPr>
          <a:xfrm>
            <a:off x="457200" y="1600201"/>
            <a:ext cx="8229600" cy="800100"/>
          </a:xfrm>
        </p:spPr>
        <p:txBody>
          <a:bodyPr/>
          <a:lstStyle/>
          <a:p>
            <a:pPr xmlns:a="http://schemas.openxmlformats.org/drawingml/2006/main" marL="0" indent="0" eaLnBrk="1" hangingPunct="1">
              <a:buSzPct val="75000"/>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panose="020B0600070205080204" pitchFamily="34" charset="-128"/>
              </a:rPr>
              <a:t>Tùy chọn: </a:t>
            </a:r>
            <a:r xmlns:a="http://schemas.openxmlformats.org/drawingml/2006/main">
              <a:rPr lang="vi" altLang="en-US" sz="2400" dirty="0">
                <a:solidFill>
                  <a:schemeClr val="tx1"/>
                </a:solidFill>
                <a:latin typeface="+mn-lt"/>
                <a:ea typeface="ＭＳ Ｐゴシック" panose="020B0600070205080204" pitchFamily="34" charset="-128"/>
              </a:rPr>
              <a:t>kết nối từng truy cập </a:t>
            </a:r>
            <a:r xmlns:a="http://schemas.openxmlformats.org/drawingml/2006/main">
              <a:rPr lang="vi" altLang="en-US" sz="2400" dirty="0" smtClean="0">
                <a:solidFill>
                  <a:schemeClr val="tx1"/>
                </a:solidFill>
                <a:latin typeface="+mn-lt"/>
                <a:ea typeface="ＭＳ Ｐゴシック" panose="020B0600070205080204" pitchFamily="34" charset="-128"/>
              </a:rPr>
              <a:t>I</a:t>
            </a:r>
            <a:r xmlns:a="http://schemas.openxmlformats.org/drawingml/2006/main">
              <a:rPr lang="vi" altLang="en-US" sz="100" dirty="0" smtClean="0">
                <a:solidFill>
                  <a:schemeClr val="tx1"/>
                </a:solidFill>
                <a:latin typeface="+mn-lt"/>
                <a:ea typeface="ＭＳ Ｐゴシック" panose="020B0600070205080204" pitchFamily="34" charset="-128"/>
              </a:rPr>
              <a:t> </a:t>
            </a:r>
            <a:r xmlns:a="http://schemas.openxmlformats.org/drawingml/2006/main">
              <a:rPr lang="vi" altLang="en-US" sz="2400" dirty="0" smtClean="0">
                <a:solidFill>
                  <a:schemeClr val="tx1"/>
                </a:solidFill>
                <a:latin typeface="+mn-lt"/>
                <a:ea typeface="ＭＳ Ｐゴシック" panose="020B0600070205080204" pitchFamily="34" charset="-128"/>
              </a:rPr>
              <a:t>S</a:t>
            </a:r>
            <a:r xmlns:a="http://schemas.openxmlformats.org/drawingml/2006/main">
              <a:rPr lang="vi" altLang="en-US" sz="100" dirty="0" smtClean="0">
                <a:solidFill>
                  <a:schemeClr val="tx1"/>
                </a:solidFill>
                <a:latin typeface="+mn-lt"/>
                <a:ea typeface="ＭＳ Ｐゴシック" panose="020B0600070205080204" pitchFamily="34" charset="-128"/>
              </a:rPr>
              <a:t> </a:t>
            </a:r>
            <a:r xmlns:a="http://schemas.openxmlformats.org/drawingml/2006/main">
              <a:rPr lang="vi" altLang="en-US" sz="2400" dirty="0" smtClean="0">
                <a:solidFill>
                  <a:schemeClr val="tx1"/>
                </a:solidFill>
                <a:latin typeface="+mn-lt"/>
                <a:ea typeface="ＭＳ Ｐゴシック" panose="020B0600070205080204" pitchFamily="34" charset="-128"/>
              </a:rPr>
              <a:t>P </a:t>
            </a:r>
            <a:r xmlns:a="http://schemas.openxmlformats.org/drawingml/2006/main">
              <a:rPr lang="vi" altLang="en-US" sz="2400" dirty="0">
                <a:solidFill>
                  <a:schemeClr val="tx1"/>
                </a:solidFill>
                <a:latin typeface="+mn-lt"/>
                <a:ea typeface="ＭＳ Ｐゴシック" panose="020B0600070205080204" pitchFamily="34" charset="-128"/>
              </a:rPr>
              <a:t>với mọi truy cập khác </a:t>
            </a:r>
            <a:r xmlns:a="http://schemas.openxmlformats.org/drawingml/2006/main">
              <a:rPr lang="vi" altLang="en-US" sz="2400" dirty="0" smtClean="0">
                <a:solidFill>
                  <a:schemeClr val="tx1"/>
                </a:solidFill>
                <a:latin typeface="+mn-lt"/>
                <a:ea typeface="ＭＳ Ｐゴシック" panose="020B0600070205080204" pitchFamily="34" charset="-128"/>
              </a:rPr>
              <a:t>tôi</a:t>
            </a:r>
            <a:r xmlns:a="http://schemas.openxmlformats.org/drawingml/2006/main">
              <a:rPr lang="vi" altLang="en-US" sz="100" dirty="0" smtClean="0">
                <a:solidFill>
                  <a:schemeClr val="tx1"/>
                </a:solidFill>
                <a:latin typeface="+mn-lt"/>
                <a:ea typeface="ＭＳ Ｐゴシック" panose="020B0600070205080204" pitchFamily="34" charset="-128"/>
              </a:rPr>
              <a:t> </a:t>
            </a:r>
            <a:r xmlns:a="http://schemas.openxmlformats.org/drawingml/2006/main">
              <a:rPr lang="vi" altLang="en-US" sz="2400" dirty="0" smtClean="0">
                <a:solidFill>
                  <a:schemeClr val="tx1"/>
                </a:solidFill>
                <a:latin typeface="+mn-lt"/>
                <a:ea typeface="ＭＳ Ｐゴシック" panose="020B0600070205080204" pitchFamily="34" charset="-128"/>
              </a:rPr>
              <a:t>S</a:t>
            </a:r>
            <a:r xmlns:a="http://schemas.openxmlformats.org/drawingml/2006/main">
              <a:rPr lang="vi" altLang="en-US" sz="100" dirty="0" smtClean="0">
                <a:solidFill>
                  <a:schemeClr val="tx1"/>
                </a:solidFill>
                <a:latin typeface="+mn-lt"/>
                <a:ea typeface="ＭＳ Ｐゴシック" panose="020B0600070205080204" pitchFamily="34" charset="-128"/>
              </a:rPr>
              <a:t> </a:t>
            </a:r>
            <a:r xmlns:a="http://schemas.openxmlformats.org/drawingml/2006/main">
              <a:rPr lang="vi" altLang="en-US" sz="2400" dirty="0" smtClean="0">
                <a:solidFill>
                  <a:schemeClr val="tx1"/>
                </a:solidFill>
                <a:latin typeface="+mn-lt"/>
                <a:ea typeface="ＭＳ Ｐゴシック" panose="020B0600070205080204" pitchFamily="34" charset="-128"/>
              </a:rPr>
              <a:t>P?</a:t>
            </a:r>
            <a:endParaRPr xmlns:a="http://schemas.openxmlformats.org/drawingml/2006/main" lang="en-US" altLang="en-US" sz="2400" dirty="0">
              <a:solidFill>
                <a:schemeClr val="tx1"/>
              </a:solidFill>
              <a:latin typeface="+mn-lt"/>
              <a:ea typeface="ＭＳ Ｐゴシック" panose="020B0600070205080204" pitchFamily="34" charset="-128"/>
            </a:endParaRPr>
          </a:p>
        </p:txBody>
      </p:sp>
      <p:pic>
        <p:nvPicPr>
          <p:cNvPr id="4" name="Picture 3" descr="There are 16 access nets in a circle, arranged in sequences of two and three. The nets are interconnected, creating a web of wires. Connecting each access I S P to each other directly doesn’t scale, O left parenthesis N squared right parenthesis connec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0998" y="2687852"/>
            <a:ext cx="6482003" cy="3481806"/>
          </a:xfrm>
          <a:prstGeom prst="rect">
            <a:avLst/>
          </a:prstGeom>
        </p:spPr>
      </p:pic>
    </p:spTree>
    <p:extLst>
      <p:ext uri="{BB962C8B-B14F-4D97-AF65-F5344CB8AC3E}">
        <p14:creationId xmlns:p14="http://schemas.microsoft.com/office/powerpoint/2010/main" val="213204416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4 trên 10)</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803787"/>
          </a:xfrm>
        </p:spPr>
        <p:txBody>
          <a:bodyPr/>
          <a:lstStyle/>
          <a:p>
            <a:pPr xmlns:a="http://schemas.openxmlformats.org/drawingml/2006/main" marL="0" indent="0" eaLnBrk="1" hangingPunct="1">
              <a:lnSpc>
                <a:spcPct val="85000"/>
              </a:lnSpc>
              <a:spcBef>
                <a:spcPct val="20000"/>
              </a:spcBef>
              <a:buClr>
                <a:srgbClr val="000099"/>
              </a:buClr>
              <a:buSzPct val="75000"/>
              <a:buFont typeface="Wingdings" charset="0"/>
              <a:buNone/>
              <a:defRPr/>
            </a:pPr>
            <a:r xmlns:a="http://schemas.openxmlformats.org/drawingml/2006/main">
              <a:rPr lang="vi" sz="2200" b="1" dirty="0">
                <a:solidFill>
                  <a:schemeClr val="tx1"/>
                </a:solidFill>
                <a:latin typeface="+mn-lt"/>
              </a:rPr>
              <a:t>Tùy chọn: </a:t>
            </a:r>
            <a:r xmlns:a="http://schemas.openxmlformats.org/drawingml/2006/main">
              <a:rPr lang="vi" sz="2200" dirty="0">
                <a:solidFill>
                  <a:schemeClr val="tx1"/>
                </a:solidFill>
                <a:latin typeface="+mn-lt"/>
              </a:rPr>
              <a:t>kết nối từng truy cập </a:t>
            </a:r>
            <a:r xmlns:a="http://schemas.openxmlformats.org/drawingml/2006/main">
              <a:rPr lang="vi" sz="2200" dirty="0" smtClean="0">
                <a:solidFill>
                  <a:schemeClr val="tx1"/>
                </a:solidFill>
                <a:latin typeface="+mn-lt"/>
              </a:rPr>
              <a:t>I</a:t>
            </a:r>
            <a:r xmlns:a="http://schemas.openxmlformats.org/drawingml/2006/main">
              <a:rPr lang="vi" sz="100" dirty="0" smtClean="0">
                <a:solidFill>
                  <a:schemeClr val="tx1"/>
                </a:solidFill>
                <a:latin typeface="+mn-lt"/>
              </a:rPr>
              <a:t> </a:t>
            </a:r>
            <a:r xmlns:a="http://schemas.openxmlformats.org/drawingml/2006/main">
              <a:rPr lang="vi" sz="2200" dirty="0" smtClean="0">
                <a:solidFill>
                  <a:schemeClr val="tx1"/>
                </a:solidFill>
                <a:latin typeface="+mn-lt"/>
              </a:rPr>
              <a:t>S</a:t>
            </a:r>
            <a:r xmlns:a="http://schemas.openxmlformats.org/drawingml/2006/main">
              <a:rPr lang="vi" sz="100" dirty="0" smtClean="0">
                <a:solidFill>
                  <a:schemeClr val="tx1"/>
                </a:solidFill>
                <a:latin typeface="+mn-lt"/>
              </a:rPr>
              <a:t> </a:t>
            </a:r>
            <a:r xmlns:a="http://schemas.openxmlformats.org/drawingml/2006/main">
              <a:rPr lang="vi" sz="2200" dirty="0" smtClean="0">
                <a:solidFill>
                  <a:schemeClr val="tx1"/>
                </a:solidFill>
                <a:latin typeface="+mn-lt"/>
              </a:rPr>
              <a:t>P </a:t>
            </a:r>
            <a:r xmlns:a="http://schemas.openxmlformats.org/drawingml/2006/main">
              <a:rPr lang="vi" sz="2200" dirty="0">
                <a:solidFill>
                  <a:schemeClr val="tx1"/>
                </a:solidFill>
                <a:latin typeface="+mn-lt"/>
              </a:rPr>
              <a:t>đến một quá cảnh toàn cầu </a:t>
            </a:r>
            <a:r xmlns:a="http://schemas.openxmlformats.org/drawingml/2006/main">
              <a:rPr lang="vi" sz="2200" dirty="0" smtClean="0">
                <a:solidFill>
                  <a:schemeClr val="tx1"/>
                </a:solidFill>
                <a:latin typeface="+mn-lt"/>
              </a:rPr>
              <a:t>I</a:t>
            </a:r>
            <a:r xmlns:a="http://schemas.openxmlformats.org/drawingml/2006/main">
              <a:rPr lang="vi" sz="100" dirty="0" smtClean="0">
                <a:solidFill>
                  <a:schemeClr val="tx1"/>
                </a:solidFill>
                <a:latin typeface="+mn-lt"/>
              </a:rPr>
              <a:t> </a:t>
            </a:r>
            <a:r xmlns:a="http://schemas.openxmlformats.org/drawingml/2006/main">
              <a:rPr lang="vi" sz="2200" dirty="0" smtClean="0">
                <a:solidFill>
                  <a:schemeClr val="tx1"/>
                </a:solidFill>
                <a:latin typeface="+mn-lt"/>
              </a:rPr>
              <a:t>S</a:t>
            </a:r>
            <a:r xmlns:a="http://schemas.openxmlformats.org/drawingml/2006/main">
              <a:rPr lang="vi" sz="100" dirty="0" smtClean="0">
                <a:solidFill>
                  <a:schemeClr val="tx1"/>
                </a:solidFill>
                <a:latin typeface="+mn-lt"/>
              </a:rPr>
              <a:t> </a:t>
            </a:r>
            <a:r xmlns:a="http://schemas.openxmlformats.org/drawingml/2006/main">
              <a:rPr lang="vi" sz="2200" dirty="0" smtClean="0">
                <a:solidFill>
                  <a:schemeClr val="tx1"/>
                </a:solidFill>
                <a:latin typeface="+mn-lt"/>
              </a:rPr>
              <a:t>P </a:t>
            </a:r>
            <a:r xmlns:a="http://schemas.openxmlformats.org/drawingml/2006/main">
              <a:rPr lang="vi" sz="2200" dirty="0">
                <a:solidFill>
                  <a:schemeClr val="tx1"/>
                </a:solidFill>
                <a:latin typeface="+mn-lt"/>
              </a:rPr>
              <a:t>?</a:t>
            </a:r>
          </a:p>
          <a:p>
            <a:pPr xmlns:a="http://schemas.openxmlformats.org/drawingml/2006/main" marL="0" indent="0" eaLnBrk="1" hangingPunct="1">
              <a:lnSpc>
                <a:spcPct val="85000"/>
              </a:lnSpc>
              <a:spcBef>
                <a:spcPct val="20000"/>
              </a:spcBef>
              <a:buClr>
                <a:srgbClr val="000099"/>
              </a:buClr>
              <a:buSzPct val="75000"/>
              <a:buFont typeface="Wingdings" charset="0"/>
              <a:buNone/>
              <a:tabLst>
                <a:tab pos="358775" algn="l"/>
              </a:tabLst>
              <a:defRPr/>
            </a:pPr>
            <a:r xmlns:a="http://schemas.openxmlformats.org/drawingml/2006/main">
              <a:rPr lang="vi" sz="2200" dirty="0">
                <a:solidFill>
                  <a:schemeClr val="tx1"/>
                </a:solidFill>
                <a:latin typeface="+mn-lt"/>
              </a:rPr>
              <a:t>Khách hàng và nhà cung cấp </a:t>
            </a:r>
            <a:r xmlns:a="http://schemas.openxmlformats.org/drawingml/2006/main">
              <a:rPr lang="vi" sz="2200" dirty="0" smtClean="0">
                <a:solidFill>
                  <a:schemeClr val="tx1"/>
                </a:solidFill>
                <a:latin typeface="+mn-lt"/>
              </a:rPr>
              <a:t>tôi</a:t>
            </a:r>
            <a:r xmlns:a="http://schemas.openxmlformats.org/drawingml/2006/main">
              <a:rPr lang="vi" sz="100" dirty="0" smtClean="0">
                <a:solidFill>
                  <a:schemeClr val="tx1"/>
                </a:solidFill>
                <a:latin typeface="+mn-lt"/>
              </a:rPr>
              <a:t> </a:t>
            </a:r>
            <a:r xmlns:a="http://schemas.openxmlformats.org/drawingml/2006/main">
              <a:rPr lang="vi" sz="2200" dirty="0" smtClean="0">
                <a:solidFill>
                  <a:schemeClr val="tx1"/>
                </a:solidFill>
                <a:latin typeface="+mn-lt"/>
              </a:rPr>
              <a:t>S</a:t>
            </a:r>
            <a:r xmlns:a="http://schemas.openxmlformats.org/drawingml/2006/main">
              <a:rPr lang="vi" sz="100" dirty="0" smtClean="0">
                <a:solidFill>
                  <a:schemeClr val="tx1"/>
                </a:solidFill>
                <a:latin typeface="+mn-lt"/>
              </a:rPr>
              <a:t> </a:t>
            </a:r>
            <a:r xmlns:a="http://schemas.openxmlformats.org/drawingml/2006/main">
              <a:rPr lang="vi" sz="2200" dirty="0" smtClean="0">
                <a:solidFill>
                  <a:schemeClr val="tx1"/>
                </a:solidFill>
                <a:latin typeface="+mn-lt"/>
              </a:rPr>
              <a:t>P</a:t>
            </a:r>
            <a:r xmlns:a="http://schemas.openxmlformats.org/drawingml/2006/main">
              <a:rPr lang="vi" sz="100" dirty="0" smtClean="0">
                <a:solidFill>
                  <a:schemeClr val="tx1"/>
                </a:solidFill>
                <a:latin typeface="+mn-lt"/>
              </a:rPr>
              <a:t> </a:t>
            </a:r>
            <a:r xmlns:a="http://schemas.openxmlformats.org/drawingml/2006/main">
              <a:rPr lang="vi" sz="2200" dirty="0" smtClean="0">
                <a:solidFill>
                  <a:schemeClr val="tx1"/>
                </a:solidFill>
                <a:latin typeface="+mn-lt"/>
              </a:rPr>
              <a:t>s </a:t>
            </a:r>
            <a:r xmlns:a="http://schemas.openxmlformats.org/drawingml/2006/main">
              <a:rPr lang="vi" sz="2200" dirty="0">
                <a:solidFill>
                  <a:schemeClr val="tx1"/>
                </a:solidFill>
                <a:latin typeface="+mn-lt"/>
              </a:rPr>
              <a:t>có thỏa thuận kinh tế </a:t>
            </a:r>
            <a:r xmlns:a="http://schemas.openxmlformats.org/drawingml/2006/main">
              <a:rPr lang="vi" sz="2200" dirty="0" smtClean="0">
                <a:solidFill>
                  <a:schemeClr val="tx1"/>
                </a:solidFill>
                <a:latin typeface="+mn-lt"/>
              </a:rPr>
              <a:t>.</a:t>
            </a:r>
            <a:endParaRPr xmlns:a="http://schemas.openxmlformats.org/drawingml/2006/main" lang="en-US" altLang="en-US" sz="2200" dirty="0">
              <a:solidFill>
                <a:schemeClr val="tx1"/>
              </a:solidFill>
              <a:latin typeface="+mn-lt"/>
              <a:ea typeface="ＭＳ Ｐゴシック" panose="020B0600070205080204" pitchFamily="34" charset="-128"/>
            </a:endParaRPr>
          </a:p>
        </p:txBody>
      </p:sp>
      <p:pic>
        <p:nvPicPr>
          <p:cNvPr id="4" name="Picture 3" descr="There are 16 access nets in a circle, arranged in sequences of two and three. Each access net is connected to a router in the global I S P. The routers in the global I S P are interconn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6172" y="2691537"/>
            <a:ext cx="5951657" cy="3196932"/>
          </a:xfrm>
          <a:prstGeom prst="rect">
            <a:avLst/>
          </a:prstGeom>
        </p:spPr>
      </p:pic>
    </p:spTree>
    <p:extLst>
      <p:ext uri="{BB962C8B-B14F-4D97-AF65-F5344CB8AC3E}">
        <p14:creationId xmlns:p14="http://schemas.microsoft.com/office/powerpoint/2010/main" val="213599538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5 trên 10)</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730045"/>
          </a:xfrm>
        </p:spPr>
        <p:txBody>
          <a:bodyPr/>
          <a:lstStyle/>
          <a:p>
            <a:pPr xmlns:a="http://schemas.openxmlformats.org/drawingml/2006/main" marL="0" indent="0">
              <a:lnSpc>
                <a:spcPct val="85000"/>
              </a:lnSpc>
              <a:buClr>
                <a:srgbClr val="000099"/>
              </a:buClr>
              <a:buSzPct val="75000"/>
              <a:buNone/>
              <a:defRPr/>
            </a:pPr>
            <a:r xmlns:a="http://schemas.openxmlformats.org/drawingml/2006/main">
              <a:rPr lang="vi" altLang="en-US" sz="2200" dirty="0">
                <a:latin typeface="+mn-lt"/>
              </a:rPr>
              <a:t>Nhưng nếu một </a:t>
            </a:r>
            <a:r xmlns:a="http://schemas.openxmlformats.org/drawingml/2006/main">
              <a:rPr lang="vi" altLang="en-US" sz="2200" dirty="0" smtClean="0">
                <a:latin typeface="+mn-lt"/>
              </a:rPr>
              <a:t>tôi toàn cầu</a:t>
            </a:r>
            <a:r xmlns:a="http://schemas.openxmlformats.org/drawingml/2006/main">
              <a:rPr lang="vi" altLang="en-US" sz="100" dirty="0" smtClean="0">
                <a:latin typeface="+mn-lt"/>
              </a:rPr>
              <a:t> </a:t>
            </a:r>
            <a:r xmlns:a="http://schemas.openxmlformats.org/drawingml/2006/main">
              <a:rPr lang="vi" altLang="en-US" sz="2200" dirty="0" smtClean="0">
                <a:latin typeface="+mn-lt"/>
              </a:rPr>
              <a:t>S</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đang kinh doanh khả thi, sẽ có đối thủ cạnh tranh </a:t>
            </a:r>
            <a:r xmlns:a="http://schemas.openxmlformats.org/drawingml/2006/main">
              <a:rPr lang="vi" altLang="en-US" sz="2200" dirty="0" smtClean="0">
                <a:latin typeface="+mn-lt"/>
              </a:rPr>
              <a:t>….</a:t>
            </a:r>
            <a:endParaRPr xmlns:a="http://schemas.openxmlformats.org/drawingml/2006/main" lang="en-US" altLang="en-US" sz="2200" b="1" dirty="0">
              <a:solidFill>
                <a:schemeClr val="tx1"/>
              </a:solidFill>
              <a:latin typeface="+mn-lt"/>
              <a:ea typeface="ＭＳ Ｐゴシック" panose="020B0600070205080204" pitchFamily="34" charset="-128"/>
            </a:endParaRPr>
          </a:p>
        </p:txBody>
      </p:sp>
      <p:pic>
        <p:nvPicPr>
          <p:cNvPr id="4" name="Picture 3" descr="There are 16 access nets in a circle, arranged in sequences of two and three. Each access net is connected to one of three I S P’s, I S P A, I S P B, and I S P C. Each I S P has interconnected routers. There are no connections among the I S 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3088" y="2584321"/>
            <a:ext cx="6417825" cy="3447333"/>
          </a:xfrm>
          <a:prstGeom prst="rect">
            <a:avLst/>
          </a:prstGeom>
        </p:spPr>
      </p:pic>
    </p:spTree>
    <p:extLst>
      <p:ext uri="{BB962C8B-B14F-4D97-AF65-F5344CB8AC3E}">
        <p14:creationId xmlns:p14="http://schemas.microsoft.com/office/powerpoint/2010/main" val="51351066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6 trên 10)</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803787"/>
          </a:xfrm>
        </p:spPr>
        <p:txBody>
          <a:bodyPr/>
          <a:lstStyle/>
          <a:p>
            <a:pPr xmlns:a="http://schemas.openxmlformats.org/drawingml/2006/main" marL="0" indent="0" eaLnBrk="1" hangingPunct="1">
              <a:buClr>
                <a:srgbClr val="000099"/>
              </a:buClr>
              <a:buSzPct val="75000"/>
              <a:buFont typeface="Wingdings" panose="05000000000000000000" pitchFamily="2" charset="2"/>
              <a:buNone/>
              <a:tabLst/>
            </a:pPr>
            <a:r xmlns:a="http://schemas.openxmlformats.org/drawingml/2006/main">
              <a:rPr lang="vi" altLang="en-US" sz="2200" dirty="0">
                <a:latin typeface="+mn-lt"/>
              </a:rPr>
              <a:t>Nhưng nếu một </a:t>
            </a:r>
            <a:r xmlns:a="http://schemas.openxmlformats.org/drawingml/2006/main">
              <a:rPr lang="vi" altLang="en-US" sz="2200" dirty="0" smtClean="0">
                <a:latin typeface="+mn-lt"/>
              </a:rPr>
              <a:t>tôi toàn cầu</a:t>
            </a:r>
            <a:r xmlns:a="http://schemas.openxmlformats.org/drawingml/2006/main">
              <a:rPr lang="vi" altLang="en-US" sz="100" dirty="0" smtClean="0">
                <a:latin typeface="+mn-lt"/>
              </a:rPr>
              <a:t> </a:t>
            </a:r>
            <a:r xmlns:a="http://schemas.openxmlformats.org/drawingml/2006/main">
              <a:rPr lang="vi" altLang="en-US" sz="2200" dirty="0" smtClean="0">
                <a:latin typeface="+mn-lt"/>
              </a:rPr>
              <a:t>S</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đang kinh doanh khả thi, sẽ có đối thủ cạnh tranh </a:t>
            </a:r>
            <a:r xmlns:a="http://schemas.openxmlformats.org/drawingml/2006/main">
              <a:rPr lang="vi" altLang="en-US" sz="2200" dirty="0" smtClean="0">
                <a:latin typeface="+mn-lt"/>
              </a:rPr>
              <a:t>…. mà </a:t>
            </a:r>
            <a:r xmlns:a="http://schemas.openxmlformats.org/drawingml/2006/main">
              <a:rPr lang="vi" altLang="en-US" sz="2200" dirty="0">
                <a:latin typeface="+mn-lt"/>
              </a:rPr>
              <a:t>phải được kết nối với nhau</a:t>
            </a:r>
          </a:p>
        </p:txBody>
      </p:sp>
      <p:pic>
        <p:nvPicPr>
          <p:cNvPr id="4" name="Picture 3" descr="There are 16 access nets in a circle, arranged in sequences of two and three. Each access net is connected to one of three I S P’s, I S P A, I S P B, and I S P C. Each I S P has interconnected routers. Routers in one I S P are connected to routers in another I S P via an internet exchange point, or I X P. Routers are also connected directly to each other across I S P’s via peering link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4859" y="2691537"/>
            <a:ext cx="6354282" cy="3537039"/>
          </a:xfrm>
          <a:prstGeom prst="rect">
            <a:avLst/>
          </a:prstGeom>
        </p:spPr>
      </p:pic>
    </p:spTree>
    <p:extLst>
      <p:ext uri="{BB962C8B-B14F-4D97-AF65-F5344CB8AC3E}">
        <p14:creationId xmlns:p14="http://schemas.microsoft.com/office/powerpoint/2010/main" val="12321238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smtClean="0">
                <a:latin typeface="Times New Roman" panose="02020603050405020304" pitchFamily="18" charset="0"/>
                <a:ea typeface="ＭＳ Ｐゴシック" panose="020B0600070205080204" pitchFamily="34" charset="-128"/>
                <a:cs typeface="Times New Roman" panose="02020603050405020304" pitchFamily="18" charset="0"/>
              </a:rPr>
              <a:t>Chế độ xem </a:t>
            </a:r>
            <a:r xmlns:a="http://schemas.openxmlformats.org/drawingml/2006/main">
              <a:rPr lang="vi" altLang="en-US" sz="3000" dirty="0">
                <a:latin typeface="Times New Roman" panose="02020603050405020304" pitchFamily="18" charset="0"/>
                <a:ea typeface="ＭＳ Ｐゴシック" panose="020B0600070205080204" pitchFamily="34" charset="-128"/>
                <a:cs typeface="Times New Roman" panose="02020603050405020304" pitchFamily="18" charset="0"/>
              </a:rPr>
              <a:t>“Nuts and Bolts” </a:t>
            </a:r>
            <a:r xmlns:a="http://schemas.openxmlformats.org/drawingml/2006/main">
              <a:rPr lang="vi" altLang="en-US" sz="2000" b="0" dirty="0" smtClean="0">
                <a:latin typeface="Times New Roman" panose="02020603050405020304" pitchFamily="18" charset="0"/>
                <a:ea typeface="ＭＳ Ｐゴシック" panose="020B0600070205080204" pitchFamily="34" charset="-128"/>
                <a:cs typeface="Times New Roman" panose="02020603050405020304" pitchFamily="18" charset="0"/>
              </a:rPr>
              <a:t>(1 trên 2)</a:t>
            </a:r>
            <a:endParaRPr xmlns:a="http://schemas.openxmlformats.org/drawingml/2006/main" lang="en-US" sz="2000" b="0" dirty="0">
              <a:latin typeface="Times New Roman" panose="02020603050405020304" pitchFamily="18" charset="0"/>
              <a:cs typeface="Times New Roman" panose="02020603050405020304" pitchFamily="18" charset="0"/>
            </a:endParaRPr>
          </a:p>
        </p:txBody>
      </p:sp>
      <p:pic>
        <p:nvPicPr>
          <p:cNvPr id="3" name="Picture 2" descr="A group of 4 computing devices. A P C, a server, a wireless laptop, and a smart phone. The laptop and phone emit sign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7534" y="1665016"/>
            <a:ext cx="1454704" cy="1363785"/>
          </a:xfrm>
          <a:prstGeom prst="rect">
            <a:avLst/>
          </a:prstGeom>
        </p:spPr>
      </p:pic>
      <p:sp>
        <p:nvSpPr>
          <p:cNvPr id="78" name="Content Placeholder 77"/>
          <p:cNvSpPr>
            <a:spLocks noGrp="1"/>
          </p:cNvSpPr>
          <p:nvPr>
            <p:ph idx="1"/>
          </p:nvPr>
        </p:nvSpPr>
        <p:spPr>
          <a:xfrm>
            <a:off x="3167743" y="1665016"/>
            <a:ext cx="5457899" cy="1383755"/>
          </a:xfrm>
        </p:spPr>
        <p:txBody>
          <a:bodyPr/>
          <a:lstStyle/>
          <a:p>
            <a:pPr xmlns:a="http://schemas.openxmlformats.org/drawingml/2006/main" marL="255600" indent="-255600"/>
            <a:r xmlns:a="http://schemas.openxmlformats.org/drawingml/2006/main">
              <a:rPr lang="vi" altLang="en-US" sz="2000" dirty="0">
                <a:solidFill>
                  <a:schemeClr val="tx1"/>
                </a:solidFill>
                <a:latin typeface="+mn-lt"/>
                <a:ea typeface="ＭＳ Ｐゴシック" panose="020B0600070205080204" pitchFamily="34" charset="-128"/>
              </a:rPr>
              <a:t>hàng tỷ thiết bị máy tính được kết nối </a:t>
            </a:r>
            <a:r xmlns:a="http://schemas.openxmlformats.org/drawingml/2006/main">
              <a:rPr lang="vi" altLang="en-US" sz="2000" dirty="0" smtClean="0">
                <a:solidFill>
                  <a:schemeClr val="tx1"/>
                </a:solidFill>
                <a:latin typeface="+mn-lt"/>
                <a:ea typeface="ＭＳ Ｐゴシック" panose="020B0600070205080204" pitchFamily="34" charset="-128"/>
              </a:rPr>
              <a:t>:</a:t>
            </a:r>
            <a:endParaRPr xmlns:a="http://schemas.openxmlformats.org/drawingml/2006/main" lang="en-US" altLang="en-US" sz="2000" dirty="0">
              <a:solidFill>
                <a:schemeClr val="tx1"/>
              </a:solidFill>
              <a:latin typeface="+mn-lt"/>
              <a:ea typeface="ＭＳ Ｐゴシック" panose="020B0600070205080204" pitchFamily="34" charset="-128"/>
            </a:endParaRPr>
          </a:p>
          <a:p>
            <a:pPr xmlns:a="http://schemas.openxmlformats.org/drawingml/2006/main" marL="741600" lvl="1" indent="-284400" eaLnBrk="1" hangingPunct="1"/>
            <a:r xmlns:a="http://schemas.openxmlformats.org/drawingml/2006/main">
              <a:rPr lang="vi" altLang="en-US" sz="2000" b="1" dirty="0">
                <a:solidFill>
                  <a:schemeClr val="tx1"/>
                </a:solidFill>
                <a:latin typeface="+mn-lt"/>
                <a:ea typeface="ＭＳ Ｐゴシック" panose="020B0600070205080204" pitchFamily="34" charset="-128"/>
              </a:rPr>
              <a:t>máy chủ </a:t>
            </a:r>
            <a:r xmlns:a="http://schemas.openxmlformats.org/drawingml/2006/main">
              <a:rPr lang="vi" altLang="en-US" sz="2000" i="1" dirty="0">
                <a:solidFill>
                  <a:schemeClr val="tx1"/>
                </a:solidFill>
                <a:latin typeface="+mn-lt"/>
                <a:ea typeface="ＭＳ Ｐゴシック" panose="020B0600070205080204" pitchFamily="34" charset="-128"/>
              </a:rPr>
              <a:t>= </a:t>
            </a:r>
            <a:r xmlns:a="http://schemas.openxmlformats.org/drawingml/2006/main">
              <a:rPr lang="vi" altLang="en-US" sz="2000" b="1" dirty="0">
                <a:solidFill>
                  <a:schemeClr val="tx1"/>
                </a:solidFill>
                <a:latin typeface="+mn-lt"/>
                <a:ea typeface="ＭＳ Ｐゴシック" panose="020B0600070205080204" pitchFamily="34" charset="-128"/>
              </a:rPr>
              <a:t>hệ thống đầu cuối</a:t>
            </a:r>
          </a:p>
          <a:p>
            <a:pPr xmlns:a="http://schemas.openxmlformats.org/drawingml/2006/main" marL="741600" lvl="1" indent="-284400" eaLnBrk="1" hangingPunct="1"/>
            <a:r xmlns:a="http://schemas.openxmlformats.org/drawingml/2006/main">
              <a:rPr lang="vi" altLang="en-US" sz="2000" dirty="0">
                <a:solidFill>
                  <a:schemeClr val="tx1"/>
                </a:solidFill>
                <a:latin typeface="+mn-lt"/>
                <a:ea typeface="Arial" panose="020B0604020202020204" pitchFamily="34" charset="0"/>
              </a:rPr>
              <a:t>chạy các </a:t>
            </a:r>
            <a:r xmlns:a="http://schemas.openxmlformats.org/drawingml/2006/main">
              <a:rPr lang="vi" altLang="en-US" sz="2000" b="1" dirty="0" smtClean="0">
                <a:solidFill>
                  <a:schemeClr val="tx1"/>
                </a:solidFill>
                <a:latin typeface="+mn-lt"/>
                <a:ea typeface="Arial" panose="020B0604020202020204" pitchFamily="34" charset="0"/>
              </a:rPr>
              <a:t>ứng dụng </a:t>
            </a:r>
            <a:endParaRPr xmlns:a="http://schemas.openxmlformats.org/drawingml/2006/main" lang="en-US" sz="2000" b="1" dirty="0">
              <a:solidFill>
                <a:schemeClr val="tx1"/>
              </a:solidFill>
              <a:latin typeface="+mn-lt"/>
            </a:endParaRPr>
            <a:r xmlns:a="http://schemas.openxmlformats.org/drawingml/2006/main">
              <a:rPr lang="vi" altLang="en-US" sz="2000" b="1" dirty="0">
                <a:solidFill>
                  <a:schemeClr val="tx1"/>
                </a:solidFill>
                <a:latin typeface="+mn-lt"/>
                <a:ea typeface="Arial" panose="020B0604020202020204" pitchFamily="34" charset="0"/>
              </a:rPr>
              <a:t>mạng</a:t>
            </a:r>
          </a:p>
        </p:txBody>
      </p:sp>
      <p:pic>
        <p:nvPicPr>
          <p:cNvPr id="4" name="Picture 3" descr="A group of 3 communication links. There are 2 wireless links, a tower and a wifi router that both emit signals. A wire provides a wired lin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7534" y="3508823"/>
            <a:ext cx="1866900" cy="1193800"/>
          </a:xfrm>
          <a:prstGeom prst="rect">
            <a:avLst/>
          </a:prstGeom>
        </p:spPr>
      </p:pic>
      <p:sp>
        <p:nvSpPr>
          <p:cNvPr id="79" name="Content Placeholder 78"/>
          <p:cNvSpPr>
            <a:spLocks noGrp="1"/>
          </p:cNvSpPr>
          <p:nvPr>
            <p:ph idx="13"/>
          </p:nvPr>
        </p:nvSpPr>
        <p:spPr>
          <a:xfrm>
            <a:off x="3167743" y="3414151"/>
            <a:ext cx="5457899" cy="1288472"/>
          </a:xfrm>
        </p:spPr>
        <p:txBody>
          <a:bodyPr/>
          <a:lstStyle/>
          <a:p>
            <a:pPr xmlns:a="http://schemas.openxmlformats.org/drawingml/2006/main" marL="255600" indent="-255600">
              <a:buClr>
                <a:schemeClr val="tx2"/>
              </a:buClr>
            </a:pPr>
            <a:r xmlns:a="http://schemas.openxmlformats.org/drawingml/2006/main">
              <a:rPr lang="vi" altLang="en-US" sz="2000" b="1" dirty="0" smtClean="0">
                <a:solidFill>
                  <a:schemeClr val="tx1"/>
                </a:solidFill>
                <a:latin typeface="+mn-lt"/>
              </a:rPr>
              <a:t>liên kết truyền thông</a:t>
            </a:r>
          </a:p>
          <a:p>
            <a:pPr xmlns:a="http://schemas.openxmlformats.org/drawingml/2006/main" marL="741600" lvl="1" indent="-284400">
              <a:buClr>
                <a:schemeClr val="tx2"/>
              </a:buClr>
            </a:pPr>
            <a:r xmlns:a="http://schemas.openxmlformats.org/drawingml/2006/main">
              <a:rPr lang="vi" altLang="en-US" sz="2000" dirty="0" smtClean="0">
                <a:latin typeface="+mn-lt"/>
                <a:ea typeface="ＭＳ Ｐゴシック" panose="020B0600070205080204" pitchFamily="34" charset="-128"/>
              </a:rPr>
              <a:t>sợi </a:t>
            </a:r>
            <a:r xmlns:a="http://schemas.openxmlformats.org/drawingml/2006/main">
              <a:rPr lang="vi" altLang="en-US" sz="2000" dirty="0">
                <a:latin typeface="+mn-lt"/>
                <a:ea typeface="ＭＳ Ｐゴシック" panose="020B0600070205080204" pitchFamily="34" charset="-128"/>
              </a:rPr>
              <a:t>, đồng, đài phát thanh, vệ tinh</a:t>
            </a:r>
          </a:p>
          <a:p>
            <a:pPr xmlns:a="http://schemas.openxmlformats.org/drawingml/2006/main" marL="741600" lvl="1" indent="-284400">
              <a:buClr>
                <a:schemeClr val="tx2"/>
              </a:buClr>
            </a:pPr>
            <a:r xmlns:a="http://schemas.openxmlformats.org/drawingml/2006/main">
              <a:rPr lang="vi" altLang="en-US" sz="2000" dirty="0" smtClean="0">
                <a:latin typeface="+mn-lt"/>
                <a:ea typeface="ＭＳ Ｐゴシック" panose="020B0600070205080204" pitchFamily="34" charset="-128"/>
              </a:rPr>
              <a:t>truyền </a:t>
            </a:r>
            <a:r xmlns:a="http://schemas.openxmlformats.org/drawingml/2006/main">
              <a:rPr lang="vi" altLang="en-US" sz="2000" dirty="0">
                <a:latin typeface="+mn-lt"/>
                <a:ea typeface="ＭＳ Ｐゴシック" panose="020B0600070205080204" pitchFamily="34" charset="-128"/>
              </a:rPr>
              <a:t>: </a:t>
            </a:r>
            <a:r xmlns:a="http://schemas.openxmlformats.org/drawingml/2006/main">
              <a:rPr lang="vi" altLang="en-US" sz="2000" b="1" dirty="0" smtClean="0">
                <a:solidFill>
                  <a:schemeClr val="tx1"/>
                </a:solidFill>
                <a:latin typeface="+mn-lt"/>
                <a:ea typeface="ＭＳ Ｐゴシック" panose="020B0600070205080204" pitchFamily="34" charset="-128"/>
              </a:rPr>
              <a:t>băng thông</a:t>
            </a:r>
            <a:endParaRPr xmlns:a="http://schemas.openxmlformats.org/drawingml/2006/main" lang="en-US" sz="2000" b="1" dirty="0">
              <a:solidFill>
                <a:schemeClr val="tx1"/>
              </a:solidFill>
              <a:latin typeface="+mn-lt"/>
            </a:endParaRPr>
          </a:p>
        </p:txBody>
      </p:sp>
      <p:pic>
        <p:nvPicPr>
          <p:cNvPr id="5" name="Picture 4" descr="A route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8684" y="5187439"/>
            <a:ext cx="622300" cy="660400"/>
          </a:xfrm>
          <a:prstGeom prst="rect">
            <a:avLst/>
          </a:prstGeom>
        </p:spPr>
      </p:pic>
      <p:sp>
        <p:nvSpPr>
          <p:cNvPr id="80" name="Content Placeholder 79"/>
          <p:cNvSpPr>
            <a:spLocks noGrp="1"/>
          </p:cNvSpPr>
          <p:nvPr>
            <p:ph idx="14"/>
          </p:nvPr>
        </p:nvSpPr>
        <p:spPr>
          <a:xfrm>
            <a:off x="3167743" y="5037161"/>
            <a:ext cx="5457899" cy="1200353"/>
          </a:xfrm>
        </p:spPr>
        <p:txBody>
          <a:bodyPr/>
          <a:lstStyle/>
          <a:p>
            <a:pPr xmlns:a="http://schemas.openxmlformats.org/drawingml/2006/main" marL="255600" indent="-255600">
              <a:buClr>
                <a:schemeClr val="tx2"/>
              </a:buClr>
              <a:defRPr/>
            </a:pPr>
            <a:r xmlns:a="http://schemas.openxmlformats.org/drawingml/2006/main">
              <a:rPr lang="vi" sz="2000" b="1" dirty="0">
                <a:solidFill>
                  <a:schemeClr val="tx1"/>
                </a:solidFill>
                <a:latin typeface="+mn-lt"/>
                <a:ea typeface="ＭＳ Ｐゴシック" charset="0"/>
                <a:cs typeface="ＭＳ Ｐゴシック" charset="0"/>
              </a:rPr>
              <a:t>chuyển mạch gói: </a:t>
            </a:r>
            <a:r xmlns:a="http://schemas.openxmlformats.org/drawingml/2006/main">
              <a:rPr lang="vi" sz="2000" dirty="0">
                <a:solidFill>
                  <a:schemeClr val="tx1"/>
                </a:solidFill>
                <a:latin typeface="+mn-lt"/>
                <a:ea typeface="ＭＳ Ｐゴシック" charset="0"/>
                <a:cs typeface="ＭＳ Ｐゴシック" charset="0"/>
              </a:rPr>
              <a:t>chuyển tiếp gói (khối </a:t>
            </a:r>
            <a:r xmlns:a="http://schemas.openxmlformats.org/drawingml/2006/main">
              <a:rPr lang="vi" sz="2000" dirty="0" smtClean="0">
                <a:solidFill>
                  <a:schemeClr val="tx1"/>
                </a:solidFill>
                <a:latin typeface="+mn-lt"/>
                <a:ea typeface="ＭＳ Ｐゴシック" charset="0"/>
                <a:cs typeface="ＭＳ Ｐゴシック" charset="0"/>
              </a:rPr>
              <a:t>dữ liệu)</a:t>
            </a:r>
          </a:p>
          <a:p>
            <a:pPr xmlns:a="http://schemas.openxmlformats.org/drawingml/2006/main" marL="741600" lvl="1" indent="-284400">
              <a:buClr>
                <a:schemeClr val="tx2"/>
              </a:buClr>
              <a:defRPr/>
            </a:pPr>
            <a:r xmlns:a="http://schemas.openxmlformats.org/drawingml/2006/main">
              <a:rPr lang="vi" sz="2000" b="1" dirty="0" smtClean="0">
                <a:solidFill>
                  <a:schemeClr val="tx1"/>
                </a:solidFill>
                <a:latin typeface="+mn-lt"/>
                <a:ea typeface="ＭＳ Ｐゴシック" charset="0"/>
                <a:cs typeface="ＭＳ Ｐゴシック" charset="0"/>
              </a:rPr>
              <a:t>bộ định tuyến</a:t>
            </a:r>
            <a:r xmlns:a="http://schemas.openxmlformats.org/drawingml/2006/main">
              <a:rPr lang="vi" sz="2000" dirty="0" smtClean="0">
                <a:solidFill>
                  <a:schemeClr val="tx1"/>
                </a:solidFill>
                <a:latin typeface="+mn-lt"/>
                <a:ea typeface="ＭＳ Ｐゴシック" charset="0"/>
                <a:cs typeface="ＭＳ Ｐゴシック" charset="0"/>
              </a:rPr>
              <a:t> </a:t>
            </a:r>
            <a:r xmlns:a="http://schemas.openxmlformats.org/drawingml/2006/main">
              <a:rPr lang="vi" sz="2000" dirty="0">
                <a:solidFill>
                  <a:schemeClr val="tx1"/>
                </a:solidFill>
                <a:latin typeface="+mn-lt"/>
                <a:ea typeface="ＭＳ Ｐゴシック" charset="0"/>
                <a:cs typeface="ＭＳ Ｐゴシック" charset="0"/>
              </a:rPr>
              <a:t>và </a:t>
            </a:r>
            <a:r xmlns:a="http://schemas.openxmlformats.org/drawingml/2006/main">
              <a:rPr lang="vi" sz="2000" b="1" dirty="0">
                <a:solidFill>
                  <a:schemeClr val="tx1"/>
                </a:solidFill>
                <a:latin typeface="+mn-lt"/>
                <a:ea typeface="ＭＳ Ｐゴシック" charset="0"/>
                <a:cs typeface="ＭＳ Ｐゴシック" charset="0"/>
              </a:rPr>
              <a:t>công tắc</a:t>
            </a:r>
            <a:endParaRPr xmlns:a="http://schemas.openxmlformats.org/drawingml/2006/main" lang="en-US" sz="2000" b="1" dirty="0">
              <a:solidFill>
                <a:schemeClr val="tx1"/>
              </a:solidFill>
              <a:latin typeface="+mn-lt"/>
            </a:endParaRPr>
          </a:p>
        </p:txBody>
      </p:sp>
    </p:spTree>
    <p:extLst>
      <p:ext uri="{BB962C8B-B14F-4D97-AF65-F5344CB8AC3E}">
        <p14:creationId xmlns:p14="http://schemas.microsoft.com/office/powerpoint/2010/main" val="102054275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7 trên 10)</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818535"/>
          </a:xfrm>
        </p:spPr>
        <p:txBody>
          <a:bodyPr/>
          <a:lstStyle/>
          <a:p>
            <a:pPr xmlns:a="http://schemas.openxmlformats.org/drawingml/2006/main" marL="0" indent="0">
              <a:buClr>
                <a:srgbClr val="000099"/>
              </a:buClr>
              <a:buSzPct val="75000"/>
              <a:buNone/>
              <a:tabLst/>
            </a:pPr>
            <a:r xmlns:a="http://schemas.openxmlformats.org/drawingml/2006/main">
              <a:rPr lang="vi" altLang="en-US" sz="2400" dirty="0">
                <a:latin typeface="+mn-lt"/>
              </a:rPr>
              <a:t>… và các mạng khu vực có thể phát sinh để kết nối các mạng truy cập với </a:t>
            </a:r>
            <a:r xmlns:a="http://schemas.openxmlformats.org/drawingml/2006/main">
              <a:rPr lang="vi" altLang="en-US" sz="2400" dirty="0" smtClean="0">
                <a:latin typeface="+mn-lt"/>
              </a:rPr>
              <a:t>I</a:t>
            </a:r>
            <a:r xmlns:a="http://schemas.openxmlformats.org/drawingml/2006/main">
              <a:rPr lang="vi" altLang="en-US" sz="100" dirty="0" smtClean="0">
                <a:latin typeface="+mn-lt"/>
              </a:rPr>
              <a:t> </a:t>
            </a:r>
            <a:r xmlns:a="http://schemas.openxmlformats.org/drawingml/2006/main">
              <a:rPr lang="vi" altLang="en-US" sz="2400" dirty="0" smtClean="0">
                <a:latin typeface="+mn-lt"/>
              </a:rPr>
              <a:t>S</a:t>
            </a:r>
            <a:r xmlns:a="http://schemas.openxmlformats.org/drawingml/2006/main">
              <a:rPr lang="vi" altLang="en-US" sz="100" dirty="0" smtClean="0">
                <a:latin typeface="+mn-lt"/>
              </a:rPr>
              <a:t> </a:t>
            </a:r>
            <a:r xmlns:a="http://schemas.openxmlformats.org/drawingml/2006/main">
              <a:rPr lang="vi" altLang="en-US" sz="2400" dirty="0" smtClean="0">
                <a:latin typeface="+mn-lt"/>
              </a:rPr>
              <a:t>Ps</a:t>
            </a:r>
            <a:endParaRPr xmlns:a="http://schemas.openxmlformats.org/drawingml/2006/main" lang="en-US" altLang="en-US" sz="2400" dirty="0">
              <a:latin typeface="+mn-lt"/>
            </a:endParaRPr>
          </a:p>
        </p:txBody>
      </p:sp>
      <p:pic>
        <p:nvPicPr>
          <p:cNvPr id="6" name="Picture 5" descr="There are 16 access nets in a circle, arranged in sequences of two and three. Each access net is connected to one of three I S P’s, I S P A, I S P B, and I S P C. Each I S P has interconnected routers. Routers in one I S P are connected to routers in another I S P via an internet exchange point, or I X P. Routers are also connected directly to each other across I S P’s via peering links. Some access nets are connected via a regional net before being connected to an I S P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8298" y="2706285"/>
            <a:ext cx="6167404" cy="3312820"/>
          </a:xfrm>
          <a:prstGeom prst="rect">
            <a:avLst/>
          </a:prstGeom>
        </p:spPr>
      </p:pic>
    </p:spTree>
    <p:extLst>
      <p:ext uri="{BB962C8B-B14F-4D97-AF65-F5344CB8AC3E}">
        <p14:creationId xmlns:p14="http://schemas.microsoft.com/office/powerpoint/2010/main" val="26038820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8 trên 10)</a:t>
            </a:r>
            <a:endParaRPr xmlns:a="http://schemas.openxmlformats.org/drawingml/2006/main" lang="en-US" sz="2000" b="0" dirty="0"/>
          </a:p>
        </p:txBody>
      </p:sp>
      <p:sp>
        <p:nvSpPr>
          <p:cNvPr id="3" name="Text Placeholder 2"/>
          <p:cNvSpPr>
            <a:spLocks noGrp="1"/>
          </p:cNvSpPr>
          <p:nvPr>
            <p:ph type="body" idx="1"/>
          </p:nvPr>
        </p:nvSpPr>
        <p:spPr>
          <a:xfrm>
            <a:off x="620486" y="1600200"/>
            <a:ext cx="8066314" cy="1077686"/>
          </a:xfrm>
        </p:spPr>
        <p:txBody>
          <a:bodyPr/>
          <a:lstStyle/>
          <a:p>
            <a:pPr xmlns:a="http://schemas.openxmlformats.org/drawingml/2006/main" marL="0" indent="0">
              <a:buClr>
                <a:srgbClr val="000099"/>
              </a:buClr>
              <a:buSzPct val="75000"/>
              <a:buNone/>
              <a:tabLst/>
            </a:pPr>
            <a:r xmlns:a="http://schemas.openxmlformats.org/drawingml/2006/main">
              <a:rPr lang="vi" altLang="en-US" sz="2000" dirty="0">
                <a:latin typeface="+mn-lt"/>
              </a:rPr>
              <a:t>… và các mạng cung cấp nội dung </a:t>
            </a:r>
            <a:r xmlns:a="http://schemas.openxmlformats.org/drawingml/2006/main">
              <a:rPr lang="vi" altLang="en-US" sz="2000" dirty="0" smtClean="0">
                <a:latin typeface="+mn-lt"/>
              </a:rPr>
              <a:t>( </a:t>
            </a:r>
            <a:r xmlns:a="http://schemas.openxmlformats.org/drawingml/2006/main">
              <a:rPr lang="vi" altLang="en-US" sz="2000" dirty="0">
                <a:latin typeface="+mn-lt"/>
              </a:rPr>
              <a:t>ví dụ: Google, </a:t>
            </a:r>
            <a:r xmlns:a="http://schemas.openxmlformats.org/drawingml/2006/main">
              <a:rPr lang="vi" altLang="en-US" sz="2000" dirty="0" smtClean="0">
                <a:latin typeface="+mn-lt"/>
              </a:rPr>
              <a:t>Microsoft, Akamai </a:t>
            </a:r>
            <a:r xmlns:a="http://schemas.openxmlformats.org/drawingml/2006/main">
              <a:rPr lang="vi" altLang="en-US" sz="2000" dirty="0">
                <a:latin typeface="+mn-lt"/>
              </a:rPr>
              <a:t>) có thể chạy mạng riêng của họ, để đưa dịch vụ, nội dung đến gần </a:t>
            </a:r>
            <a:r xmlns:a="http://schemas.openxmlformats.org/drawingml/2006/main">
              <a:rPr lang="vi" altLang="en-US" sz="2000" dirty="0" smtClean="0">
                <a:latin typeface="+mn-lt"/>
              </a:rPr>
              <a:t>người dùng cuối</a:t>
            </a:r>
            <a:endParaRPr xmlns:a="http://schemas.openxmlformats.org/drawingml/2006/main" lang="en-US" altLang="en-US" sz="2000" dirty="0">
              <a:latin typeface="+mn-lt"/>
            </a:endParaRPr>
          </a:p>
        </p:txBody>
      </p:sp>
      <p:pic>
        <p:nvPicPr>
          <p:cNvPr id="7" name="Picture 6" descr="There are 16 access nets in a circle, arranged in sequences of two and three. Each access net is connected to one of three I S P’s, I S P A, I S P B, and I S P C. Each I S P has interconnected routers. Routers in one I S P are connected to routers in another I S P via an internet exchange point, or I X P. Routers are also connected directly to each other across I S P’s via peering links. Some access nets are connected via a regional net before being connected to an I S P router. A content provider network spans all three I S 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9941" y="2965436"/>
            <a:ext cx="6167404" cy="3316859"/>
          </a:xfrm>
          <a:prstGeom prst="rect">
            <a:avLst/>
          </a:prstGeom>
        </p:spPr>
      </p:pic>
    </p:spTree>
    <p:extLst>
      <p:ext uri="{BB962C8B-B14F-4D97-AF65-F5344CB8AC3E}">
        <p14:creationId xmlns:p14="http://schemas.microsoft.com/office/powerpoint/2010/main" val="425535529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9 trên 10)</a:t>
            </a:r>
            <a:endParaRPr xmlns:a="http://schemas.openxmlformats.org/drawingml/2006/main" lang="en-US" sz="2000" b="0" dirty="0"/>
          </a:p>
        </p:txBody>
      </p:sp>
      <p:pic>
        <p:nvPicPr>
          <p:cNvPr id="3" name="Picture 2" descr="A network diagram has 4 tiers of connections. The first tier consists of 2 tier 1 I S P’s and google. Tier 2 consists of 3 I X P’s. Tier 3 consists of 2 regional I S P’s. Tier 4 consists of eight access I S P’s. Each access I S P is connected to a tier 1 I S P or Google. For example, access I S P 1 is connected to tier 1 I S P as well as to I X P 1. I X P 1 is connected to Google. Access I S P 6 is connected to regional I S P 2 and to I X P 3. Regional I S P is connected to tier 1 I S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1612" y="2041120"/>
            <a:ext cx="6880776" cy="3584489"/>
          </a:xfrm>
          <a:prstGeom prst="rect">
            <a:avLst/>
          </a:prstGeom>
        </p:spPr>
      </p:pic>
    </p:spTree>
    <p:extLst>
      <p:ext uri="{BB962C8B-B14F-4D97-AF65-F5344CB8AC3E}">
        <p14:creationId xmlns:p14="http://schemas.microsoft.com/office/powerpoint/2010/main" val="18662649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000" dirty="0">
                <a:ea typeface="ＭＳ Ｐゴシック" panose="020B0600070205080204" pitchFamily="34" charset="-128"/>
              </a:rPr>
              <a:t>Cấu trúc Internet: Mạng của các </a:t>
            </a:r>
            <a:r xmlns:a="http://schemas.openxmlformats.org/drawingml/2006/main">
              <a:rPr lang="vi" altLang="en-US" sz="3000" dirty="0" smtClean="0">
                <a:ea typeface="ＭＳ Ｐゴシック" panose="020B0600070205080204" pitchFamily="34" charset="-128"/>
              </a:rPr>
              <a:t>mạng </a:t>
            </a:r>
            <a:r xmlns:a="http://schemas.openxmlformats.org/drawingml/2006/main">
              <a:rPr lang="vi" altLang="en-US" sz="2000" b="0" dirty="0" smtClean="0">
                <a:ea typeface="ＭＳ Ｐゴシック" panose="020B0600070205080204" pitchFamily="34" charset="-128"/>
              </a:rPr>
              <a:t>(10 trên 10)</a:t>
            </a:r>
            <a:endParaRPr xmlns:a="http://schemas.openxmlformats.org/drawingml/2006/main" lang="en-US" sz="2000" b="0"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457200" y="1600200"/>
                <a:ext cx="8229600" cy="4525963"/>
              </a:xfrm>
            </p:spPr>
            <p:txBody>
              <a:bodyPr/>
              <a:lstStyle/>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ở trung tâm: nhỏ </a:t>
                </a:r>
                <a14:m xmlns:a14="http://schemas.microsoft.com/office/drawing/2010/main" xmlns:a="http://schemas.openxmlformats.org/drawingml/2006/main">
                  <m:oMath xmlns:m="http://schemas.openxmlformats.org/officeDocument/2006/math">
                    <m:r>
                      <a:rPr lang="en-US" altLang="en-US" sz="2400" i="1" dirty="0" smtClean="0">
                        <a:latin typeface="Cambria Math" panose="02040503050406030204" pitchFamily="18" charset="0"/>
                        <a:ea typeface="ＭＳ Ｐゴシック" panose="020B0600070205080204" pitchFamily="34" charset="-128"/>
                      </a:rPr>
                      <m:t>#</m:t>
                    </m:r>
                  </m:oMath>
                </a14:m>
                <a:r xmlns:a="http://schemas.openxmlformats.org/drawingml/2006/main">
                  <a:rPr lang="vi" altLang="en-US" sz="2400" dirty="0">
                    <a:latin typeface="+mn-lt"/>
                    <a:ea typeface="ＭＳ Ｐゴシック" panose="020B0600070205080204" pitchFamily="34" charset="-128"/>
                  </a:rPr>
                  <a:t>của các mạng lớn được kết nối tốt</a:t>
                </a:r>
              </a:p>
              <a:p>
                <a:pPr xmlns:a="http://schemas.openxmlformats.org/drawingml/2006/main" marL="741600" lvl="1" indent="-284400" eaLnBrk="1" hangingPunct="1"/>
                <a:r xmlns:a="http://schemas.openxmlformats.org/drawingml/2006/main">
                  <a:rPr lang="vi" altLang="ja-JP" sz="2400" b="1" dirty="0">
                    <a:solidFill>
                      <a:schemeClr val="tx1"/>
                    </a:solidFill>
                    <a:latin typeface="+mn-lt"/>
                    <a:ea typeface="ＭＳ Ｐゴシック" panose="020B0600070205080204" pitchFamily="34" charset="-128"/>
                  </a:rPr>
                  <a:t>quảng cáo </a:t>
                </a:r>
                <a:r xmlns:a="http://schemas.openxmlformats.org/drawingml/2006/main">
                  <a:rPr lang="vi" altLang="ja-JP" sz="2400" b="1" dirty="0" smtClean="0">
                    <a:solidFill>
                      <a:schemeClr val="tx1"/>
                    </a:solidFill>
                    <a:latin typeface="+mn-lt"/>
                    <a:ea typeface="ＭＳ Ｐゴシック" panose="020B0600070205080204" pitchFamily="34" charset="-128"/>
                  </a:rPr>
                  <a:t>“cấp 1” </a:t>
                </a:r>
                <a:r xmlns:a="http://schemas.openxmlformats.org/drawingml/2006/main">
                  <a:rPr lang="vi" altLang="ja-JP" sz="2400" b="1" dirty="0" smtClean="0">
                    <a:solidFill>
                      <a:schemeClr val="tx1"/>
                    </a:solidFill>
                    <a:latin typeface="+mn-lt"/>
                    <a:ea typeface="ＭＳ Ｐゴシック" panose="020B0600070205080204" pitchFamily="34" charset="-128"/>
                  </a:rPr>
                  <a:t>I</a:t>
                </a:r>
                <a:r xmlns:a="http://schemas.openxmlformats.org/drawingml/2006/main">
                  <a:rPr lang="vi" altLang="ja-JP" sz="100" b="1" dirty="0" smtClean="0">
                    <a:solidFill>
                      <a:schemeClr val="tx1"/>
                    </a:solidFill>
                    <a:latin typeface="+mn-lt"/>
                    <a:ea typeface="ＭＳ Ｐゴシック" panose="020B0600070205080204" pitchFamily="34" charset="-128"/>
                  </a:rPr>
                  <a:t> </a:t>
                </a:r>
                <a:r xmlns:a="http://schemas.openxmlformats.org/drawingml/2006/main">
                  <a:rPr lang="vi" altLang="ja-JP" sz="2400" b="1" dirty="0" smtClean="0">
                    <a:solidFill>
                      <a:schemeClr val="tx1"/>
                    </a:solidFill>
                    <a:latin typeface="+mn-lt"/>
                    <a:ea typeface="ＭＳ Ｐゴシック" panose="020B0600070205080204" pitchFamily="34" charset="-128"/>
                  </a:rPr>
                  <a:t>S</a:t>
                </a:r>
                <a:r xmlns:a="http://schemas.openxmlformats.org/drawingml/2006/main">
                  <a:rPr lang="vi" altLang="ja-JP" sz="100" b="1" dirty="0" smtClean="0">
                    <a:solidFill>
                      <a:schemeClr val="tx1"/>
                    </a:solidFill>
                    <a:latin typeface="+mn-lt"/>
                    <a:ea typeface="ＭＳ Ｐゴシック" panose="020B0600070205080204" pitchFamily="34" charset="-128"/>
                  </a:rPr>
                  <a:t> </a:t>
                </a:r>
                <a:r xmlns:a="http://schemas.openxmlformats.org/drawingml/2006/main">
                  <a:rPr lang="vi" altLang="ja-JP" sz="2400" b="1" dirty="0" smtClean="0">
                    <a:solidFill>
                      <a:schemeClr val="tx1"/>
                    </a:solidFill>
                    <a:latin typeface="+mn-lt"/>
                    <a:ea typeface="ＭＳ Ｐゴシック" panose="020B0600070205080204" pitchFamily="34" charset="-128"/>
                  </a:rPr>
                  <a:t>Ps</a:t>
                </a:r>
                <a:r xmlns:a="http://schemas.openxmlformats.org/drawingml/2006/main">
                  <a:rPr lang="vi" altLang="ja-JP" sz="2400" dirty="0" smtClean="0">
                    <a:solidFill>
                      <a:srgbClr val="FF0000"/>
                    </a:solidFill>
                    <a:latin typeface="+mn-lt"/>
                    <a:ea typeface="ＭＳ Ｐゴシック" panose="020B0600070205080204" pitchFamily="34" charset="-128"/>
                  </a:rPr>
                  <a:t> </a:t>
                </a:r>
                <a:r xmlns:a="http://schemas.openxmlformats.org/drawingml/2006/main">
                  <a:rPr lang="vi" altLang="ja-JP" sz="2400" dirty="0">
                    <a:latin typeface="+mn-lt"/>
                    <a:ea typeface="ＭＳ Ｐゴシック" panose="020B0600070205080204" pitchFamily="34" charset="-128"/>
                  </a:rPr>
                  <a:t>(ví dụ: Cấp độ 3, Nước rút, </a:t>
                </a:r>
                <a:r xmlns:a="http://schemas.openxmlformats.org/drawingml/2006/main">
                  <a:rPr lang="vi" altLang="ja-JP" sz="2400" dirty="0" smtClean="0">
                    <a:latin typeface="+mn-lt"/>
                    <a:ea typeface="ＭＳ Ｐゴシック" panose="020B0600070205080204" pitchFamily="34" charset="-128"/>
                  </a:rPr>
                  <a:t>A</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T&amp;T </a:t>
                </a:r>
                <a:r xmlns:a="http://schemas.openxmlformats.org/drawingml/2006/main">
                  <a:rPr lang="vi" altLang="ja-JP" sz="2400" dirty="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N</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t</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T </a:t>
                </a:r>
                <a:r xmlns:a="http://schemas.openxmlformats.org/drawingml/2006/main">
                  <a:rPr lang="vi" altLang="ja-JP" sz="2400" dirty="0">
                    <a:latin typeface="+mn-lt"/>
                    <a:ea typeface="ＭＳ Ｐゴシック" panose="020B0600070205080204" pitchFamily="34" charset="-128"/>
                  </a:rPr>
                  <a:t>), bảo hiểm quốc gia và quốc tế</a:t>
                </a:r>
              </a:p>
              <a:p>
                <a:pPr xmlns:a="http://schemas.openxmlformats.org/drawingml/2006/main" marL="741600" lvl="1" indent="-284400" eaLnBrk="1" hangingPunct="1"/>
                <a:r xmlns:a="http://schemas.openxmlformats.org/drawingml/2006/main">
                  <a:rPr lang="vi" altLang="en-US" sz="2400" b="1" dirty="0" smtClean="0">
                    <a:solidFill>
                      <a:schemeClr val="tx1"/>
                    </a:solidFill>
                    <a:latin typeface="+mn-lt"/>
                    <a:ea typeface="Arial" panose="020B0604020202020204" pitchFamily="34" charset="0"/>
                  </a:rPr>
                  <a:t>mạng </a:t>
                </a:r>
                <a:r xmlns:a="http://schemas.openxmlformats.org/drawingml/2006/main">
                  <a:rPr lang="vi" altLang="en-US" sz="2400" b="1" dirty="0">
                    <a:solidFill>
                      <a:schemeClr val="tx1"/>
                    </a:solidFill>
                    <a:latin typeface="+mn-lt"/>
                    <a:ea typeface="Arial" panose="020B0604020202020204" pitchFamily="34" charset="0"/>
                  </a:rPr>
                  <a:t>cung cấp nội dung</a:t>
                </a:r>
                <a:r xmlns:a="http://schemas.openxmlformats.org/drawingml/2006/main">
                  <a:rPr lang="vi" altLang="en-US" sz="2400" dirty="0">
                    <a:solidFill>
                      <a:srgbClr val="CC0000"/>
                    </a:solidFill>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ví dụ: </a:t>
                </a:r>
                <a:r xmlns:a="http://schemas.openxmlformats.org/drawingml/2006/main">
                  <a:rPr lang="vi" altLang="en-US" sz="2400" dirty="0">
                    <a:latin typeface="+mn-lt"/>
                    <a:ea typeface="Arial" panose="020B0604020202020204" pitchFamily="34" charset="0"/>
                  </a:rPr>
                  <a:t>Google): mạng riêng kết nối các trung tâm dữ liệu của nó với Internet, thường bỏ qua cấp 1, khu vực </a:t>
                </a:r>
                <a:r xmlns:a="http://schemas.openxmlformats.org/drawingml/2006/main">
                  <a:rPr lang="vi" altLang="en-US" sz="2400" dirty="0" smtClean="0">
                    <a:latin typeface="+mn-lt"/>
                    <a:ea typeface="Arial" panose="020B0604020202020204" pitchFamily="34" charset="0"/>
                  </a:rPr>
                  <a:t>I</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S</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Ps</a:t>
                </a:r>
                <a:endParaRPr xmlns:a="http://schemas.openxmlformats.org/drawingml/2006/main" lang="en-US" altLang="en-US" sz="2400" dirty="0">
                  <a:latin typeface="+mn-lt"/>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457200" y="1600200"/>
                <a:ext cx="8229600" cy="4525963"/>
              </a:xfrm>
              <a:blipFill>
                <a:blip r:embed="rId2"/>
                <a:stretch>
                  <a:fillRect l="-1037" r="-1704"/>
                </a:stretch>
              </a:blipFill>
            </p:spPr>
            <p:txBody>
              <a:bodyPr/>
              <a:lstStyle/>
              <a:p>
                <a:r xmlns:a="http://schemas.openxmlformats.org/drawingml/2006/main">
                  <a:rPr lang="vi">
                    <a:noFill/>
                  </a:rPr>
                  <a:t> </a:t>
                </a:r>
              </a:p>
            </p:txBody>
          </p:sp>
        </mc:Fallback>
      </mc:AlternateContent>
    </p:spTree>
    <p:extLst>
      <p:ext uri="{BB962C8B-B14F-4D97-AF65-F5344CB8AC3E}">
        <p14:creationId xmlns:p14="http://schemas.microsoft.com/office/powerpoint/2010/main" val="18324421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xmlns:a="http://schemas.openxmlformats.org/drawingml/2006/main">
              <a:rPr lang="vi" altLang="en-US" dirty="0" smtClean="0">
                <a:ea typeface="ＭＳ Ｐゴシック" panose="020B0600070205080204" pitchFamily="34" charset="-128"/>
              </a:rPr>
              <a:t>Bậc I I</a:t>
            </a:r>
            <a:r xmlns:a="http://schemas.openxmlformats.org/drawingml/2006/main">
              <a:rPr lang="vi" altLang="en-US" sz="100" dirty="0" smtClean="0">
                <a:ea typeface="ＭＳ Ｐゴシック" panose="020B0600070205080204" pitchFamily="34" charset="-128"/>
              </a:rPr>
              <a:t> </a:t>
            </a:r>
            <a:r xmlns:a="http://schemas.openxmlformats.org/drawingml/2006/main">
              <a:rPr lang="vi" altLang="en-US" dirty="0" smtClean="0">
                <a:ea typeface="ＭＳ Ｐゴシック" panose="020B0600070205080204" pitchFamily="34" charset="-128"/>
              </a:rPr>
              <a:t>S</a:t>
            </a:r>
            <a:r xmlns:a="http://schemas.openxmlformats.org/drawingml/2006/main">
              <a:rPr lang="vi" altLang="en-US" sz="100" dirty="0" smtClean="0">
                <a:ea typeface="ＭＳ Ｐゴシック" panose="020B0600070205080204" pitchFamily="34" charset="-128"/>
              </a:rPr>
              <a:t> </a:t>
            </a:r>
            <a:r xmlns:a="http://schemas.openxmlformats.org/drawingml/2006/main">
              <a:rPr lang="vi" altLang="en-US" dirty="0" smtClean="0">
                <a:ea typeface="ＭＳ Ｐゴシック" panose="020B0600070205080204" pitchFamily="34" charset="-128"/>
              </a:rPr>
              <a:t>P </a:t>
            </a:r>
            <a:r xmlns:a="http://schemas.openxmlformats.org/drawingml/2006/main">
              <a:rPr lang="vi" altLang="en-US" dirty="0">
                <a:ea typeface="ＭＳ Ｐゴシック" panose="020B0600070205080204" pitchFamily="34" charset="-128"/>
              </a:rPr>
              <a:t>: ví dụ: Sprint</a:t>
            </a:r>
            <a:endParaRPr xmlns:a="http://schemas.openxmlformats.org/drawingml/2006/main" lang="en-US" b="0" dirty="0"/>
          </a:p>
        </p:txBody>
      </p:sp>
      <p:pic>
        <p:nvPicPr>
          <p:cNvPr id="3" name="Picture 2" descr="A map of the United States has a diagram on top of it. The map has many interconnected dots, making a web. The diagram is of point of presence, or P O P. There are 5 interconnected routers arranged in 2 rows, 2 on top and 3 on bottom. The 2 top routers each have a wire going up, to and from backbone. These 2 routers also have horizontal connections, peering. The two routers are connected to three other routers, which have connections to and from custom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3438" y="1656964"/>
            <a:ext cx="7377124" cy="4196163"/>
          </a:xfrm>
          <a:prstGeom prst="rect">
            <a:avLst/>
          </a:prstGeom>
        </p:spPr>
      </p:pic>
    </p:spTree>
    <p:extLst>
      <p:ext uri="{BB962C8B-B14F-4D97-AF65-F5344CB8AC3E}">
        <p14:creationId xmlns:p14="http://schemas.microsoft.com/office/powerpoint/2010/main" val="372184730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solidFill>
                  <a:schemeClr val="tx2"/>
                </a:solidFill>
                <a:ea typeface="ＭＳ Ｐゴシック" charset="-128"/>
              </a:rPr>
              <a:t>Mục tiêu học tập </a:t>
            </a:r>
            <a:r xmlns:a="http://schemas.openxmlformats.org/drawingml/2006/main">
              <a:rPr lang="vi" altLang="en-US" sz="2000" b="0" dirty="0" smtClean="0">
                <a:solidFill>
                  <a:schemeClr val="tx2"/>
                </a:solidFill>
                <a:ea typeface="ＭＳ Ｐゴシック" charset="-128"/>
              </a:rPr>
              <a:t>(4 trên 7)</a:t>
            </a:r>
            <a:endParaRPr xmlns:a="http://schemas.openxmlformats.org/drawingml/2006/main" lang="en-US" sz="2000" b="0" dirty="0">
              <a:solidFill>
                <a:schemeClr val="tx2"/>
              </a:solidFill>
            </a:endParaRPr>
          </a:p>
        </p:txBody>
      </p:sp>
      <p:sp>
        <p:nvSpPr>
          <p:cNvPr id="3" name="Text Placeholder 2"/>
          <p:cNvSpPr>
            <a:spLocks noGrp="1"/>
          </p:cNvSpPr>
          <p:nvPr>
            <p:ph idx="1"/>
          </p:nvPr>
        </p:nvSpPr>
        <p:spPr/>
        <p:txBody>
          <a:bodyPr/>
          <a:lstStyle/>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1 </a:t>
            </a:r>
            <a:r xmlns:a="http://schemas.openxmlformats.org/drawingml/2006/main">
              <a:rPr lang="vi" altLang="en-US" sz="2400" dirty="0">
                <a:solidFill>
                  <a:schemeClr val="tx1"/>
                </a:solidFill>
                <a:latin typeface="+mn-lt"/>
                <a:ea typeface="Arial" panose="020B0604020202020204" pitchFamily="34" charset="0"/>
              </a:rPr>
              <a:t>Internet là gì?</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2 </a:t>
            </a:r>
            <a:r xmlns:a="http://schemas.openxmlformats.org/drawingml/2006/main">
              <a:rPr lang="vi" altLang="en-US" sz="2400" dirty="0" smtClean="0">
                <a:latin typeface="+mn-lt"/>
                <a:ea typeface="Arial" panose="020B0604020202020204" pitchFamily="34" charset="0"/>
              </a:rPr>
              <a:t>cạnh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latin typeface="+mn-lt"/>
                <a:ea typeface="Arial" panose="020B0604020202020204" pitchFamily="34" charset="0"/>
              </a:rPr>
              <a:t>hệ thống đầu cuối, mạng truy cập, liên kế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3</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lõi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solidFill>
                  <a:schemeClr val="tx1"/>
                </a:solidFill>
                <a:latin typeface="+mn-lt"/>
                <a:ea typeface="Arial" panose="020B0604020202020204" pitchFamily="34" charset="0"/>
              </a:rPr>
              <a:t>chuyển mạch gói, chuyển mạch, cấu trúc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4</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b="1" dirty="0">
                <a:latin typeface="+mn-lt"/>
                <a:ea typeface="Arial" panose="020B0604020202020204" pitchFamily="34" charset="0"/>
              </a:rPr>
              <a:t>độ trễ, mất mát, thông lượng trong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5 </a:t>
            </a:r>
            <a:r xmlns:a="http://schemas.openxmlformats.org/drawingml/2006/main">
              <a:rPr lang="vi" altLang="en-US" sz="2400" dirty="0">
                <a:latin typeface="+mn-lt"/>
                <a:ea typeface="Arial" panose="020B0604020202020204" pitchFamily="34" charset="0"/>
              </a:rPr>
              <a:t>lớp giao thức, mô hình dịch vụ</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6 </a:t>
            </a:r>
            <a:r xmlns:a="http://schemas.openxmlformats.org/drawingml/2006/main">
              <a:rPr lang="vi" altLang="en-US" sz="2400" dirty="0">
                <a:latin typeface="+mn-lt"/>
                <a:ea typeface="Arial" panose="020B0604020202020204" pitchFamily="34" charset="0"/>
              </a:rPr>
              <a:t>mạng bị tấn công: bảo mậ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7</a:t>
            </a:r>
            <a:r xmlns:a="http://schemas.openxmlformats.org/drawingml/2006/main">
              <a:rPr lang="vi" altLang="en-US" sz="2400" dirty="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Môn lịch sử</a:t>
            </a:r>
            <a:endParaRPr xmlns:a="http://schemas.openxmlformats.org/drawingml/2006/main" lang="en-US" sz="2400" dirty="0">
              <a:latin typeface="+mn-lt"/>
            </a:endParaRPr>
          </a:p>
        </p:txBody>
      </p:sp>
    </p:spTree>
    <p:extLst>
      <p:ext uri="{BB962C8B-B14F-4D97-AF65-F5344CB8AC3E}">
        <p14:creationId xmlns:p14="http://schemas.microsoft.com/office/powerpoint/2010/main" val="274492564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dirty="0"/>
              <a:t>Mất mát và chậm trễ xảy ra như thế nào?</a:t>
            </a:r>
          </a:p>
        </p:txBody>
      </p:sp>
      <p:sp>
        <p:nvSpPr>
          <p:cNvPr id="5" name="Text Placeholder 4"/>
          <p:cNvSpPr>
            <a:spLocks noGrp="1"/>
          </p:cNvSpPr>
          <p:nvPr>
            <p:ph type="body" idx="1"/>
          </p:nvPr>
        </p:nvSpPr>
        <p:spPr>
          <a:xfrm>
            <a:off x="457200" y="1600201"/>
            <a:ext cx="8229600" cy="1975756"/>
          </a:xfrm>
        </p:spPr>
        <p:txBody>
          <a:bodyPr/>
          <a:lstStyle/>
          <a:p>
            <a:pPr xmlns:a="http://schemas.openxmlformats.org/drawingml/2006/main" marL="0" indent="0" eaLnBrk="1" hangingPunct="1">
              <a:buFont typeface="Wingdings" charset="0"/>
              <a:buNone/>
              <a:defRPr/>
            </a:pPr>
            <a:r xmlns:a="http://schemas.openxmlformats.org/drawingml/2006/main">
              <a:rPr lang="vi" sz="2200" b="1" dirty="0">
                <a:latin typeface="+mn-lt"/>
              </a:rPr>
              <a:t>hàng đợi </a:t>
            </a:r>
            <a:r xmlns:a="http://schemas.openxmlformats.org/drawingml/2006/main">
              <a:rPr lang="vi" sz="2200" dirty="0">
                <a:latin typeface="+mn-lt"/>
              </a:rPr>
              <a:t>gói </a:t>
            </a:r>
            <a:r xmlns:a="http://schemas.openxmlformats.org/drawingml/2006/main">
              <a:rPr lang="vi" sz="2200" dirty="0">
                <a:latin typeface="+mn-lt"/>
              </a:rPr>
              <a:t>trong bộ đệm bộ định tuyến</a:t>
            </a:r>
          </a:p>
          <a:p>
            <a:pPr xmlns:a="http://schemas.openxmlformats.org/drawingml/2006/main">
              <a:defRPr/>
            </a:pPr>
            <a:r xmlns:a="http://schemas.openxmlformats.org/drawingml/2006/main">
              <a:rPr lang="vi" sz="2200" b="1" dirty="0">
                <a:solidFill>
                  <a:schemeClr val="tx1"/>
                </a:solidFill>
                <a:latin typeface="+mn-lt"/>
              </a:rPr>
              <a:t>tốc độ gói đến liên kết (tạm thời) vượt quá dung lượng liên kết đầu ra</a:t>
            </a:r>
          </a:p>
          <a:p>
            <a:pPr xmlns:a="http://schemas.openxmlformats.org/drawingml/2006/main">
              <a:defRPr/>
            </a:pPr>
            <a:r xmlns:a="http://schemas.openxmlformats.org/drawingml/2006/main">
              <a:rPr lang="vi" sz="2200" dirty="0">
                <a:latin typeface="+mn-lt"/>
              </a:rPr>
              <a:t>gói hàng đợi, đợi đến </a:t>
            </a:r>
            <a:r xmlns:a="http://schemas.openxmlformats.org/drawingml/2006/main">
              <a:rPr lang="vi" sz="2200" dirty="0" smtClean="0">
                <a:latin typeface="+mn-lt"/>
              </a:rPr>
              <a:t>lượt</a:t>
            </a:r>
            <a:endParaRPr xmlns:a="http://schemas.openxmlformats.org/drawingml/2006/main" lang="en-US" sz="2200" dirty="0">
              <a:latin typeface="+mn-lt"/>
            </a:endParaRPr>
          </a:p>
        </p:txBody>
      </p:sp>
      <p:pic>
        <p:nvPicPr>
          <p:cNvPr id="7" name="Picture 6" descr="A diagram of 2 routers and a packet queue. 1 router is wired to 2 P Cs, A and B, and another router. P C A has a green packet, P C B has a yellow packet. The router has a line of packets. The packet closest to the connected router is the packet being transmitted, delay. The packets behind the transmitted packet are the packets queuing. Empty packets behind the queuing packets are free, available, buffers. Arriving packets dropped, loss, if no free buff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3915" y="3863508"/>
            <a:ext cx="5216169" cy="2443609"/>
          </a:xfrm>
          <a:prstGeom prst="rect">
            <a:avLst/>
          </a:prstGeom>
        </p:spPr>
      </p:pic>
    </p:spTree>
    <p:extLst>
      <p:ext uri="{BB962C8B-B14F-4D97-AF65-F5344CB8AC3E}">
        <p14:creationId xmlns:p14="http://schemas.microsoft.com/office/powerpoint/2010/main" val="254546359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Bốn nguồn </a:t>
            </a:r>
            <a:r xmlns:a="http://schemas.openxmlformats.org/drawingml/2006/main">
              <a:rPr lang="vi" dirty="0" smtClean="0"/>
              <a:t>trễ gói tin </a:t>
            </a:r>
            <a:r xmlns:a="http://schemas.openxmlformats.org/drawingml/2006/main">
              <a:rPr lang="vi" sz="2000" b="0" dirty="0" smtClean="0"/>
              <a:t>(1 trên 4)</a:t>
            </a:r>
            <a:endParaRPr xmlns:a="http://schemas.openxmlformats.org/drawingml/2006/main" lang="en-US" sz="2000" b="0" dirty="0"/>
          </a:p>
        </p:txBody>
      </p:sp>
      <p:pic>
        <p:nvPicPr>
          <p:cNvPr id="5" name="Picture 4"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9745" y="1699355"/>
            <a:ext cx="8144510" cy="2849880"/>
          </a:xfrm>
          <a:prstGeom prst="rect">
            <a:avLst/>
          </a:prstGeom>
        </p:spPr>
      </p:pic>
      <p:graphicFrame>
        <p:nvGraphicFramePr>
          <p:cNvPr id="4" name="Object 3" descr="d nodal = d proc + d queue + d trans + d prop."/>
          <p:cNvGraphicFramePr>
            <a:graphicFrameLocks noChangeAspect="1"/>
          </p:cNvGraphicFramePr>
          <p:nvPr>
            <p:extLst>
              <p:ext uri="{D42A27DB-BD31-4B8C-83A1-F6EECF244321}">
                <p14:modId xmlns:p14="http://schemas.microsoft.com/office/powerpoint/2010/main" val="3599526577"/>
              </p:ext>
            </p:extLst>
          </p:nvPr>
        </p:nvGraphicFramePr>
        <p:xfrm>
          <a:off x="1882029" y="5286053"/>
          <a:ext cx="5378354" cy="530870"/>
        </p:xfrm>
        <a:graphic>
          <a:graphicData uri="http://schemas.openxmlformats.org/presentationml/2006/ole">
            <mc:AlternateContent xmlns:mc="http://schemas.openxmlformats.org/markup-compatibility/2006">
              <mc:Choice xmlns:v="urn:schemas-microsoft-com:vml" Requires="v">
                <p:oleObj spid="_x0000_s5752" name="Equation" r:id="rId4" imgW="1930320" imgH="190440" progId="Equation.DSMT4">
                  <p:embed/>
                </p:oleObj>
              </mc:Choice>
              <mc:Fallback>
                <p:oleObj name="Equation" r:id="rId4" imgW="1930320" imgH="190440" progId="Equation.DSMT4">
                  <p:embed/>
                  <p:pic>
                    <p:nvPicPr>
                      <p:cNvPr id="0" name=""/>
                      <p:cNvPicPr/>
                      <p:nvPr/>
                    </p:nvPicPr>
                    <p:blipFill>
                      <a:blip r:embed="rId5"/>
                      <a:stretch>
                        <a:fillRect/>
                      </a:stretch>
                    </p:blipFill>
                    <p:spPr>
                      <a:xfrm>
                        <a:off x="1882029" y="5286053"/>
                        <a:ext cx="5378354" cy="530870"/>
                      </a:xfrm>
                      <a:prstGeom prst="rect">
                        <a:avLst/>
                      </a:prstGeom>
                    </p:spPr>
                  </p:pic>
                </p:oleObj>
              </mc:Fallback>
            </mc:AlternateContent>
          </a:graphicData>
        </a:graphic>
      </p:graphicFrame>
    </p:spTree>
    <p:extLst>
      <p:ext uri="{BB962C8B-B14F-4D97-AF65-F5344CB8AC3E}">
        <p14:creationId xmlns:p14="http://schemas.microsoft.com/office/powerpoint/2010/main" val="424404005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Bốn nguồn </a:t>
            </a:r>
            <a:r xmlns:a="http://schemas.openxmlformats.org/drawingml/2006/main">
              <a:rPr lang="vi" dirty="0" smtClean="0"/>
              <a:t>trễ gói tin </a:t>
            </a:r>
            <a:r xmlns:a="http://schemas.openxmlformats.org/drawingml/2006/main">
              <a:rPr lang="vi" sz="2000" b="0" dirty="0" smtClean="0"/>
              <a:t>(2 trên 4)</a:t>
            </a:r>
            <a:endParaRPr xmlns:a="http://schemas.openxmlformats.org/drawingml/2006/main" lang="en-US" sz="2000" b="0" dirty="0"/>
          </a:p>
        </p:txBody>
      </p:sp>
      <p:sp>
        <p:nvSpPr>
          <p:cNvPr id="3" name="Text Placeholder 2"/>
          <p:cNvSpPr>
            <a:spLocks noGrp="1"/>
          </p:cNvSpPr>
          <p:nvPr>
            <p:ph idx="1"/>
          </p:nvPr>
        </p:nvSpPr>
        <p:spPr>
          <a:xfrm>
            <a:off x="457200" y="1600200"/>
            <a:ext cx="3755571" cy="4294414"/>
          </a:xfrm>
        </p:spPr>
        <p:txBody>
          <a:bodyPr/>
          <a:lstStyle/>
          <a:p>
            <a:pPr xmlns:a="http://schemas.openxmlformats.org/drawingml/2006/main" marL="0" indent="0" eaLnBrk="1" hangingPunct="1">
              <a:buFont typeface="Wingdings" charset="0"/>
              <a:buNone/>
              <a:defRPr/>
            </a:pPr>
            <a:r xmlns:a="http://schemas.openxmlformats.org/drawingml/2006/main">
              <a:rPr lang="vi" sz="2400" b="1" i="1" dirty="0">
                <a:solidFill>
                  <a:schemeClr val="tx1"/>
                </a:solidFill>
                <a:latin typeface="+mn-lt"/>
              </a:rPr>
              <a:t>d </a:t>
            </a:r>
            <a:r xmlns:a="http://schemas.openxmlformats.org/drawingml/2006/main">
              <a:rPr lang="vi" sz="2400" b="1" baseline="-25000" dirty="0">
                <a:solidFill>
                  <a:schemeClr val="tx1"/>
                </a:solidFill>
                <a:latin typeface="+mn-lt"/>
              </a:rPr>
              <a:t>proc </a:t>
            </a:r>
            <a:r xmlns:a="http://schemas.openxmlformats.org/drawingml/2006/main">
              <a:rPr lang="vi" sz="2400" b="1" dirty="0">
                <a:solidFill>
                  <a:schemeClr val="tx1"/>
                </a:solidFill>
                <a:latin typeface="+mn-lt"/>
              </a:rPr>
              <a:t>: xử lý nút</a:t>
            </a:r>
          </a:p>
          <a:p>
            <a:pPr xmlns:a="http://schemas.openxmlformats.org/drawingml/2006/main" indent="-255600">
              <a:buSzTx/>
              <a:defRPr/>
            </a:pPr>
            <a:r xmlns:a="http://schemas.openxmlformats.org/drawingml/2006/main">
              <a:rPr lang="vi" sz="2400" dirty="0">
                <a:latin typeface="+mn-lt"/>
              </a:rPr>
              <a:t>kiểm tra lỗi bit</a:t>
            </a:r>
          </a:p>
          <a:p>
            <a:pPr xmlns:a="http://schemas.openxmlformats.org/drawingml/2006/main" indent="-255600">
              <a:buSzTx/>
              <a:defRPr/>
            </a:pPr>
            <a:r xmlns:a="http://schemas.openxmlformats.org/drawingml/2006/main">
              <a:rPr lang="vi" sz="2400" dirty="0">
                <a:latin typeface="+mn-lt"/>
              </a:rPr>
              <a:t>xác định liên kết đầu ra</a:t>
            </a:r>
          </a:p>
          <a:p>
            <a:pPr xmlns:a="http://schemas.openxmlformats.org/drawingml/2006/main" indent="-255600">
              <a:buSzTx/>
              <a:defRPr/>
            </a:pPr>
            <a:r xmlns:a="http://schemas.openxmlformats.org/drawingml/2006/main">
              <a:rPr lang="vi" sz="2400" dirty="0">
                <a:latin typeface="+mn-lt"/>
              </a:rPr>
              <a:t>thông thường &lt; </a:t>
            </a:r>
            <a:r xmlns:a="http://schemas.openxmlformats.org/drawingml/2006/main">
              <a:rPr lang="vi" sz="2400" dirty="0" smtClean="0">
                <a:latin typeface="+mn-lt"/>
              </a:rPr>
              <a:t>m </a:t>
            </a:r>
            <a:r xmlns:a="http://schemas.openxmlformats.org/drawingml/2006/main">
              <a:rPr lang="vi" sz="100" dirty="0" smtClean="0">
                <a:solidFill>
                  <a:schemeClr val="bg1"/>
                </a:solidFill>
                <a:latin typeface="+mn-lt"/>
              </a:rPr>
              <a:t>illi </a:t>
            </a:r>
            <a:r xmlns:a="http://schemas.openxmlformats.org/drawingml/2006/main">
              <a:rPr lang="vi" sz="2400" dirty="0" smtClean="0">
                <a:latin typeface="+mn-lt"/>
              </a:rPr>
              <a:t>giây</a:t>
            </a:r>
          </a:p>
        </p:txBody>
      </p:sp>
      <p:sp>
        <p:nvSpPr>
          <p:cNvPr id="4" name="Content Placeholder 3"/>
          <p:cNvSpPr>
            <a:spLocks noGrp="1"/>
          </p:cNvSpPr>
          <p:nvPr>
            <p:ph idx="13"/>
          </p:nvPr>
        </p:nvSpPr>
        <p:spPr>
          <a:xfrm>
            <a:off x="4784271" y="1600200"/>
            <a:ext cx="3902529" cy="4294413"/>
          </a:xfrm>
        </p:spPr>
        <p:txBody>
          <a:bodyPr/>
          <a:lstStyle/>
          <a:p>
            <a:pPr xmlns:a="http://schemas.openxmlformats.org/drawingml/2006/main" marL="0" indent="0">
              <a:lnSpc>
                <a:spcPct val="85000"/>
              </a:lnSpc>
              <a:buClr>
                <a:srgbClr val="3333CC"/>
              </a:buClr>
              <a:buSzPct val="85000"/>
              <a:buFont typeface="Wingdings" charset="0"/>
              <a:buNone/>
              <a:defRPr/>
            </a:pPr>
            <a:r xmlns:a="http://schemas.openxmlformats.org/drawingml/2006/main">
              <a:rPr lang="vi" sz="2400" b="1" i="1" dirty="0" smtClean="0">
                <a:solidFill>
                  <a:schemeClr val="tx1"/>
                </a:solidFill>
                <a:latin typeface="+mn-lt"/>
                <a:ea typeface="ＭＳ Ｐゴシック" charset="0"/>
                <a:cs typeface="ＭＳ Ｐゴシック" charset="0"/>
              </a:rPr>
              <a:t>d </a:t>
            </a:r>
            <a:r xmlns:a="http://schemas.openxmlformats.org/drawingml/2006/main">
              <a:rPr lang="vi" sz="2400" b="1" baseline="-25000" dirty="0" smtClean="0">
                <a:solidFill>
                  <a:schemeClr val="tx1"/>
                </a:solidFill>
                <a:latin typeface="+mn-lt"/>
                <a:ea typeface="ＭＳ Ｐゴシック" charset="0"/>
                <a:cs typeface="ＭＳ Ｐゴシック" charset="0"/>
              </a:rPr>
              <a:t>queue </a:t>
            </a:r>
            <a:r xmlns:a="http://schemas.openxmlformats.org/drawingml/2006/main">
              <a:rPr lang="vi" sz="2400" b="1" dirty="0">
                <a:solidFill>
                  <a:schemeClr val="tx1"/>
                </a:solidFill>
                <a:latin typeface="+mn-lt"/>
                <a:ea typeface="ＭＳ Ｐゴシック" charset="0"/>
                <a:cs typeface="ＭＳ Ｐゴシック" charset="0"/>
              </a:rPr>
              <a:t>: độ trễ hàng đợi</a:t>
            </a:r>
          </a:p>
          <a:p>
            <a:pPr xmlns:a="http://schemas.openxmlformats.org/drawingml/2006/main" indent="-255600">
              <a:buClr>
                <a:schemeClr val="tx2"/>
              </a:buClr>
              <a:defRPr/>
            </a:pPr>
            <a:r xmlns:a="http://schemas.openxmlformats.org/drawingml/2006/main">
              <a:rPr lang="vi" sz="2400" dirty="0">
                <a:solidFill>
                  <a:srgbClr val="000000"/>
                </a:solidFill>
                <a:latin typeface="+mn-lt"/>
                <a:ea typeface="ＭＳ Ｐゴシック" charset="0"/>
                <a:cs typeface="ＭＳ Ｐゴシック" charset="0"/>
              </a:rPr>
              <a:t>thời gian chờ đợi ở liên kết đầu ra để </a:t>
            </a:r>
            <a:r xmlns:a="http://schemas.openxmlformats.org/drawingml/2006/main">
              <a:rPr lang="vi" sz="2400" dirty="0" smtClean="0">
                <a:solidFill>
                  <a:srgbClr val="000000"/>
                </a:solidFill>
                <a:latin typeface="+mn-lt"/>
                <a:ea typeface="ＭＳ Ｐゴシック" charset="0"/>
                <a:cs typeface="ＭＳ Ｐゴシック" charset="0"/>
              </a:rPr>
              <a:t>truyền</a:t>
            </a:r>
            <a:endParaRPr xmlns:a="http://schemas.openxmlformats.org/drawingml/2006/main" lang="en-US" sz="2400" dirty="0">
              <a:solidFill>
                <a:srgbClr val="000000"/>
              </a:solidFill>
              <a:latin typeface="+mn-lt"/>
              <a:ea typeface="ＭＳ Ｐゴシック" charset="0"/>
              <a:cs typeface="ＭＳ Ｐゴシック" charset="0"/>
            </a:endParaRPr>
          </a:p>
          <a:p>
            <a:pPr xmlns:a="http://schemas.openxmlformats.org/drawingml/2006/main" indent="-255600">
              <a:buClr>
                <a:schemeClr val="tx2"/>
              </a:buClr>
              <a:defRPr/>
            </a:pPr>
            <a:r xmlns:a="http://schemas.openxmlformats.org/drawingml/2006/main">
              <a:rPr lang="vi" sz="2400" dirty="0">
                <a:solidFill>
                  <a:srgbClr val="000000"/>
                </a:solidFill>
                <a:latin typeface="+mn-lt"/>
                <a:ea typeface="ＭＳ Ｐゴシック" charset="0"/>
                <a:cs typeface="ＭＳ Ｐゴシック" charset="0"/>
              </a:rPr>
              <a:t>phụ thuộc vào mức độ tắc nghẽn của </a:t>
            </a:r>
            <a:r xmlns:a="http://schemas.openxmlformats.org/drawingml/2006/main">
              <a:rPr lang="vi" sz="2400" dirty="0" smtClean="0">
                <a:solidFill>
                  <a:srgbClr val="000000"/>
                </a:solidFill>
                <a:latin typeface="+mn-lt"/>
                <a:ea typeface="ＭＳ Ｐゴシック" charset="0"/>
                <a:cs typeface="ＭＳ Ｐゴシック" charset="0"/>
              </a:rPr>
              <a:t>bộ định tuyến</a:t>
            </a:r>
            <a:endParaRPr xmlns:a="http://schemas.openxmlformats.org/drawingml/2006/main" lang="en-US" sz="2400" dirty="0">
              <a:latin typeface="+mn-lt"/>
            </a:endParaRPr>
          </a:p>
        </p:txBody>
      </p:sp>
    </p:spTree>
    <p:extLst>
      <p:ext uri="{BB962C8B-B14F-4D97-AF65-F5344CB8AC3E}">
        <p14:creationId xmlns:p14="http://schemas.microsoft.com/office/powerpoint/2010/main" val="46158027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Bốn nguồn </a:t>
            </a:r>
            <a:r xmlns:a="http://schemas.openxmlformats.org/drawingml/2006/main">
              <a:rPr lang="vi" dirty="0" smtClean="0"/>
              <a:t>trễ gói </a:t>
            </a:r>
            <a:r xmlns:a="http://schemas.openxmlformats.org/drawingml/2006/main">
              <a:rPr lang="vi" sz="2000" b="0" dirty="0" smtClean="0"/>
              <a:t>(3 trên 4)</a:t>
            </a:r>
            <a:endParaRPr xmlns:a="http://schemas.openxmlformats.org/drawingml/2006/main" lang="en-US" sz="2000" b="0" dirty="0"/>
          </a:p>
        </p:txBody>
      </p:sp>
      <p:pic>
        <p:nvPicPr>
          <p:cNvPr id="3" name="Picture 2"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9950" y="2010432"/>
            <a:ext cx="7404100" cy="2590800"/>
          </a:xfrm>
          <a:prstGeom prst="rect">
            <a:avLst/>
          </a:prstGeom>
        </p:spPr>
      </p:pic>
      <p:graphicFrame>
        <p:nvGraphicFramePr>
          <p:cNvPr id="4" name="Object 3" descr="d nodal = d proc + d queue + d trans + d prop."/>
          <p:cNvGraphicFramePr>
            <a:graphicFrameLocks noChangeAspect="1"/>
          </p:cNvGraphicFramePr>
          <p:nvPr>
            <p:extLst>
              <p:ext uri="{D42A27DB-BD31-4B8C-83A1-F6EECF244321}">
                <p14:modId xmlns:p14="http://schemas.microsoft.com/office/powerpoint/2010/main" val="1349631887"/>
              </p:ext>
            </p:extLst>
          </p:nvPr>
        </p:nvGraphicFramePr>
        <p:xfrm>
          <a:off x="2012401" y="5299015"/>
          <a:ext cx="5119199" cy="504945"/>
        </p:xfrm>
        <a:graphic>
          <a:graphicData uri="http://schemas.openxmlformats.org/presentationml/2006/ole">
            <mc:AlternateContent xmlns:mc="http://schemas.openxmlformats.org/markup-compatibility/2006">
              <mc:Choice xmlns:v="urn:schemas-microsoft-com:vml" Requires="v">
                <p:oleObj spid="_x0000_s6769" name="Equation" r:id="rId4" imgW="1930320" imgH="190440" progId="Equation.DSMT4">
                  <p:embed/>
                </p:oleObj>
              </mc:Choice>
              <mc:Fallback>
                <p:oleObj name="Equation" r:id="rId4" imgW="1930320" imgH="190440" progId="Equation.DSMT4">
                  <p:embed/>
                  <p:pic>
                    <p:nvPicPr>
                      <p:cNvPr id="4" name="Object 3"/>
                      <p:cNvPicPr/>
                      <p:nvPr/>
                    </p:nvPicPr>
                    <p:blipFill>
                      <a:blip r:embed="rId5"/>
                      <a:stretch>
                        <a:fillRect/>
                      </a:stretch>
                    </p:blipFill>
                    <p:spPr>
                      <a:xfrm>
                        <a:off x="2012401" y="5299015"/>
                        <a:ext cx="5119199" cy="504945"/>
                      </a:xfrm>
                      <a:prstGeom prst="rect">
                        <a:avLst/>
                      </a:prstGeom>
                    </p:spPr>
                  </p:pic>
                </p:oleObj>
              </mc:Fallback>
            </mc:AlternateContent>
          </a:graphicData>
        </a:graphic>
      </p:graphicFrame>
    </p:spTree>
    <p:extLst>
      <p:ext uri="{BB962C8B-B14F-4D97-AF65-F5344CB8AC3E}">
        <p14:creationId xmlns:p14="http://schemas.microsoft.com/office/powerpoint/2010/main" val="29305971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xmlns:a="http://schemas.openxmlformats.org/drawingml/2006/main">
              <a:rPr lang="vi" altLang="en-US" sz="3000" dirty="0">
                <a:latin typeface="Times New Roman" panose="02020603050405020304" pitchFamily="18" charset="0"/>
                <a:ea typeface="ＭＳ Ｐゴシック" panose="020B0600070205080204" pitchFamily="34" charset="-128"/>
                <a:cs typeface="Times New Roman" panose="02020603050405020304" pitchFamily="18" charset="0"/>
              </a:rPr>
              <a:t>Internet là gì: Chế độ xem “Nuts and Bolts” </a:t>
            </a:r>
            <a:r xmlns:a="http://schemas.openxmlformats.org/drawingml/2006/main">
              <a:rPr lang="vi" altLang="en-US" sz="2000" b="0" dirty="0" smtClean="0">
                <a:latin typeface="Times New Roman" panose="02020603050405020304" pitchFamily="18" charset="0"/>
                <a:ea typeface="ＭＳ Ｐゴシック" panose="020B0600070205080204" pitchFamily="34" charset="-128"/>
                <a:cs typeface="Times New Roman" panose="02020603050405020304" pitchFamily="18" charset="0"/>
              </a:rPr>
              <a:t>(2 </a:t>
            </a:r>
            <a:r xmlns:a="http://schemas.openxmlformats.org/drawingml/2006/main">
              <a:rPr lang="vi" altLang="en-US" sz="2000" b="0" dirty="0">
                <a:latin typeface="Times New Roman" panose="02020603050405020304" pitchFamily="18" charset="0"/>
                <a:ea typeface="ＭＳ Ｐゴシック" panose="020B0600070205080204" pitchFamily="34" charset="-128"/>
                <a:cs typeface="Times New Roman" panose="02020603050405020304" pitchFamily="18" charset="0"/>
              </a:rPr>
              <a:t>trên 2)</a:t>
            </a:r>
            <a:endParaRPr xmlns:a="http://schemas.openxmlformats.org/drawingml/2006/main" lang="en-US" sz="2000" dirty="0"/>
          </a:p>
        </p:txBody>
      </p:sp>
      <p:pic>
        <p:nvPicPr>
          <p:cNvPr id="8" name="Picture 7"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7674" y="1612647"/>
            <a:ext cx="3368651" cy="4407401"/>
          </a:xfrm>
          <a:prstGeom prst="rect">
            <a:avLst/>
          </a:prstGeom>
        </p:spPr>
      </p:pic>
    </p:spTree>
    <p:extLst>
      <p:ext uri="{BB962C8B-B14F-4D97-AF65-F5344CB8AC3E}">
        <p14:creationId xmlns:p14="http://schemas.microsoft.com/office/powerpoint/2010/main" val="2374308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xmlns:a="http://schemas.openxmlformats.org/drawingml/2006/main">
              <a:rPr lang="vi" dirty="0"/>
              <a:t>Bốn nguồn trễ gói </a:t>
            </a:r>
            <a:r xmlns:a="http://schemas.openxmlformats.org/drawingml/2006/main">
              <a:rPr lang="vi" sz="2000" b="0" dirty="0"/>
              <a:t>(4 trên 4)</a:t>
            </a:r>
            <a:endParaRPr xmlns:a="http://schemas.openxmlformats.org/drawingml/2006/main" lang="en-US" dirty="0"/>
          </a:p>
        </p:txBody>
      </p:sp>
      <p:sp>
        <p:nvSpPr>
          <p:cNvPr id="9" name="Content Placeholder 8"/>
          <p:cNvSpPr>
            <a:spLocks noGrp="1"/>
          </p:cNvSpPr>
          <p:nvPr>
            <p:ph idx="1"/>
          </p:nvPr>
        </p:nvSpPr>
        <p:spPr>
          <a:xfrm>
            <a:off x="457200" y="1696276"/>
            <a:ext cx="3735744" cy="1235764"/>
          </a:xfrm>
        </p:spPr>
        <p:txBody>
          <a:bodyPr/>
          <a:lstStyle/>
          <a:p>
            <a:pPr xmlns:a="http://schemas.openxmlformats.org/drawingml/2006/main" marL="342900" indent="-342900" eaLnBrk="1" hangingPunct="1">
              <a:lnSpc>
                <a:spcPct val="85000"/>
              </a:lnSpc>
              <a:spcBef>
                <a:spcPct val="20000"/>
              </a:spcBef>
              <a:buClr>
                <a:srgbClr val="000099"/>
              </a:buClr>
              <a:buSzPct val="65000"/>
              <a:buFont typeface="Wingdings" charset="0"/>
              <a:buNone/>
              <a:defRPr/>
            </a:pPr>
            <a:r xmlns:a="http://schemas.openxmlformats.org/drawingml/2006/main">
              <a:rPr lang="vi" sz="1800" b="1" i="1" dirty="0">
                <a:solidFill>
                  <a:schemeClr val="tx1"/>
                </a:solidFill>
                <a:latin typeface="+mn-lt"/>
                <a:ea typeface="ＭＳ Ｐゴシック" charset="0"/>
                <a:cs typeface="ＭＳ Ｐゴシック" charset="0"/>
              </a:rPr>
              <a:t>d </a:t>
            </a:r>
            <a:r xmlns:a="http://schemas.openxmlformats.org/drawingml/2006/main">
              <a:rPr lang="vi" sz="1800" b="1" baseline="-25000" dirty="0">
                <a:solidFill>
                  <a:schemeClr val="tx1"/>
                </a:solidFill>
                <a:latin typeface="+mn-lt"/>
                <a:ea typeface="ＭＳ Ｐゴシック" charset="0"/>
                <a:cs typeface="ＭＳ Ｐゴシック" charset="0"/>
              </a:rPr>
              <a:t>trans </a:t>
            </a:r>
            <a:r xmlns:a="http://schemas.openxmlformats.org/drawingml/2006/main">
              <a:rPr lang="vi" sz="1800" b="1" dirty="0">
                <a:solidFill>
                  <a:schemeClr val="tx1"/>
                </a:solidFill>
                <a:latin typeface="+mn-lt"/>
                <a:ea typeface="ＭＳ Ｐゴシック" charset="0"/>
                <a:cs typeface="ＭＳ Ｐゴシック" charset="0"/>
              </a:rPr>
              <a:t>: độ trễ truyền:</a:t>
            </a:r>
          </a:p>
          <a:p>
            <a:pPr xmlns:a="http://schemas.openxmlformats.org/drawingml/2006/main" indent="-255600">
              <a:buClr>
                <a:schemeClr val="tx2"/>
              </a:buClr>
              <a:defRPr/>
            </a:pPr>
            <a:r xmlns:a="http://schemas.openxmlformats.org/drawingml/2006/main">
              <a:rPr lang="vi" sz="1800" i="1" dirty="0">
                <a:solidFill>
                  <a:srgbClr val="000000"/>
                </a:solidFill>
                <a:latin typeface="+mn-lt"/>
                <a:ea typeface="ＭＳ Ｐゴシック" charset="0"/>
                <a:cs typeface="ＭＳ Ｐゴシック" charset="0"/>
              </a:rPr>
              <a:t>L </a:t>
            </a:r>
            <a:r xmlns:a="http://schemas.openxmlformats.org/drawingml/2006/main">
              <a:rPr lang="vi" sz="1800" dirty="0">
                <a:solidFill>
                  <a:srgbClr val="000000"/>
                </a:solidFill>
                <a:latin typeface="+mn-lt"/>
                <a:ea typeface="ＭＳ Ｐゴシック" charset="0"/>
                <a:cs typeface="ＭＳ Ｐゴシック" charset="0"/>
              </a:rPr>
              <a:t>: chiều dài gói tin (bit)</a:t>
            </a:r>
          </a:p>
          <a:p>
            <a:pPr xmlns:a="http://schemas.openxmlformats.org/drawingml/2006/main" indent="-255600">
              <a:buClr>
                <a:schemeClr val="tx2"/>
              </a:buClr>
              <a:defRPr/>
            </a:pPr>
            <a:r xmlns:a="http://schemas.openxmlformats.org/drawingml/2006/main">
              <a:rPr lang="vi" sz="1800" i="1" dirty="0">
                <a:solidFill>
                  <a:srgbClr val="000000"/>
                </a:solidFill>
                <a:latin typeface="+mn-lt"/>
                <a:ea typeface="ＭＳ Ｐゴシック" charset="0"/>
                <a:cs typeface="ＭＳ Ｐゴシック" charset="0"/>
              </a:rPr>
              <a:t>R </a:t>
            </a:r>
            <a:r xmlns:a="http://schemas.openxmlformats.org/drawingml/2006/main">
              <a:rPr lang="vi" sz="1800" dirty="0">
                <a:solidFill>
                  <a:srgbClr val="000000"/>
                </a:solidFill>
                <a:latin typeface="+mn-lt"/>
                <a:ea typeface="ＭＳ Ｐゴシック" charset="0"/>
                <a:cs typeface="ＭＳ Ｐゴシック" charset="0"/>
              </a:rPr>
              <a:t>: </a:t>
            </a:r>
            <a:r xmlns:a="http://schemas.openxmlformats.org/drawingml/2006/main">
              <a:rPr lang="vi" sz="1800" b="1" dirty="0">
                <a:solidFill>
                  <a:srgbClr val="000000"/>
                </a:solidFill>
                <a:latin typeface="+mn-lt"/>
                <a:ea typeface="ＭＳ Ｐゴシック" charset="0"/>
                <a:cs typeface="ＭＳ Ｐゴシック" charset="0"/>
              </a:rPr>
              <a:t>băng thông liên kết (b</a:t>
            </a:r>
            <a:r xmlns:a="http://schemas.openxmlformats.org/drawingml/2006/main">
              <a:rPr lang="vi" sz="100" b="1" dirty="0">
                <a:solidFill>
                  <a:srgbClr val="000000"/>
                </a:solidFill>
                <a:latin typeface="+mn-lt"/>
                <a:ea typeface="ＭＳ Ｐゴシック" charset="0"/>
                <a:cs typeface="ＭＳ Ｐゴシック" charset="0"/>
              </a:rPr>
              <a:t> </a:t>
            </a:r>
            <a:r xmlns:a="http://schemas.openxmlformats.org/drawingml/2006/main">
              <a:rPr lang="vi" sz="1800" b="1" dirty="0">
                <a:solidFill>
                  <a:srgbClr val="000000"/>
                </a:solidFill>
                <a:latin typeface="+mn-lt"/>
                <a:ea typeface="ＭＳ Ｐゴシック" charset="0"/>
                <a:cs typeface="ＭＳ Ｐゴシック" charset="0"/>
              </a:rPr>
              <a:t>P</a:t>
            </a:r>
            <a:r xmlns:a="http://schemas.openxmlformats.org/drawingml/2006/main">
              <a:rPr lang="vi" sz="100" b="1" dirty="0">
                <a:solidFill>
                  <a:srgbClr val="000000"/>
                </a:solidFill>
                <a:latin typeface="+mn-lt"/>
                <a:ea typeface="ＭＳ Ｐゴシック" charset="0"/>
                <a:cs typeface="ＭＳ Ｐゴシック" charset="0"/>
              </a:rPr>
              <a:t> </a:t>
            </a:r>
            <a:r xmlns:a="http://schemas.openxmlformats.org/drawingml/2006/main">
              <a:rPr lang="vi" sz="1800" b="1" dirty="0">
                <a:solidFill>
                  <a:srgbClr val="000000"/>
                </a:solidFill>
                <a:latin typeface="+mn-lt"/>
                <a:ea typeface="ＭＳ Ｐゴシック" charset="0"/>
                <a:cs typeface="ＭＳ Ｐゴシック" charset="0"/>
              </a:rPr>
              <a:t>s </a:t>
            </a:r>
            <a:r xmlns:a="http://schemas.openxmlformats.org/drawingml/2006/main">
              <a:rPr lang="vi" sz="1800" b="1" dirty="0" smtClean="0">
                <a:solidFill>
                  <a:srgbClr val="000000"/>
                </a:solidFill>
                <a:latin typeface="+mn-lt"/>
                <a:ea typeface="ＭＳ Ｐゴシック" charset="0"/>
                <a:cs typeface="ＭＳ Ｐゴシック" charset="0"/>
              </a:rPr>
              <a:t>)</a:t>
            </a:r>
            <a:endParaRPr xmlns:a="http://schemas.openxmlformats.org/drawingml/2006/main" lang="en-US" sz="1800" b="1" dirty="0">
              <a:solidFill>
                <a:srgbClr val="000000"/>
              </a:solidFill>
              <a:latin typeface="+mn-lt"/>
              <a:ea typeface="ＭＳ Ｐゴシック" charset="0"/>
            </a:endParaRPr>
          </a:p>
        </p:txBody>
      </p:sp>
      <p:sp>
        <p:nvSpPr>
          <p:cNvPr id="11" name="Content Placeholder 10"/>
          <p:cNvSpPr>
            <a:spLocks noGrp="1"/>
          </p:cNvSpPr>
          <p:nvPr>
            <p:ph sz="quarter" idx="14"/>
          </p:nvPr>
        </p:nvSpPr>
        <p:spPr>
          <a:xfrm>
            <a:off x="461154" y="3060870"/>
            <a:ext cx="954157" cy="447643"/>
          </a:xfrm>
        </p:spPr>
        <p:txBody>
          <a:bodyPr/>
          <a:lstStyle/>
          <a:p>
            <a:pPr xmlns:a="http://schemas.openxmlformats.org/drawingml/2006/main" indent="-255600">
              <a:buFont typeface="Arial" panose="020B0604020202020204" pitchFamily="34" charset="0"/>
              <a:buChar char="•"/>
            </a:pPr>
            <a:r xmlns:a="http://schemas.openxmlformats.org/drawingml/2006/main">
              <a:rPr lang="vi" sz="1800" b="1" i="1" dirty="0" smtClean="0">
                <a:solidFill>
                  <a:schemeClr val="tx1"/>
                </a:solidFill>
                <a:latin typeface="+mn-lt"/>
                <a:ea typeface="ＭＳ Ｐゴシック" charset="0"/>
                <a:cs typeface="ＭＳ Ｐゴシック" charset="0"/>
              </a:rPr>
              <a:t>d </a:t>
            </a:r>
            <a:r xmlns:a="http://schemas.openxmlformats.org/drawingml/2006/main">
              <a:rPr lang="vi" sz="1800" b="1" baseline="-25000" dirty="0" smtClean="0">
                <a:solidFill>
                  <a:schemeClr val="tx1"/>
                </a:solidFill>
                <a:latin typeface="+mn-lt"/>
                <a:ea typeface="ＭＳ Ｐゴシック" charset="0"/>
                <a:cs typeface="ＭＳ Ｐゴシック" charset="0"/>
              </a:rPr>
              <a:t>xuyên</a:t>
            </a:r>
            <a:endParaRPr xmlns:a="http://schemas.openxmlformats.org/drawingml/2006/main" lang="en-US" sz="1800" b="1" dirty="0">
              <a:solidFill>
                <a:schemeClr val="tx1"/>
              </a:solidFill>
              <a:latin typeface="+mn-lt"/>
            </a:endParaRPr>
          </a:p>
        </p:txBody>
      </p:sp>
      <p:graphicFrame>
        <p:nvGraphicFramePr>
          <p:cNvPr id="18" name="Object 17" descr="Equals start fraction L over R end fraction, d trans and d prop are very different."/>
          <p:cNvGraphicFramePr>
            <a:graphicFrameLocks noChangeAspect="1"/>
          </p:cNvGraphicFramePr>
          <p:nvPr>
            <p:extLst>
              <p:ext uri="{D42A27DB-BD31-4B8C-83A1-F6EECF244321}">
                <p14:modId xmlns:p14="http://schemas.microsoft.com/office/powerpoint/2010/main" val="4174035813"/>
              </p:ext>
            </p:extLst>
          </p:nvPr>
        </p:nvGraphicFramePr>
        <p:xfrm>
          <a:off x="1415311" y="3068697"/>
          <a:ext cx="3022553" cy="483896"/>
        </p:xfrm>
        <a:graphic>
          <a:graphicData uri="http://schemas.openxmlformats.org/presentationml/2006/ole">
            <mc:AlternateContent xmlns:mc="http://schemas.openxmlformats.org/markup-compatibility/2006">
              <mc:Choice xmlns:v="urn:schemas-microsoft-com:vml" Requires="v">
                <p:oleObj spid="_x0000_s18566" name="Equation" r:id="rId4" imgW="2463480" imgH="393480" progId="Equation.DSMT4">
                  <p:embed/>
                </p:oleObj>
              </mc:Choice>
              <mc:Fallback>
                <p:oleObj name="Equation" r:id="rId4" imgW="2463480" imgH="393480" progId="Equation.DSMT4">
                  <p:embed/>
                  <p:pic>
                    <p:nvPicPr>
                      <p:cNvPr id="5" name="Object 4" descr="Equals start fraction L over R end fraction, d trans and d prop are very different."/>
                      <p:cNvPicPr/>
                      <p:nvPr/>
                    </p:nvPicPr>
                    <p:blipFill>
                      <a:blip r:embed="rId5"/>
                      <a:stretch>
                        <a:fillRect/>
                      </a:stretch>
                    </p:blipFill>
                    <p:spPr>
                      <a:xfrm>
                        <a:off x="1415311" y="3068697"/>
                        <a:ext cx="3022553" cy="483896"/>
                      </a:xfrm>
                      <a:prstGeom prst="rect">
                        <a:avLst/>
                      </a:prstGeom>
                    </p:spPr>
                  </p:pic>
                </p:oleObj>
              </mc:Fallback>
            </mc:AlternateContent>
          </a:graphicData>
        </a:graphic>
      </p:graphicFrame>
      <p:sp>
        <p:nvSpPr>
          <p:cNvPr id="12" name="Content Placeholder 11"/>
          <p:cNvSpPr>
            <a:spLocks noGrp="1"/>
          </p:cNvSpPr>
          <p:nvPr>
            <p:ph sz="quarter" idx="15"/>
          </p:nvPr>
        </p:nvSpPr>
        <p:spPr>
          <a:xfrm>
            <a:off x="496272" y="3615314"/>
            <a:ext cx="3657600" cy="778565"/>
          </a:xfrm>
        </p:spPr>
        <p:txBody>
          <a:bodyPr/>
          <a:lstStyle/>
          <a:p>
            <a:pPr xmlns:a="http://schemas.openxmlformats.org/drawingml/2006/main" marL="0" indent="0">
              <a:lnSpc>
                <a:spcPct val="85000"/>
              </a:lnSpc>
              <a:spcBef>
                <a:spcPts val="600"/>
              </a:spcBef>
              <a:buClr>
                <a:srgbClr val="000099"/>
              </a:buClr>
              <a:buSzPct val="65000"/>
              <a:buNone/>
              <a:defRPr/>
            </a:pPr>
            <a:r xmlns:a="http://schemas.openxmlformats.org/drawingml/2006/main">
              <a:rPr lang="vi" sz="1800" b="1" i="1" dirty="0">
                <a:solidFill>
                  <a:schemeClr val="tx1"/>
                </a:solidFill>
                <a:latin typeface="+mn-lt"/>
                <a:ea typeface="ＭＳ Ｐゴシック" charset="0"/>
                <a:cs typeface="ＭＳ Ｐゴシック" charset="0"/>
              </a:rPr>
              <a:t>d </a:t>
            </a:r>
            <a:r xmlns:a="http://schemas.openxmlformats.org/drawingml/2006/main">
              <a:rPr lang="vi" sz="1800" b="1" baseline="-25000" dirty="0">
                <a:solidFill>
                  <a:schemeClr val="tx1"/>
                </a:solidFill>
                <a:latin typeface="+mn-lt"/>
                <a:ea typeface="ＭＳ Ｐゴシック" charset="0"/>
                <a:cs typeface="ＭＳ Ｐゴシック" charset="0"/>
              </a:rPr>
              <a:t>prop </a:t>
            </a:r>
            <a:r xmlns:a="http://schemas.openxmlformats.org/drawingml/2006/main">
              <a:rPr lang="vi" sz="1800" b="1" dirty="0">
                <a:solidFill>
                  <a:schemeClr val="tx1"/>
                </a:solidFill>
                <a:latin typeface="+mn-lt"/>
                <a:ea typeface="ＭＳ Ｐゴシック" charset="0"/>
                <a:cs typeface="ＭＳ Ｐゴシック" charset="0"/>
              </a:rPr>
              <a:t>: độ trễ lan truyền:</a:t>
            </a:r>
          </a:p>
          <a:p>
            <a:pPr xmlns:a="http://schemas.openxmlformats.org/drawingml/2006/main" marL="255600" indent="-255600">
              <a:buClr>
                <a:schemeClr val="tx2"/>
              </a:buClr>
              <a:defRPr/>
            </a:pPr>
            <a:r xmlns:a="http://schemas.openxmlformats.org/drawingml/2006/main">
              <a:rPr lang="vi" sz="1800" i="1" dirty="0">
                <a:solidFill>
                  <a:schemeClr val="tx1"/>
                </a:solidFill>
                <a:latin typeface="+mn-lt"/>
                <a:ea typeface="ＭＳ Ｐゴシック" charset="0"/>
                <a:cs typeface="ＭＳ Ｐゴシック" charset="0"/>
              </a:rPr>
              <a:t>d: chiều dài của </a:t>
            </a:r>
            <a:r xmlns:a="http://schemas.openxmlformats.org/drawingml/2006/main">
              <a:rPr lang="vi" sz="1800" dirty="0" smtClean="0">
                <a:solidFill>
                  <a:schemeClr val="tx1"/>
                </a:solidFill>
                <a:latin typeface="+mn-lt"/>
                <a:ea typeface="ＭＳ Ｐゴシック" charset="0"/>
                <a:cs typeface="ＭＳ Ｐゴシック" charset="0"/>
              </a:rPr>
              <a:t>liên kết </a:t>
            </a:r>
            <a:endParaRPr xmlns:a="http://schemas.openxmlformats.org/drawingml/2006/main" lang="en-US" sz="1800" dirty="0">
              <a:latin typeface="+mn-lt"/>
            </a:endParaRPr>
            <a:r xmlns:a="http://schemas.openxmlformats.org/drawingml/2006/main">
              <a:rPr lang="vi" sz="1800" dirty="0">
                <a:solidFill>
                  <a:schemeClr val="tx1"/>
                </a:solidFill>
                <a:latin typeface="+mn-lt"/>
                <a:ea typeface="ＭＳ Ｐゴシック" charset="0"/>
                <a:cs typeface="ＭＳ Ｐゴシック" charset="0"/>
              </a:rPr>
              <a:t>vật lý</a:t>
            </a:r>
          </a:p>
        </p:txBody>
      </p:sp>
      <p:sp>
        <p:nvSpPr>
          <p:cNvPr id="14" name="Content Placeholder 13"/>
          <p:cNvSpPr>
            <a:spLocks noGrp="1"/>
          </p:cNvSpPr>
          <p:nvPr>
            <p:ph sz="quarter" idx="17"/>
          </p:nvPr>
        </p:nvSpPr>
        <p:spPr>
          <a:xfrm>
            <a:off x="496272" y="4519443"/>
            <a:ext cx="2574623" cy="420757"/>
          </a:xfrm>
        </p:spPr>
        <p:txBody>
          <a:bodyPr/>
          <a:lstStyle/>
          <a:p>
            <a:pPr xmlns:a="http://schemas.openxmlformats.org/drawingml/2006/main" indent="-255600"/>
            <a:r xmlns:a="http://schemas.openxmlformats.org/drawingml/2006/main">
              <a:rPr lang="vi" sz="1800" i="1" dirty="0">
                <a:solidFill>
                  <a:schemeClr val="tx1"/>
                </a:solidFill>
                <a:latin typeface="+mn-lt"/>
                <a:ea typeface="ＭＳ Ｐゴシック" charset="0"/>
                <a:cs typeface="ＭＳ Ｐゴシック" charset="0"/>
              </a:rPr>
              <a:t>S:</a:t>
            </a:r>
            <a:r xmlns:a="http://schemas.openxmlformats.org/drawingml/2006/main">
              <a:rPr lang="vi" sz="1800" b="1" dirty="0">
                <a:solidFill>
                  <a:schemeClr val="tx1"/>
                </a:solidFill>
                <a:latin typeface="+mn-lt"/>
                <a:ea typeface="ＭＳ Ｐゴシック" charset="0"/>
                <a:cs typeface="ＭＳ Ｐゴシック" charset="0"/>
              </a:rPr>
              <a:t> </a:t>
            </a:r>
            <a:r xmlns:a="http://schemas.openxmlformats.org/drawingml/2006/main">
              <a:rPr lang="vi" sz="1800" dirty="0" smtClean="0">
                <a:solidFill>
                  <a:schemeClr val="tx1"/>
                </a:solidFill>
                <a:latin typeface="+mn-lt"/>
                <a:ea typeface="ＭＳ Ｐゴシック" charset="0"/>
                <a:cs typeface="ＭＳ Ｐゴシック" charset="0"/>
              </a:rPr>
              <a:t>tốc độ </a:t>
            </a:r>
            <a:endParaRPr xmlns:a="http://schemas.openxmlformats.org/drawingml/2006/main" lang="en-US" sz="1800" dirty="0">
              <a:solidFill>
                <a:schemeClr val="tx1"/>
              </a:solidFill>
              <a:latin typeface="+mn-lt"/>
              <a:ea typeface="ＭＳ Ｐゴシック" charset="0"/>
              <a:cs typeface="ＭＳ Ｐゴシック" charset="0"/>
            </a:endParaRPr>
            <a:r xmlns:a="http://schemas.openxmlformats.org/drawingml/2006/main">
              <a:rPr lang="vi" sz="1800" dirty="0">
                <a:solidFill>
                  <a:schemeClr val="tx1"/>
                </a:solidFill>
                <a:latin typeface="+mn-lt"/>
                <a:ea typeface="ＭＳ Ｐゴシック" charset="0"/>
                <a:cs typeface="ＭＳ Ｐゴシック" charset="0"/>
              </a:rPr>
              <a:t>lan truyền</a:t>
            </a:r>
          </a:p>
        </p:txBody>
      </p:sp>
      <p:graphicFrame>
        <p:nvGraphicFramePr>
          <p:cNvPr id="19" name="Object 18" descr="Left parenthesis approximately 2 times 10 to the eighth power meters per second right parenthesis."/>
          <p:cNvGraphicFramePr>
            <a:graphicFrameLocks noChangeAspect="1"/>
          </p:cNvGraphicFramePr>
          <p:nvPr>
            <p:extLst>
              <p:ext uri="{D42A27DB-BD31-4B8C-83A1-F6EECF244321}">
                <p14:modId xmlns:p14="http://schemas.microsoft.com/office/powerpoint/2010/main" val="1645817131"/>
              </p:ext>
            </p:extLst>
          </p:nvPr>
        </p:nvGraphicFramePr>
        <p:xfrm>
          <a:off x="3035791" y="4476244"/>
          <a:ext cx="1272063" cy="527441"/>
        </p:xfrm>
        <a:graphic>
          <a:graphicData uri="http://schemas.openxmlformats.org/presentationml/2006/ole">
            <mc:AlternateContent xmlns:mc="http://schemas.openxmlformats.org/markup-compatibility/2006">
              <mc:Choice xmlns:v="urn:schemas-microsoft-com:vml" Requires="v">
                <p:oleObj spid="_x0000_s18567" name="Equation" r:id="rId6" imgW="1041120" imgH="431640" progId="Equation.DSMT4">
                  <p:embed/>
                </p:oleObj>
              </mc:Choice>
              <mc:Fallback>
                <p:oleObj name="Equation" r:id="rId6" imgW="1041120" imgH="431640" progId="Equation.DSMT4">
                  <p:embed/>
                  <p:pic>
                    <p:nvPicPr>
                      <p:cNvPr id="9" name="Object 8" descr="Left parenthesis approximately 2 times 10 to the eighth power meters per second right parenthesis."/>
                      <p:cNvPicPr/>
                      <p:nvPr/>
                    </p:nvPicPr>
                    <p:blipFill>
                      <a:blip r:embed="rId7"/>
                      <a:stretch>
                        <a:fillRect/>
                      </a:stretch>
                    </p:blipFill>
                    <p:spPr>
                      <a:xfrm>
                        <a:off x="3035791" y="4476244"/>
                        <a:ext cx="1272063" cy="527441"/>
                      </a:xfrm>
                      <a:prstGeom prst="rect">
                        <a:avLst/>
                      </a:prstGeom>
                    </p:spPr>
                  </p:pic>
                </p:oleObj>
              </mc:Fallback>
            </mc:AlternateContent>
          </a:graphicData>
        </a:graphic>
      </p:graphicFrame>
      <p:sp>
        <p:nvSpPr>
          <p:cNvPr id="16" name="Content Placeholder 15"/>
          <p:cNvSpPr>
            <a:spLocks noGrp="1"/>
          </p:cNvSpPr>
          <p:nvPr>
            <p:ph idx="19"/>
          </p:nvPr>
        </p:nvSpPr>
        <p:spPr>
          <a:xfrm>
            <a:off x="5421794" y="1767679"/>
            <a:ext cx="944217" cy="427039"/>
          </a:xfrm>
        </p:spPr>
        <p:txBody>
          <a:bodyPr/>
          <a:lstStyle/>
          <a:p>
            <a:pPr xmlns:a="http://schemas.openxmlformats.org/drawingml/2006/main" indent="-255600"/>
            <a:r xmlns:a="http://schemas.openxmlformats.org/drawingml/2006/main">
              <a:rPr lang="vi" sz="1800" b="1" i="1" dirty="0" smtClean="0">
                <a:solidFill>
                  <a:schemeClr val="tx1"/>
                </a:solidFill>
                <a:latin typeface="+mn-lt"/>
                <a:ea typeface="ＭＳ Ｐゴシック" charset="0"/>
                <a:cs typeface="ＭＳ Ｐゴシック" charset="0"/>
              </a:rPr>
              <a:t>d </a:t>
            </a:r>
            <a:r xmlns:a="http://schemas.openxmlformats.org/drawingml/2006/main">
              <a:rPr lang="vi" sz="1800" b="1" baseline="-25000" dirty="0" smtClean="0">
                <a:solidFill>
                  <a:schemeClr val="tx1"/>
                </a:solidFill>
                <a:latin typeface="+mn-lt"/>
                <a:ea typeface="ＭＳ Ｐゴシック" charset="0"/>
                <a:cs typeface="ＭＳ Ｐゴシック" charset="0"/>
              </a:rPr>
              <a:t>chống đỡ</a:t>
            </a:r>
            <a:endParaRPr xmlns:a="http://schemas.openxmlformats.org/drawingml/2006/main" lang="en-US" sz="1800" b="1" dirty="0">
              <a:solidFill>
                <a:schemeClr val="tx1"/>
              </a:solidFill>
              <a:latin typeface="+mn-lt"/>
            </a:endParaRPr>
          </a:p>
        </p:txBody>
      </p:sp>
      <p:graphicFrame>
        <p:nvGraphicFramePr>
          <p:cNvPr id="20" name="Object 19" descr="Equals start fraction d over s end fraction."/>
          <p:cNvGraphicFramePr>
            <a:graphicFrameLocks noChangeAspect="1"/>
          </p:cNvGraphicFramePr>
          <p:nvPr>
            <p:extLst>
              <p:ext uri="{D42A27DB-BD31-4B8C-83A1-F6EECF244321}">
                <p14:modId xmlns:p14="http://schemas.microsoft.com/office/powerpoint/2010/main" val="1238535683"/>
              </p:ext>
            </p:extLst>
          </p:nvPr>
        </p:nvGraphicFramePr>
        <p:xfrm>
          <a:off x="6342276" y="1653504"/>
          <a:ext cx="453748" cy="611567"/>
        </p:xfrm>
        <a:graphic>
          <a:graphicData uri="http://schemas.openxmlformats.org/presentationml/2006/ole">
            <mc:AlternateContent xmlns:mc="http://schemas.openxmlformats.org/markup-compatibility/2006">
              <mc:Choice xmlns:v="urn:schemas-microsoft-com:vml" Requires="v">
                <p:oleObj spid="_x0000_s18568" name="Equation" r:id="rId8" imgW="291960" imgH="393480" progId="Equation.DSMT4">
                  <p:embed/>
                </p:oleObj>
              </mc:Choice>
              <mc:Fallback>
                <p:oleObj name="Equation" r:id="rId8" imgW="291960" imgH="393480" progId="Equation.DSMT4">
                  <p:embed/>
                  <p:pic>
                    <p:nvPicPr>
                      <p:cNvPr id="10" name="Object 9" descr="Equals start fraction d over s end fraction."/>
                      <p:cNvPicPr/>
                      <p:nvPr/>
                    </p:nvPicPr>
                    <p:blipFill>
                      <a:blip r:embed="rId9"/>
                      <a:stretch>
                        <a:fillRect/>
                      </a:stretch>
                    </p:blipFill>
                    <p:spPr>
                      <a:xfrm>
                        <a:off x="6342276" y="1653504"/>
                        <a:ext cx="453748" cy="611567"/>
                      </a:xfrm>
                      <a:prstGeom prst="rect">
                        <a:avLst/>
                      </a:prstGeom>
                    </p:spPr>
                  </p:pic>
                </p:oleObj>
              </mc:Fallback>
            </mc:AlternateContent>
          </a:graphicData>
        </a:graphic>
      </p:graphicFrame>
      <p:sp>
        <p:nvSpPr>
          <p:cNvPr id="17" name="Content Placeholder 16"/>
          <p:cNvSpPr>
            <a:spLocks noGrp="1"/>
          </p:cNvSpPr>
          <p:nvPr>
            <p:ph idx="20"/>
          </p:nvPr>
        </p:nvSpPr>
        <p:spPr>
          <a:xfrm>
            <a:off x="4798113" y="2486458"/>
            <a:ext cx="3888687" cy="1148824"/>
          </a:xfrm>
        </p:spPr>
        <p:txBody>
          <a:bodyPr/>
          <a:lstStyle/>
          <a:p>
            <a:pPr xmlns:a="http://schemas.openxmlformats.org/drawingml/2006/main" marL="101600" indent="0">
              <a:buNone/>
            </a:pPr>
            <a:r xmlns:a="http://schemas.openxmlformats.org/drawingml/2006/main">
              <a:rPr lang="vi" altLang="en-US" sz="1800" dirty="0">
                <a:latin typeface="+mn-lt"/>
              </a:rPr>
              <a:t>* Xem các bài tập tương tác trực tuyến để biết thêm ví dụ </a:t>
            </a:r>
            <a:r xmlns:a="http://schemas.openxmlformats.org/drawingml/2006/main" xmlns:r="http://schemas.openxmlformats.org/officeDocument/2006/relationships">
              <a:rPr lang="vi" altLang="en-US" sz="1800" dirty="0" smtClean="0">
                <a:latin typeface="+mn-lt"/>
                <a:hlinkClick r:id="rId10" tooltip="http://gaia.cs.umass.edu/kurose_ross/interactive/"/>
              </a:rPr>
              <a:t>: </a:t>
            </a:r>
            <a:endParaRPr xmlns:a="http://schemas.openxmlformats.org/drawingml/2006/main" lang="en-US" altLang="en-US" sz="1800" dirty="0">
              <a:latin typeface="+mn-lt"/>
            </a:endParaRPr>
            <a:r xmlns:a="http://schemas.openxmlformats.org/drawingml/2006/main" xmlns:r="http://schemas.openxmlformats.org/officeDocument/2006/relationships">
              <a:rPr lang="vi" altLang="en-US" sz="1800" dirty="0">
                <a:latin typeface="+mn-lt"/>
                <a:hlinkClick r:id="rId10" tooltip="http://gaia.cs.umass.edu/kurose_ross/interactive/"/>
              </a:rPr>
              <a:t>http://gaia.cs.umass.edu/kurose_ross/interactive/</a:t>
            </a:r>
          </a:p>
        </p:txBody>
      </p:sp>
      <p:sp>
        <p:nvSpPr>
          <p:cNvPr id="13" name="Content Placeholder 12"/>
          <p:cNvSpPr>
            <a:spLocks noGrp="1"/>
          </p:cNvSpPr>
          <p:nvPr>
            <p:ph sz="quarter" idx="16"/>
          </p:nvPr>
        </p:nvSpPr>
        <p:spPr>
          <a:xfrm>
            <a:off x="4981583" y="3812639"/>
            <a:ext cx="3731580" cy="927325"/>
          </a:xfrm>
        </p:spPr>
        <p:txBody>
          <a:bodyPr/>
          <a:lstStyle/>
          <a:p>
            <a:pPr xmlns:a="http://schemas.openxmlformats.org/drawingml/2006/main" marL="101600" indent="0">
              <a:buNone/>
            </a:pPr>
            <a:r xmlns:a="http://schemas.openxmlformats.org/drawingml/2006/main">
              <a:rPr lang="vi" altLang="en-US" sz="1800" dirty="0">
                <a:latin typeface="+mn-lt"/>
              </a:rPr>
              <a:t>* Kiểm tra ứng dụng Java để có hoạt ảnh tương tác về </a:t>
            </a:r>
            <a:r xmlns:a="http://schemas.openxmlformats.org/drawingml/2006/main">
              <a:rPr lang="vi" altLang="en-US" sz="1800" dirty="0" smtClean="0">
                <a:latin typeface="+mn-lt"/>
              </a:rPr>
              <a:t>độ trễ </a:t>
            </a:r>
            <a:endParaRPr xmlns:a="http://schemas.openxmlformats.org/drawingml/2006/main" lang="en-US" altLang="en-US" sz="1800" dirty="0">
              <a:latin typeface="+mn-lt"/>
            </a:endParaRPr>
            <a:r xmlns:a="http://schemas.openxmlformats.org/drawingml/2006/main">
              <a:rPr lang="vi" altLang="en-US" sz="1800" dirty="0">
                <a:latin typeface="+mn-lt"/>
              </a:rPr>
              <a:t>chống đỡ </a:t>
            </a:r>
            <a:r xmlns:a="http://schemas.openxmlformats.org/drawingml/2006/main">
              <a:rPr lang="vi" altLang="en-US" sz="1800" dirty="0" smtClean="0">
                <a:latin typeface="+mn-lt"/>
              </a:rPr>
              <a:t>của trans </a:t>
            </a:r>
            <a:r xmlns:a="http://schemas.openxmlformats.org/drawingml/2006/main">
              <a:rPr lang="vi" altLang="en-US" sz="1800" dirty="0" smtClean="0">
                <a:latin typeface="+mn-lt"/>
              </a:rPr>
              <a:t>v </a:t>
            </a:r>
            <a:r xmlns:a="http://schemas.openxmlformats.org/drawingml/2006/main">
              <a:rPr lang="vi" altLang="en-US" sz="100" dirty="0" smtClean="0">
                <a:solidFill>
                  <a:schemeClr val="bg1"/>
                </a:solidFill>
                <a:latin typeface="+mn-lt"/>
              </a:rPr>
              <a:t>ersu</a:t>
            </a:r>
          </a:p>
        </p:txBody>
      </p:sp>
    </p:spTree>
    <p:extLst>
      <p:ext uri="{BB962C8B-B14F-4D97-AF65-F5344CB8AC3E}">
        <p14:creationId xmlns:p14="http://schemas.microsoft.com/office/powerpoint/2010/main" val="1663630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xmlns:a="http://schemas.openxmlformats.org/drawingml/2006/main">
              <a:rPr lang="vi" altLang="en-US" dirty="0" smtClean="0">
                <a:ea typeface="ＭＳ Ｐゴシック" panose="020B0600070205080204" pitchFamily="34" charset="-128"/>
              </a:rPr>
              <a:t>Tương tự </a:t>
            </a:r>
            <a:r xmlns:a="http://schemas.openxmlformats.org/drawingml/2006/main">
              <a:rPr lang="vi" altLang="en-US" dirty="0">
                <a:ea typeface="ＭＳ Ｐゴシック" panose="020B0600070205080204" pitchFamily="34" charset="-128"/>
              </a:rPr>
              <a:t>Caravan </a:t>
            </a:r>
            <a:r xmlns:a="http://schemas.openxmlformats.org/drawingml/2006/main">
              <a:rPr lang="vi" altLang="en-US" sz="2000" b="0" dirty="0" smtClean="0">
                <a:ea typeface="ＭＳ Ｐゴシック" panose="020B0600070205080204" pitchFamily="34" charset="-128"/>
              </a:rPr>
              <a:t>(1 trên 3)</a:t>
            </a:r>
            <a:endParaRPr xmlns:a="http://schemas.openxmlformats.org/drawingml/2006/main" lang="en-US" sz="2000" b="0" dirty="0"/>
          </a:p>
        </p:txBody>
      </p:sp>
      <p:pic>
        <p:nvPicPr>
          <p:cNvPr id="10" name="Picture 9" descr="A ten car caravan approaches a toll booth. 100 kilometers from the toll booth is another toll boot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7345" y="1654439"/>
            <a:ext cx="6951750" cy="1343286"/>
          </a:xfrm>
          <a:prstGeom prst="rect">
            <a:avLst/>
          </a:prstGeom>
        </p:spPr>
      </p:pic>
      <p:sp>
        <p:nvSpPr>
          <p:cNvPr id="9" name="Text Placeholder 8"/>
          <p:cNvSpPr>
            <a:spLocks noGrp="1"/>
          </p:cNvSpPr>
          <p:nvPr>
            <p:ph idx="1"/>
          </p:nvPr>
        </p:nvSpPr>
        <p:spPr>
          <a:xfrm>
            <a:off x="734786" y="3288722"/>
            <a:ext cx="3200400" cy="459668"/>
          </a:xfrm>
        </p:spPr>
        <p:txBody>
          <a:bodyPr/>
          <a:lstStyle/>
          <a:p>
            <a:pPr xmlns:a="http://schemas.openxmlformats.org/drawingml/2006/main" marL="255600" indent="-255600" eaLnBrk="1" hangingPunct="1"/>
            <a:r xmlns:a="http://schemas.openxmlformats.org/drawingml/2006/main">
              <a:rPr lang="vi" altLang="en-US" sz="2400" dirty="0">
                <a:latin typeface="+mn-lt"/>
                <a:ea typeface="ＭＳ Ｐゴシック" panose="020B0600070205080204" pitchFamily="34" charset="-128"/>
              </a:rPr>
              <a:t>ô tô </a:t>
            </a:r>
            <a:r xmlns:a="http://schemas.openxmlformats.org/drawingml/2006/main">
              <a:rPr lang="vi" altLang="ja-JP" sz="2400" dirty="0" smtClean="0">
                <a:latin typeface="+mn-lt"/>
                <a:ea typeface="ＭＳ Ｐゴシック" panose="020B0600070205080204" pitchFamily="34" charset="-128"/>
              </a:rPr>
              <a:t>“tuyên truyền” tại</a:t>
            </a:r>
            <a:endParaRPr xmlns:a="http://schemas.openxmlformats.org/drawingml/2006/main" lang="en-US" altLang="ja-JP" sz="2400" dirty="0">
              <a:latin typeface="+mn-lt"/>
              <a:ea typeface="ＭＳ Ｐゴシック" panose="020B0600070205080204" pitchFamily="34" charset="-128"/>
            </a:endParaRPr>
          </a:p>
        </p:txBody>
      </p:sp>
      <p:graphicFrame>
        <p:nvGraphicFramePr>
          <p:cNvPr id="13" name="Content Placeholder 12" descr="100 kilometers per hour."/>
          <p:cNvGraphicFramePr>
            <a:graphicFrameLocks noGrp="1" noChangeAspect="1"/>
          </p:cNvGraphicFramePr>
          <p:nvPr>
            <p:ph idx="13"/>
            <p:extLst>
              <p:ext uri="{D42A27DB-BD31-4B8C-83A1-F6EECF244321}">
                <p14:modId xmlns:p14="http://schemas.microsoft.com/office/powerpoint/2010/main" val="1082060216"/>
              </p:ext>
            </p:extLst>
          </p:nvPr>
        </p:nvGraphicFramePr>
        <p:xfrm>
          <a:off x="3794125" y="3209925"/>
          <a:ext cx="1019175" cy="754063"/>
        </p:xfrm>
        <a:graphic>
          <a:graphicData uri="http://schemas.openxmlformats.org/presentationml/2006/ole">
            <mc:AlternateContent xmlns:mc="http://schemas.openxmlformats.org/markup-compatibility/2006">
              <mc:Choice xmlns:v="urn:schemas-microsoft-com:vml" Requires="v">
                <p:oleObj spid="_x0000_s9819" name="Equation" r:id="rId4" imgW="533160" imgH="393480" progId="Equation.DSMT4">
                  <p:embed/>
                </p:oleObj>
              </mc:Choice>
              <mc:Fallback>
                <p:oleObj name="Equation" r:id="rId4" imgW="533160" imgH="393480" progId="Equation.DSMT4">
                  <p:embed/>
                  <p:pic>
                    <p:nvPicPr>
                      <p:cNvPr id="0" name=""/>
                      <p:cNvPicPr/>
                      <p:nvPr/>
                    </p:nvPicPr>
                    <p:blipFill>
                      <a:blip r:embed="rId5"/>
                      <a:stretch>
                        <a:fillRect/>
                      </a:stretch>
                    </p:blipFill>
                    <p:spPr>
                      <a:xfrm>
                        <a:off x="3794125" y="3209925"/>
                        <a:ext cx="1019175" cy="754063"/>
                      </a:xfrm>
                      <a:prstGeom prst="rect">
                        <a:avLst/>
                      </a:prstGeom>
                    </p:spPr>
                  </p:pic>
                </p:oleObj>
              </mc:Fallback>
            </mc:AlternateContent>
          </a:graphicData>
        </a:graphic>
      </p:graphicFrame>
      <p:sp>
        <p:nvSpPr>
          <p:cNvPr id="12" name="Content Placeholder 11"/>
          <p:cNvSpPr>
            <a:spLocks noGrp="1"/>
          </p:cNvSpPr>
          <p:nvPr>
            <p:ph idx="14"/>
          </p:nvPr>
        </p:nvSpPr>
        <p:spPr>
          <a:xfrm>
            <a:off x="734786" y="3899675"/>
            <a:ext cx="7952014" cy="2256196"/>
          </a:xfrm>
        </p:spPr>
        <p:txBody>
          <a:bodyPr/>
          <a:lstStyle/>
          <a:p>
            <a:pPr xmlns:a="http://schemas.openxmlformats.org/drawingml/2006/main" marL="255600" indent="-255600" eaLnBrk="1" hangingPunct="1"/>
            <a:r xmlns:a="http://schemas.openxmlformats.org/drawingml/2006/main">
              <a:rPr lang="vi" altLang="en-US" sz="2400" dirty="0">
                <a:solidFill>
                  <a:schemeClr val="tx1"/>
                </a:solidFill>
                <a:latin typeface="+mn-lt"/>
                <a:ea typeface="ＭＳ Ｐゴシック" panose="020B0600070205080204" pitchFamily="34" charset="-128"/>
              </a:rPr>
              <a:t>trạm thu phí mất 12 giây để phục vụ xe (thời gian truyền bit)</a:t>
            </a:r>
          </a:p>
          <a:p>
            <a:pPr xmlns:a="http://schemas.openxmlformats.org/drawingml/2006/main" marL="255600" indent="-255600" eaLnBrk="1" hangingPunct="1"/>
            <a:r xmlns:a="http://schemas.openxmlformats.org/drawingml/2006/main">
              <a:rPr lang="vi" altLang="en-US" sz="2400" dirty="0">
                <a:solidFill>
                  <a:schemeClr val="tx1"/>
                </a:solidFill>
                <a:latin typeface="+mn-lt"/>
                <a:ea typeface="ＭＳ Ｐゴシック" panose="020B0600070205080204" pitchFamily="34" charset="-128"/>
              </a:rPr>
              <a:t>xe~ bit; đoàn lữ hành ~ gói</a:t>
            </a:r>
          </a:p>
          <a:p>
            <a:pPr xmlns:a="http://schemas.openxmlformats.org/drawingml/2006/main" marL="255600" indent="-255600" eaLnBrk="1" hangingPunct="1"/>
            <a:r xmlns:a="http://schemas.openxmlformats.org/drawingml/2006/main">
              <a:rPr lang="vi" altLang="en-US" sz="2400" b="1" dirty="0">
                <a:solidFill>
                  <a:schemeClr val="tx1"/>
                </a:solidFill>
                <a:latin typeface="+mn-lt"/>
                <a:ea typeface="ＭＳ Ｐゴシック" panose="020B0600070205080204" pitchFamily="34" charset="-128"/>
              </a:rPr>
              <a:t>Q: Mất bao lâu cho đến khi đoàn xe xếp hàng trước trạm thu phí thứ 2?</a:t>
            </a:r>
            <a:endParaRPr xmlns:a="http://schemas.openxmlformats.org/drawingml/2006/main" lang="en-US" sz="2400" b="1" dirty="0">
              <a:solidFill>
                <a:schemeClr val="tx1"/>
              </a:solidFill>
              <a:latin typeface="+mn-lt"/>
            </a:endParaRPr>
          </a:p>
        </p:txBody>
      </p:sp>
    </p:spTree>
    <p:extLst>
      <p:ext uri="{BB962C8B-B14F-4D97-AF65-F5344CB8AC3E}">
        <p14:creationId xmlns:p14="http://schemas.microsoft.com/office/powerpoint/2010/main" val="6971696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xmlns:a="http://schemas.openxmlformats.org/drawingml/2006/main">
              <a:rPr lang="vi" altLang="en-US" dirty="0" smtClean="0">
                <a:ea typeface="ＭＳ Ｐゴシック" panose="020B0600070205080204" pitchFamily="34" charset="-128"/>
              </a:rPr>
              <a:t>Tương tự </a:t>
            </a:r>
            <a:r xmlns:a="http://schemas.openxmlformats.org/drawingml/2006/main">
              <a:rPr lang="vi" altLang="en-US" dirty="0">
                <a:ea typeface="ＭＳ Ｐゴシック" panose="020B0600070205080204" pitchFamily="34" charset="-128"/>
              </a:rPr>
              <a:t>Caravan </a:t>
            </a:r>
            <a:r xmlns:a="http://schemas.openxmlformats.org/drawingml/2006/main">
              <a:rPr lang="vi" altLang="en-US" sz="2000" b="0" dirty="0" smtClean="0">
                <a:ea typeface="ＭＳ Ｐゴシック" panose="020B0600070205080204" pitchFamily="34" charset="-128"/>
              </a:rPr>
              <a:t>(2 trên 3)</a:t>
            </a:r>
            <a:endParaRPr xmlns:a="http://schemas.openxmlformats.org/drawingml/2006/main" lang="en-US" sz="2000" b="0" dirty="0"/>
          </a:p>
        </p:txBody>
      </p:sp>
      <p:sp>
        <p:nvSpPr>
          <p:cNvPr id="5" name="Content Placeholder 4"/>
          <p:cNvSpPr>
            <a:spLocks noGrp="1"/>
          </p:cNvSpPr>
          <p:nvPr>
            <p:ph idx="1"/>
          </p:nvPr>
        </p:nvSpPr>
        <p:spPr>
          <a:xfrm>
            <a:off x="457200" y="1652142"/>
            <a:ext cx="8229600" cy="1339297"/>
          </a:xfrm>
        </p:spPr>
        <p:txBody>
          <a:bodyPr/>
          <a:lstStyle/>
          <a:p>
            <a:pPr xmlns:a="http://schemas.openxmlformats.org/drawingml/2006/main" marL="255600" indent="-255600" eaLnBrk="1" hangingPunct="1">
              <a:buSzTx/>
            </a:pPr>
            <a:r xmlns:a="http://schemas.openxmlformats.org/drawingml/2006/main">
              <a:rPr lang="vi" altLang="en-US" sz="2200" dirty="0">
                <a:latin typeface="+mn-lt"/>
                <a:ea typeface="ＭＳ Ｐゴシック" panose="020B0600070205080204" pitchFamily="34" charset="-128"/>
              </a:rPr>
              <a:t>thời gian </a:t>
            </a:r>
            <a:r xmlns:a="http://schemas.openxmlformats.org/drawingml/2006/main">
              <a:rPr lang="vi" altLang="ja-JP" sz="2200" dirty="0" smtClean="0">
                <a:latin typeface="+mn-lt"/>
                <a:ea typeface="ＭＳ Ｐゴシック" panose="020B0600070205080204" pitchFamily="34" charset="-128"/>
              </a:rPr>
              <a:t>“đẩy” </a:t>
            </a:r>
            <a:r xmlns:a="http://schemas.openxmlformats.org/drawingml/2006/main">
              <a:rPr lang="vi" altLang="ja-JP" sz="2200" dirty="0">
                <a:latin typeface="+mn-lt"/>
                <a:ea typeface="ＭＳ Ｐゴシック" panose="020B0600070205080204" pitchFamily="34" charset="-128"/>
              </a:rPr>
              <a:t>cả đoàn qua trạm thu phí vào đường cao tốc = </a:t>
            </a:r>
            <a:r xmlns:a="http://schemas.openxmlformats.org/drawingml/2006/main">
              <a:rPr lang="vi" altLang="ja-JP" sz="2200" dirty="0" smtClean="0">
                <a:latin typeface="+mn-lt"/>
                <a:ea typeface="ＭＳ Ｐゴシック" panose="020B0600070205080204" pitchFamily="34" charset="-128"/>
              </a:rPr>
              <a:t>12×10 </a:t>
            </a:r>
            <a:r xmlns:a="http://schemas.openxmlformats.org/drawingml/2006/main">
              <a:rPr lang="vi" altLang="ja-JP" sz="2200" dirty="0">
                <a:latin typeface="+mn-lt"/>
                <a:ea typeface="ＭＳ Ｐゴシック" panose="020B0600070205080204" pitchFamily="34" charset="-128"/>
              </a:rPr>
              <a:t>= 120 giây</a:t>
            </a:r>
          </a:p>
          <a:p>
            <a:pPr xmlns:a="http://schemas.openxmlformats.org/drawingml/2006/main" marL="255600" indent="-255600" eaLnBrk="1" hangingPunct="1">
              <a:buSzTx/>
            </a:pPr>
            <a:r xmlns:a="http://schemas.openxmlformats.org/drawingml/2006/main">
              <a:rPr lang="vi" altLang="en-US" sz="2200" dirty="0">
                <a:latin typeface="+mn-lt"/>
                <a:ea typeface="ＭＳ Ｐゴシック" panose="020B0600070205080204" pitchFamily="34" charset="-128"/>
              </a:rPr>
              <a:t>thời gian để ô tô cuối cùng đi từ ô tô thứ 1 đến ô tô thứ 2 là:</a:t>
            </a:r>
            <a:endParaRPr xmlns:a="http://schemas.openxmlformats.org/drawingml/2006/main" lang="en-US" sz="2200" dirty="0">
              <a:latin typeface="+mn-lt"/>
            </a:endParaRPr>
          </a:p>
        </p:txBody>
      </p:sp>
      <p:graphicFrame>
        <p:nvGraphicFramePr>
          <p:cNvPr id="7" name="Content Placeholder 6" descr="Start fraction 100 kilometers over left parenthesis 100 kilometers per hour right parenthesis end fraction = 1 hour."/>
          <p:cNvGraphicFramePr>
            <a:graphicFrameLocks noGrp="1" noChangeAspect="1"/>
          </p:cNvGraphicFramePr>
          <p:nvPr>
            <p:ph idx="13"/>
            <p:extLst>
              <p:ext uri="{D42A27DB-BD31-4B8C-83A1-F6EECF244321}">
                <p14:modId xmlns:p14="http://schemas.microsoft.com/office/powerpoint/2010/main" val="105660582"/>
              </p:ext>
            </p:extLst>
          </p:nvPr>
        </p:nvGraphicFramePr>
        <p:xfrm>
          <a:off x="786926" y="3012128"/>
          <a:ext cx="1953475" cy="1153256"/>
        </p:xfrm>
        <a:graphic>
          <a:graphicData uri="http://schemas.openxmlformats.org/presentationml/2006/ole">
            <mc:AlternateContent xmlns:mc="http://schemas.openxmlformats.org/markup-compatibility/2006">
              <mc:Choice xmlns:v="urn:schemas-microsoft-com:vml" Requires="v">
                <p:oleObj spid="_x0000_s10782" name="Equation" r:id="rId4" imgW="1054080" imgH="622080" progId="Equation.DSMT4">
                  <p:embed/>
                </p:oleObj>
              </mc:Choice>
              <mc:Fallback>
                <p:oleObj name="Equation" r:id="rId4" imgW="1054080" imgH="622080" progId="Equation.DSMT4">
                  <p:embed/>
                  <p:pic>
                    <p:nvPicPr>
                      <p:cNvPr id="0" name=""/>
                      <p:cNvPicPr/>
                      <p:nvPr/>
                    </p:nvPicPr>
                    <p:blipFill>
                      <a:blip r:embed="rId5"/>
                      <a:stretch>
                        <a:fillRect/>
                      </a:stretch>
                    </p:blipFill>
                    <p:spPr>
                      <a:xfrm>
                        <a:off x="786926" y="3012128"/>
                        <a:ext cx="1953475" cy="1153256"/>
                      </a:xfrm>
                      <a:prstGeom prst="rect">
                        <a:avLst/>
                      </a:prstGeom>
                    </p:spPr>
                  </p:pic>
                </p:oleObj>
              </mc:Fallback>
            </mc:AlternateContent>
          </a:graphicData>
        </a:graphic>
      </p:graphicFrame>
      <p:sp>
        <p:nvSpPr>
          <p:cNvPr id="11" name="Content Placeholder 10"/>
          <p:cNvSpPr>
            <a:spLocks noGrp="1"/>
          </p:cNvSpPr>
          <p:nvPr>
            <p:ph idx="14"/>
          </p:nvPr>
        </p:nvSpPr>
        <p:spPr>
          <a:xfrm>
            <a:off x="457200" y="4186073"/>
            <a:ext cx="8229600" cy="495202"/>
          </a:xfrm>
        </p:spPr>
        <p:txBody>
          <a:bodyPr/>
          <a:lstStyle/>
          <a:p>
            <a:pPr xmlns:a="http://schemas.openxmlformats.org/drawingml/2006/main" marL="255600" indent="-255600"/>
            <a:r xmlns:a="http://schemas.openxmlformats.org/drawingml/2006/main">
              <a:rPr lang="vi" altLang="en-US" sz="2200" b="1" dirty="0">
                <a:solidFill>
                  <a:schemeClr val="tx1"/>
                </a:solidFill>
                <a:latin typeface="+mn-lt"/>
                <a:ea typeface="ＭＳ Ｐゴシック" panose="020B0600070205080204" pitchFamily="34" charset="-128"/>
              </a:rPr>
              <a:t>Đáp số: 62 </a:t>
            </a:r>
            <a:r xmlns:a="http://schemas.openxmlformats.org/drawingml/2006/main">
              <a:rPr lang="vi" altLang="en-US" sz="2200" b="1" dirty="0" smtClean="0">
                <a:solidFill>
                  <a:schemeClr val="tx1"/>
                </a:solidFill>
                <a:latin typeface="+mn-lt"/>
                <a:ea typeface="ＭＳ Ｐゴシック" panose="020B0600070205080204" pitchFamily="34" charset="-128"/>
              </a:rPr>
              <a:t>phút</a:t>
            </a:r>
            <a:endParaRPr xmlns:a="http://schemas.openxmlformats.org/drawingml/2006/main" lang="en-US" dirty="0"/>
          </a:p>
        </p:txBody>
      </p:sp>
    </p:spTree>
    <p:extLst>
      <p:ext uri="{BB962C8B-B14F-4D97-AF65-F5344CB8AC3E}">
        <p14:creationId xmlns:p14="http://schemas.microsoft.com/office/powerpoint/2010/main" val="18265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xmlns:a="http://schemas.openxmlformats.org/drawingml/2006/main">
              <a:rPr lang="vi" altLang="en-US" dirty="0" smtClean="0">
                <a:ea typeface="ＭＳ Ｐゴシック" panose="020B0600070205080204" pitchFamily="34" charset="-128"/>
              </a:rPr>
              <a:t>Tương tự </a:t>
            </a:r>
            <a:r xmlns:a="http://schemas.openxmlformats.org/drawingml/2006/main">
              <a:rPr lang="vi" altLang="en-US" dirty="0">
                <a:ea typeface="ＭＳ Ｐゴシック" panose="020B0600070205080204" pitchFamily="34" charset="-128"/>
              </a:rPr>
              <a:t>Caravan </a:t>
            </a:r>
            <a:r xmlns:a="http://schemas.openxmlformats.org/drawingml/2006/main">
              <a:rPr lang="vi" altLang="en-US" sz="2000" b="0" dirty="0" smtClean="0">
                <a:ea typeface="ＭＳ Ｐゴシック" panose="020B0600070205080204" pitchFamily="34" charset="-128"/>
              </a:rPr>
              <a:t>(3 trên 3)</a:t>
            </a:r>
            <a:endParaRPr xmlns:a="http://schemas.openxmlformats.org/drawingml/2006/main" lang="en-US" sz="2000" b="0" dirty="0"/>
          </a:p>
        </p:txBody>
      </p:sp>
      <p:pic>
        <p:nvPicPr>
          <p:cNvPr id="10" name="Picture 9" descr="A ten car caravan approaches a toll booth. 100 kilometers from the toll booth is another toll booth."/>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6125" y="1535171"/>
            <a:ext cx="6951750" cy="1343286"/>
          </a:xfrm>
          <a:prstGeom prst="rect">
            <a:avLst/>
          </a:prstGeom>
        </p:spPr>
      </p:pic>
      <p:sp>
        <p:nvSpPr>
          <p:cNvPr id="4" name="Text Placeholder 3"/>
          <p:cNvSpPr>
            <a:spLocks noGrp="1"/>
          </p:cNvSpPr>
          <p:nvPr>
            <p:ph idx="1"/>
          </p:nvPr>
        </p:nvSpPr>
        <p:spPr>
          <a:xfrm>
            <a:off x="457200" y="3100978"/>
            <a:ext cx="4569347" cy="572951"/>
          </a:xfrm>
        </p:spPr>
        <p:txBody>
          <a:bodyPr/>
          <a:lstStyle/>
          <a:p>
            <a:pPr xmlns:a="http://schemas.openxmlformats.org/drawingml/2006/main" marL="255600" indent="-255600" eaLnBrk="1" hangingPunct="1"/>
            <a:r xmlns:a="http://schemas.openxmlformats.org/drawingml/2006/main">
              <a:rPr lang="vi" altLang="en-US" sz="2200" dirty="0">
                <a:solidFill>
                  <a:schemeClr val="tx1"/>
                </a:solidFill>
                <a:latin typeface="+mn-lt"/>
                <a:ea typeface="ＭＳ Ｐゴシック" panose="020B0600070205080204" pitchFamily="34" charset="-128"/>
              </a:rPr>
              <a:t>giả sử ô tô bây giờ </a:t>
            </a:r>
            <a:r xmlns:a="http://schemas.openxmlformats.org/drawingml/2006/main">
              <a:rPr lang="vi" altLang="en-US" sz="2200" dirty="0" smtClean="0">
                <a:solidFill>
                  <a:schemeClr val="tx1"/>
                </a:solidFill>
                <a:latin typeface="+mn-lt"/>
                <a:ea typeface="ＭＳ Ｐゴシック" panose="020B0600070205080204" pitchFamily="34" charset="-128"/>
              </a:rPr>
              <a:t>" </a:t>
            </a:r>
            <a:r xmlns:a="http://schemas.openxmlformats.org/drawingml/2006/main">
              <a:rPr lang="vi" altLang="ja-JP" sz="2200" dirty="0" smtClean="0">
                <a:solidFill>
                  <a:schemeClr val="tx1"/>
                </a:solidFill>
                <a:latin typeface="+mn-lt"/>
                <a:ea typeface="ＭＳ Ｐゴシック" panose="020B0600070205080204" pitchFamily="34" charset="-128"/>
              </a:rPr>
              <a:t>lan truyền" tại</a:t>
            </a:r>
            <a:endParaRPr xmlns:a="http://schemas.openxmlformats.org/drawingml/2006/main" lang="en-US" sz="2200" dirty="0">
              <a:solidFill>
                <a:schemeClr val="tx1"/>
              </a:solidFill>
              <a:latin typeface="+mn-lt"/>
            </a:endParaRPr>
          </a:p>
        </p:txBody>
      </p:sp>
      <p:graphicFrame>
        <p:nvGraphicFramePr>
          <p:cNvPr id="9" name="Object 8" descr="1,000 kilometers per hour."/>
          <p:cNvGraphicFramePr>
            <a:graphicFrameLocks noChangeAspect="1"/>
          </p:cNvGraphicFramePr>
          <p:nvPr>
            <p:extLst>
              <p:ext uri="{D42A27DB-BD31-4B8C-83A1-F6EECF244321}">
                <p14:modId xmlns:p14="http://schemas.microsoft.com/office/powerpoint/2010/main" val="3558118090"/>
              </p:ext>
            </p:extLst>
          </p:nvPr>
        </p:nvGraphicFramePr>
        <p:xfrm>
          <a:off x="5026547" y="3078415"/>
          <a:ext cx="1176437" cy="744269"/>
        </p:xfrm>
        <a:graphic>
          <a:graphicData uri="http://schemas.openxmlformats.org/presentationml/2006/ole">
            <mc:AlternateContent xmlns:mc="http://schemas.openxmlformats.org/markup-compatibility/2006">
              <mc:Choice xmlns:v="urn:schemas-microsoft-com:vml" Requires="v">
                <p:oleObj spid="_x0000_s11795" name="Equation" r:id="rId5" imgW="622080" imgH="393480" progId="Equation.DSMT4">
                  <p:embed/>
                </p:oleObj>
              </mc:Choice>
              <mc:Fallback>
                <p:oleObj name="Equation" r:id="rId5" imgW="622080" imgH="393480" progId="Equation.DSMT4">
                  <p:embed/>
                  <p:pic>
                    <p:nvPicPr>
                      <p:cNvPr id="0" name=""/>
                      <p:cNvPicPr/>
                      <p:nvPr/>
                    </p:nvPicPr>
                    <p:blipFill>
                      <a:blip r:embed="rId6"/>
                      <a:stretch>
                        <a:fillRect/>
                      </a:stretch>
                    </p:blipFill>
                    <p:spPr>
                      <a:xfrm>
                        <a:off x="5026547" y="3078415"/>
                        <a:ext cx="1176437" cy="744269"/>
                      </a:xfrm>
                      <a:prstGeom prst="rect">
                        <a:avLst/>
                      </a:prstGeom>
                    </p:spPr>
                  </p:pic>
                </p:oleObj>
              </mc:Fallback>
            </mc:AlternateContent>
          </a:graphicData>
        </a:graphic>
      </p:graphicFrame>
      <p:sp>
        <p:nvSpPr>
          <p:cNvPr id="6" name="Content Placeholder 5"/>
          <p:cNvSpPr>
            <a:spLocks noGrp="1"/>
          </p:cNvSpPr>
          <p:nvPr>
            <p:ph idx="13"/>
          </p:nvPr>
        </p:nvSpPr>
        <p:spPr>
          <a:xfrm>
            <a:off x="457200" y="3923028"/>
            <a:ext cx="8229600" cy="2314486"/>
          </a:xfrm>
        </p:spPr>
        <p:txBody>
          <a:bodyPr/>
          <a:lstStyle/>
          <a:p>
            <a:pPr xmlns:a="http://schemas.openxmlformats.org/drawingml/2006/main" marL="255600" indent="-255600"/>
            <a:r xmlns:a="http://schemas.openxmlformats.org/drawingml/2006/main">
              <a:rPr lang="vi" altLang="en-US" sz="2200" dirty="0" smtClean="0">
                <a:solidFill>
                  <a:schemeClr val="tx1"/>
                </a:solidFill>
                <a:latin typeface="+mn-lt"/>
                <a:ea typeface="ＭＳ Ｐゴシック" panose="020B0600070205080204" pitchFamily="34" charset="-128"/>
              </a:rPr>
              <a:t>và </a:t>
            </a:r>
            <a:r xmlns:a="http://schemas.openxmlformats.org/drawingml/2006/main">
              <a:rPr lang="vi" altLang="en-US" sz="2200" dirty="0">
                <a:solidFill>
                  <a:schemeClr val="tx1"/>
                </a:solidFill>
                <a:latin typeface="+mn-lt"/>
                <a:ea typeface="ＭＳ Ｐゴシック" panose="020B0600070205080204" pitchFamily="34" charset="-128"/>
              </a:rPr>
              <a:t>giả sử trạm thu phí bây giờ mất một phút để phục vụ ô tô</a:t>
            </a:r>
          </a:p>
          <a:p>
            <a:pPr xmlns:a="http://schemas.openxmlformats.org/drawingml/2006/main" marL="255600" indent="-255600"/>
            <a:r xmlns:a="http://schemas.openxmlformats.org/drawingml/2006/main">
              <a:rPr lang="vi" altLang="en-US" sz="2200" b="1" dirty="0">
                <a:solidFill>
                  <a:schemeClr val="tx1"/>
                </a:solidFill>
                <a:latin typeface="+mn-lt"/>
                <a:ea typeface="ＭＳ Ｐゴシック" panose="020B0600070205080204" pitchFamily="34" charset="-128"/>
              </a:rPr>
              <a:t>Hỏi: Xe ô tô sẽ đến gian hàng thứ 2 trước khi tất cả các xe ô tô được bảo dưỡng ở gian hàng đầu tiên chứ?</a:t>
            </a:r>
          </a:p>
          <a:p>
            <a:pPr xmlns:a="http://schemas.openxmlformats.org/drawingml/2006/main" marL="742518" lvl="1" indent="-284400"/>
            <a:r xmlns:a="http://schemas.openxmlformats.org/drawingml/2006/main">
              <a:rPr lang="vi" altLang="en-US" sz="2200" b="1" dirty="0">
                <a:solidFill>
                  <a:schemeClr val="tx1"/>
                </a:solidFill>
                <a:latin typeface="+mn-lt"/>
                <a:ea typeface="ＭＳ Ｐゴシック" panose="020B0600070205080204" pitchFamily="34" charset="-128"/>
              </a:rPr>
              <a:t>Đáp: Vâng!</a:t>
            </a:r>
            <a:r xmlns:a="http://schemas.openxmlformats.org/drawingml/2006/main">
              <a:rPr lang="vi" altLang="en-US" sz="2200" dirty="0">
                <a:solidFill>
                  <a:schemeClr val="tx1"/>
                </a:solidFill>
                <a:latin typeface="+mn-lt"/>
                <a:ea typeface="ＭＳ Ｐゴシック" panose="020B0600070205080204" pitchFamily="34" charset="-128"/>
              </a:rPr>
              <a:t> </a:t>
            </a:r>
            <a:r xmlns:a="http://schemas.openxmlformats.org/drawingml/2006/main">
              <a:rPr lang="vi" altLang="en-US" sz="2200" dirty="0" smtClean="0">
                <a:solidFill>
                  <a:schemeClr val="tx1"/>
                </a:solidFill>
                <a:latin typeface="+mn-lt"/>
                <a:ea typeface="ＭＳ Ｐゴシック" panose="020B0600070205080204" pitchFamily="34" charset="-128"/>
              </a:rPr>
              <a:t>sau </a:t>
            </a:r>
            <a:r xmlns:a="http://schemas.openxmlformats.org/drawingml/2006/main">
              <a:rPr lang="vi" altLang="en-US" sz="2200" dirty="0">
                <a:solidFill>
                  <a:schemeClr val="tx1"/>
                </a:solidFill>
                <a:latin typeface="+mn-lt"/>
                <a:ea typeface="ＭＳ Ｐゴシック" panose="020B0600070205080204" pitchFamily="34" charset="-128"/>
              </a:rPr>
              <a:t>7 phút xe thứ nhất đến bến thứ hai; ba chiếc xe vẫn còn ở </a:t>
            </a:r>
            <a:r xmlns:a="http://schemas.openxmlformats.org/drawingml/2006/main">
              <a:rPr lang="vi" altLang="en-US" sz="2200" dirty="0" smtClean="0">
                <a:solidFill>
                  <a:schemeClr val="tx1"/>
                </a:solidFill>
                <a:latin typeface="+mn-lt"/>
                <a:ea typeface="ＭＳ Ｐゴシック" panose="020B0600070205080204" pitchFamily="34" charset="-128"/>
              </a:rPr>
              <a:t>gian hàng đầu tiên</a:t>
            </a:r>
            <a:endParaRPr xmlns:a="http://schemas.openxmlformats.org/drawingml/2006/main" lang="en-US" sz="2200" dirty="0">
              <a:latin typeface="+mn-lt"/>
            </a:endParaRPr>
          </a:p>
        </p:txBody>
      </p:sp>
    </p:spTree>
    <p:extLst>
      <p:ext uri="{BB962C8B-B14F-4D97-AF65-F5344CB8AC3E}">
        <p14:creationId xmlns:p14="http://schemas.microsoft.com/office/powerpoint/2010/main" val="2717760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Độ trễ xếp hàng (Đã xem lại) </a:t>
            </a:r>
            <a:r xmlns:a="http://schemas.openxmlformats.org/drawingml/2006/main">
              <a:rPr lang="vi" altLang="en-US" sz="2000" b="0" dirty="0" smtClean="0">
                <a:ea typeface="ＭＳ Ｐゴシック" panose="020B0600070205080204" pitchFamily="34" charset="-128"/>
              </a:rPr>
              <a:t>(1 trên 2)</a:t>
            </a:r>
            <a:endParaRPr xmlns:a="http://schemas.openxmlformats.org/drawingml/2006/main" lang="en-US" sz="2000" b="0" dirty="0"/>
          </a:p>
        </p:txBody>
      </p:sp>
      <p:sp>
        <p:nvSpPr>
          <p:cNvPr id="3" name="Content Placeholder 2"/>
          <p:cNvSpPr>
            <a:spLocks noGrp="1"/>
          </p:cNvSpPr>
          <p:nvPr>
            <p:ph idx="1"/>
          </p:nvPr>
        </p:nvSpPr>
        <p:spPr/>
        <p:txBody>
          <a:bodyPr/>
          <a:lstStyle/>
          <a:p>
            <a:pPr xmlns:a="http://schemas.openxmlformats.org/drawingml/2006/main" marL="255600" indent="-255600" eaLnBrk="1" hangingPunct="1"/>
            <a:r xmlns:a="http://schemas.openxmlformats.org/drawingml/2006/main">
              <a:rPr lang="vi" altLang="en-US" sz="2400" i="1" dirty="0">
                <a:latin typeface="+mn-lt"/>
                <a:ea typeface="ＭＳ Ｐゴシック" panose="020B0600070205080204" pitchFamily="34" charset="-128"/>
              </a:rPr>
              <a:t>R: </a:t>
            </a:r>
            <a:r xmlns:a="http://schemas.openxmlformats.org/drawingml/2006/main">
              <a:rPr lang="vi" altLang="en-US" sz="2400" dirty="0">
                <a:latin typeface="+mn-lt"/>
                <a:ea typeface="ＭＳ Ｐゴシック" panose="020B0600070205080204" pitchFamily="34" charset="-128"/>
              </a:rPr>
              <a:t>băng thông liên kết ( </a:t>
            </a:r>
            <a:r xmlns:a="http://schemas.openxmlformats.org/drawingml/2006/main">
              <a:rPr lang="vi" altLang="en-US" sz="2400" dirty="0" smtClean="0">
                <a:latin typeface="+mn-lt"/>
                <a:ea typeface="ＭＳ Ｐゴシック" panose="020B0600070205080204" pitchFamily="34" charset="-128"/>
              </a:rPr>
              <a:t>b</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 </a:t>
            </a:r>
            <a:r xmlns:a="http://schemas.openxmlformats.org/drawingml/2006/main">
              <a:rPr lang="vi" altLang="en-US" sz="2400" dirty="0">
                <a:latin typeface="+mn-lt"/>
                <a:ea typeface="ＭＳ Ｐゴシック" panose="020B0600070205080204" pitchFamily="34" charset="-128"/>
              </a:rPr>
              <a:t>)</a:t>
            </a:r>
          </a:p>
          <a:p>
            <a:pPr xmlns:a="http://schemas.openxmlformats.org/drawingml/2006/main" marL="255600" indent="-255600" eaLnBrk="1" hangingPunct="1"/>
            <a:r xmlns:a="http://schemas.openxmlformats.org/drawingml/2006/main">
              <a:rPr lang="vi" altLang="en-US" sz="2400" i="1" dirty="0">
                <a:latin typeface="+mn-lt"/>
                <a:ea typeface="ＭＳ Ｐゴシック" panose="020B0600070205080204" pitchFamily="34" charset="-128"/>
              </a:rPr>
              <a:t>L: </a:t>
            </a:r>
            <a:r xmlns:a="http://schemas.openxmlformats.org/drawingml/2006/main">
              <a:rPr lang="vi" altLang="en-US" sz="2400" dirty="0">
                <a:latin typeface="+mn-lt"/>
                <a:ea typeface="ＭＳ Ｐゴシック" panose="020B0600070205080204" pitchFamily="34" charset="-128"/>
              </a:rPr>
              <a:t>chiều dài gói tin (bit)</a:t>
            </a:r>
          </a:p>
          <a:p>
            <a:pPr xmlns:a="http://schemas.openxmlformats.org/drawingml/2006/main" marL="255600" indent="-255600" eaLnBrk="1" hangingPunct="1"/>
            <a:r xmlns:a="http://schemas.openxmlformats.org/drawingml/2006/main">
              <a:rPr lang="vi" altLang="en-US" sz="2400" dirty="0">
                <a:latin typeface="+mn-lt"/>
                <a:ea typeface="ＭＳ Ｐゴシック" panose="020B0600070205080204" pitchFamily="34" charset="-128"/>
              </a:rPr>
              <a:t>a: tỷ lệ gói đến trung </a:t>
            </a:r>
            <a:r xmlns:a="http://schemas.openxmlformats.org/drawingml/2006/main">
              <a:rPr lang="vi" altLang="en-US" sz="2400" dirty="0" smtClean="0">
                <a:latin typeface="+mn-lt"/>
                <a:ea typeface="ＭＳ Ｐゴシック" panose="020B0600070205080204" pitchFamily="34" charset="-128"/>
              </a:rPr>
              <a:t>bình</a:t>
            </a:r>
            <a:endParaRPr xmlns:a="http://schemas.openxmlformats.org/drawingml/2006/main" lang="en-US" sz="2400" dirty="0">
              <a:latin typeface="+mn-lt"/>
            </a:endParaRPr>
          </a:p>
        </p:txBody>
      </p:sp>
      <p:pic>
        <p:nvPicPr>
          <p:cNvPr id="7" name="Picture 6" descr="A graph of average queueing delay over start fraction L a over R end fraction is a curve that rises with an increasing slope as it approaches a vertical line at L a over r = 1."/>
          <p:cNvPicPr>
            <a:picLocks noChangeAspect="1"/>
          </p:cNvPicPr>
          <p:nvPr/>
        </p:nvPicPr>
        <p:blipFill rotWithShape="1">
          <a:blip r:embed="rId2"/>
          <a:srcRect l="8394" t="13879" r="15593" b="3559"/>
          <a:stretch/>
        </p:blipFill>
        <p:spPr>
          <a:xfrm>
            <a:off x="2683565" y="3610854"/>
            <a:ext cx="3776870" cy="2743200"/>
          </a:xfrm>
          <a:prstGeom prst="rect">
            <a:avLst/>
          </a:prstGeom>
        </p:spPr>
      </p:pic>
    </p:spTree>
    <p:extLst>
      <p:ext uri="{BB962C8B-B14F-4D97-AF65-F5344CB8AC3E}">
        <p14:creationId xmlns:p14="http://schemas.microsoft.com/office/powerpoint/2010/main" val="1684581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Độ trễ xếp hàng (Đã xem lại) </a:t>
            </a:r>
            <a:r xmlns:a="http://schemas.openxmlformats.org/drawingml/2006/main">
              <a:rPr lang="vi" altLang="en-US" sz="2000" b="0" dirty="0" smtClean="0">
                <a:ea typeface="ＭＳ Ｐゴシック" panose="020B0600070205080204" pitchFamily="34" charset="-128"/>
              </a:rPr>
              <a:t>(2 trên 2)</a:t>
            </a:r>
            <a:endParaRPr xmlns:a="http://schemas.openxmlformats.org/drawingml/2006/main" lang="en-US" sz="2000" b="0" dirty="0"/>
          </a:p>
        </p:txBody>
      </p:sp>
      <p:sp>
        <p:nvSpPr>
          <p:cNvPr id="3" name="Content Placeholder 2"/>
          <p:cNvSpPr>
            <a:spLocks noGrp="1"/>
          </p:cNvSpPr>
          <p:nvPr>
            <p:ph idx="1"/>
          </p:nvPr>
        </p:nvSpPr>
        <p:spPr>
          <a:xfrm>
            <a:off x="457200" y="1600200"/>
            <a:ext cx="374544" cy="711176"/>
          </a:xfrm>
        </p:spPr>
        <p:txBody>
          <a:bodyPr/>
          <a:lstStyle/>
          <a:p>
            <a:pPr xmlns:a="http://schemas.openxmlformats.org/drawingml/2006/main" marL="255600" indent="-255600"/>
            <a:r xmlns:a="http://schemas.openxmlformats.org/drawingml/2006/main">
              <a:rPr lang="vi" sz="2400" dirty="0" smtClean="0">
                <a:latin typeface="+mn-lt"/>
              </a:rPr>
              <a:t> </a:t>
            </a:r>
            <a:endParaRPr xmlns:a="http://schemas.openxmlformats.org/drawingml/2006/main" lang="en-US" sz="2400" dirty="0">
              <a:latin typeface="+mn-lt"/>
            </a:endParaRPr>
          </a:p>
        </p:txBody>
      </p:sp>
      <p:graphicFrame>
        <p:nvGraphicFramePr>
          <p:cNvPr id="17" name="Object 16" descr="Start fraction L a over R end fraction is about 0, average queueing delay small."/>
          <p:cNvGraphicFramePr>
            <a:graphicFrameLocks noChangeAspect="1"/>
          </p:cNvGraphicFramePr>
          <p:nvPr>
            <p:extLst>
              <p:ext uri="{D42A27DB-BD31-4B8C-83A1-F6EECF244321}">
                <p14:modId xmlns:p14="http://schemas.microsoft.com/office/powerpoint/2010/main" val="1104099778"/>
              </p:ext>
            </p:extLst>
          </p:nvPr>
        </p:nvGraphicFramePr>
        <p:xfrm>
          <a:off x="831744" y="1531818"/>
          <a:ext cx="3907503" cy="680516"/>
        </p:xfrm>
        <a:graphic>
          <a:graphicData uri="http://schemas.openxmlformats.org/presentationml/2006/ole">
            <mc:AlternateContent xmlns:mc="http://schemas.openxmlformats.org/markup-compatibility/2006">
              <mc:Choice xmlns:v="urn:schemas-microsoft-com:vml" Requires="v">
                <p:oleObj spid="_x0000_s19497" name="Equation" r:id="rId3" imgW="2260440" imgH="393480" progId="Equation.DSMT4">
                  <p:embed/>
                </p:oleObj>
              </mc:Choice>
              <mc:Fallback>
                <p:oleObj name="Equation" r:id="rId3" imgW="2260440" imgH="393480" progId="Equation.DSMT4">
                  <p:embed/>
                  <p:pic>
                    <p:nvPicPr>
                      <p:cNvPr id="6" name="Object 5"/>
                      <p:cNvPicPr/>
                      <p:nvPr/>
                    </p:nvPicPr>
                    <p:blipFill>
                      <a:blip r:embed="rId4"/>
                      <a:stretch>
                        <a:fillRect/>
                      </a:stretch>
                    </p:blipFill>
                    <p:spPr>
                      <a:xfrm>
                        <a:off x="831744" y="1531818"/>
                        <a:ext cx="3907503" cy="680516"/>
                      </a:xfrm>
                      <a:prstGeom prst="rect">
                        <a:avLst/>
                      </a:prstGeom>
                    </p:spPr>
                  </p:pic>
                </p:oleObj>
              </mc:Fallback>
            </mc:AlternateContent>
          </a:graphicData>
        </a:graphic>
      </p:graphicFrame>
      <p:sp>
        <p:nvSpPr>
          <p:cNvPr id="6" name="Content Placeholder 5"/>
          <p:cNvSpPr>
            <a:spLocks noGrp="1"/>
          </p:cNvSpPr>
          <p:nvPr>
            <p:ph idx="13"/>
          </p:nvPr>
        </p:nvSpPr>
        <p:spPr>
          <a:xfrm>
            <a:off x="457200" y="2281342"/>
            <a:ext cx="374544" cy="461394"/>
          </a:xfrm>
        </p:spPr>
        <p:txBody>
          <a:bodyPr/>
          <a:lstStyle/>
          <a:p>
            <a:pPr xmlns:a="http://schemas.openxmlformats.org/drawingml/2006/main" indent="-255600"/>
            <a:r xmlns:a="http://schemas.openxmlformats.org/drawingml/2006/main">
              <a:rPr lang="vi" sz="2400" dirty="0" smtClean="0">
                <a:latin typeface="+mn-lt"/>
              </a:rPr>
              <a:t> </a:t>
            </a:r>
            <a:endParaRPr xmlns:a="http://schemas.openxmlformats.org/drawingml/2006/main" lang="en-US" sz="2400" dirty="0">
              <a:latin typeface="+mn-lt"/>
            </a:endParaRPr>
          </a:p>
        </p:txBody>
      </p:sp>
      <p:graphicFrame>
        <p:nvGraphicFramePr>
          <p:cNvPr id="18" name="Object 17" descr="Start fraction L a over R end fraction is greater than or equal to 1, average queueing delay large."/>
          <p:cNvGraphicFramePr>
            <a:graphicFrameLocks noChangeAspect="1"/>
          </p:cNvGraphicFramePr>
          <p:nvPr>
            <p:extLst>
              <p:ext uri="{D42A27DB-BD31-4B8C-83A1-F6EECF244321}">
                <p14:modId xmlns:p14="http://schemas.microsoft.com/office/powerpoint/2010/main" val="1100177841"/>
              </p:ext>
            </p:extLst>
          </p:nvPr>
        </p:nvGraphicFramePr>
        <p:xfrm>
          <a:off x="831744" y="2213216"/>
          <a:ext cx="4184227" cy="701136"/>
        </p:xfrm>
        <a:graphic>
          <a:graphicData uri="http://schemas.openxmlformats.org/presentationml/2006/ole">
            <mc:AlternateContent xmlns:mc="http://schemas.openxmlformats.org/markup-compatibility/2006">
              <mc:Choice xmlns:v="urn:schemas-microsoft-com:vml" Requires="v">
                <p:oleObj spid="_x0000_s19498" name="Equation" r:id="rId5" imgW="2349360" imgH="393480" progId="Equation.DSMT4">
                  <p:embed/>
                </p:oleObj>
              </mc:Choice>
              <mc:Fallback>
                <p:oleObj name="Equation" r:id="rId5" imgW="2349360" imgH="393480" progId="Equation.DSMT4">
                  <p:embed/>
                  <p:pic>
                    <p:nvPicPr>
                      <p:cNvPr id="7" name="Object 6"/>
                      <p:cNvPicPr/>
                      <p:nvPr/>
                    </p:nvPicPr>
                    <p:blipFill>
                      <a:blip r:embed="rId6"/>
                      <a:stretch>
                        <a:fillRect/>
                      </a:stretch>
                    </p:blipFill>
                    <p:spPr>
                      <a:xfrm>
                        <a:off x="831744" y="2213216"/>
                        <a:ext cx="4184227" cy="701136"/>
                      </a:xfrm>
                      <a:prstGeom prst="rect">
                        <a:avLst/>
                      </a:prstGeom>
                    </p:spPr>
                  </p:pic>
                </p:oleObj>
              </mc:Fallback>
            </mc:AlternateContent>
          </a:graphicData>
        </a:graphic>
      </p:graphicFrame>
      <p:sp>
        <p:nvSpPr>
          <p:cNvPr id="4" name="Content Placeholder 3"/>
          <p:cNvSpPr>
            <a:spLocks noGrp="1"/>
          </p:cNvSpPr>
          <p:nvPr>
            <p:ph idx="14"/>
          </p:nvPr>
        </p:nvSpPr>
        <p:spPr>
          <a:xfrm>
            <a:off x="457200" y="2949623"/>
            <a:ext cx="374544" cy="340457"/>
          </a:xfrm>
        </p:spPr>
        <p:txBody>
          <a:bodyPr/>
          <a:lstStyle/>
          <a:p>
            <a:pPr xmlns:a="http://schemas.openxmlformats.org/drawingml/2006/main" indent="-255600"/>
            <a:r xmlns:a="http://schemas.openxmlformats.org/drawingml/2006/main">
              <a:rPr lang="vi" sz="2400" dirty="0" smtClean="0">
                <a:latin typeface="+mn-lt"/>
              </a:rPr>
              <a:t> </a:t>
            </a:r>
            <a:endParaRPr xmlns:a="http://schemas.openxmlformats.org/drawingml/2006/main" lang="en-US" sz="2400" dirty="0">
              <a:latin typeface="+mn-lt"/>
            </a:endParaRPr>
          </a:p>
        </p:txBody>
      </p:sp>
      <p:graphicFrame>
        <p:nvGraphicFramePr>
          <p:cNvPr id="19" name="Object 18" descr="Start fraction L a over R end fraction is greater than 1, more work arriving."/>
          <p:cNvGraphicFramePr>
            <a:graphicFrameLocks noChangeAspect="1"/>
          </p:cNvGraphicFramePr>
          <p:nvPr>
            <p:extLst>
              <p:ext uri="{D42A27DB-BD31-4B8C-83A1-F6EECF244321}">
                <p14:modId xmlns:p14="http://schemas.microsoft.com/office/powerpoint/2010/main" val="3299657100"/>
              </p:ext>
            </p:extLst>
          </p:nvPr>
        </p:nvGraphicFramePr>
        <p:xfrm>
          <a:off x="833807" y="2908576"/>
          <a:ext cx="3068156" cy="660502"/>
        </p:xfrm>
        <a:graphic>
          <a:graphicData uri="http://schemas.openxmlformats.org/presentationml/2006/ole">
            <mc:AlternateContent xmlns:mc="http://schemas.openxmlformats.org/markup-compatibility/2006">
              <mc:Choice xmlns:v="urn:schemas-microsoft-com:vml" Requires="v">
                <p:oleObj spid="_x0000_s19499" name="Equation" r:id="rId7" imgW="1828800" imgH="393480" progId="Equation.DSMT4">
                  <p:embed/>
                </p:oleObj>
              </mc:Choice>
              <mc:Fallback>
                <p:oleObj name="Equation" r:id="rId7" imgW="1828800" imgH="393480" progId="Equation.DSMT4">
                  <p:embed/>
                  <p:pic>
                    <p:nvPicPr>
                      <p:cNvPr id="8" name="Object 7"/>
                      <p:cNvPicPr/>
                      <p:nvPr/>
                    </p:nvPicPr>
                    <p:blipFill>
                      <a:blip r:embed="rId8"/>
                      <a:stretch>
                        <a:fillRect/>
                      </a:stretch>
                    </p:blipFill>
                    <p:spPr>
                      <a:xfrm>
                        <a:off x="833807" y="2908576"/>
                        <a:ext cx="3068156" cy="660502"/>
                      </a:xfrm>
                      <a:prstGeom prst="rect">
                        <a:avLst/>
                      </a:prstGeom>
                    </p:spPr>
                  </p:pic>
                </p:oleObj>
              </mc:Fallback>
            </mc:AlternateContent>
          </a:graphicData>
        </a:graphic>
      </p:graphicFrame>
      <p:sp>
        <p:nvSpPr>
          <p:cNvPr id="7" name="Content Placeholder 6"/>
          <p:cNvSpPr>
            <a:spLocks noGrp="1"/>
          </p:cNvSpPr>
          <p:nvPr>
            <p:ph idx="15"/>
          </p:nvPr>
        </p:nvSpPr>
        <p:spPr>
          <a:xfrm>
            <a:off x="457200" y="3596900"/>
            <a:ext cx="8229600" cy="431360"/>
          </a:xfrm>
        </p:spPr>
        <p:txBody>
          <a:bodyPr/>
          <a:lstStyle/>
          <a:p>
            <a:pPr xmlns:a="http://schemas.openxmlformats.org/drawingml/2006/main" marL="0" indent="0">
              <a:buNone/>
            </a:pPr>
            <a:r xmlns:a="http://schemas.openxmlformats.org/drawingml/2006/main">
              <a:rPr lang="vi" altLang="en-US" sz="2400" dirty="0">
                <a:latin typeface="+mn-lt"/>
              </a:rPr>
              <a:t>hơn có thể được bảo dưỡng, độ trễ trung bình vô hạn!</a:t>
            </a:r>
            <a:endParaRPr xmlns:a="http://schemas.openxmlformats.org/drawingml/2006/main" lang="en-US" sz="2400" dirty="0">
              <a:latin typeface="+mn-lt"/>
            </a:endParaRPr>
          </a:p>
        </p:txBody>
      </p:sp>
      <p:pic>
        <p:nvPicPr>
          <p:cNvPr id="11" name="Picture 14" descr="A single car drives along a roa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5484" y="4197368"/>
            <a:ext cx="1638657" cy="1236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descr="Start fraction L a over R end fraction is approximately 0."/>
          <p:cNvGraphicFramePr>
            <a:graphicFrameLocks noChangeAspect="1"/>
          </p:cNvGraphicFramePr>
          <p:nvPr>
            <p:extLst>
              <p:ext uri="{D42A27DB-BD31-4B8C-83A1-F6EECF244321}">
                <p14:modId xmlns:p14="http://schemas.microsoft.com/office/powerpoint/2010/main" val="1439427315"/>
              </p:ext>
            </p:extLst>
          </p:nvPr>
        </p:nvGraphicFramePr>
        <p:xfrm>
          <a:off x="1847061" y="5624589"/>
          <a:ext cx="807517" cy="654259"/>
        </p:xfrm>
        <a:graphic>
          <a:graphicData uri="http://schemas.openxmlformats.org/presentationml/2006/ole">
            <mc:AlternateContent xmlns:mc="http://schemas.openxmlformats.org/markup-compatibility/2006">
              <mc:Choice xmlns:v="urn:schemas-microsoft-com:vml" Requires="v">
                <p:oleObj spid="_x0000_s19500" name="Equation" r:id="rId10" imgW="444240" imgH="393480" progId="Equation.DSMT4">
                  <p:embed/>
                </p:oleObj>
              </mc:Choice>
              <mc:Fallback>
                <p:oleObj name="Equation" r:id="rId10" imgW="444240" imgH="393480" progId="Equation.DSMT4">
                  <p:embed/>
                  <p:pic>
                    <p:nvPicPr>
                      <p:cNvPr id="0" name=""/>
                      <p:cNvPicPr/>
                      <p:nvPr/>
                    </p:nvPicPr>
                    <p:blipFill>
                      <a:blip r:embed="rId11"/>
                      <a:stretch>
                        <a:fillRect/>
                      </a:stretch>
                    </p:blipFill>
                    <p:spPr>
                      <a:xfrm>
                        <a:off x="1847061" y="5624589"/>
                        <a:ext cx="807517" cy="654259"/>
                      </a:xfrm>
                      <a:prstGeom prst="rect">
                        <a:avLst/>
                      </a:prstGeom>
                    </p:spPr>
                  </p:pic>
                </p:oleObj>
              </mc:Fallback>
            </mc:AlternateContent>
          </a:graphicData>
        </a:graphic>
      </p:graphicFrame>
      <p:pic>
        <p:nvPicPr>
          <p:cNvPr id="10" name="Picture 13" descr="Several lanes of traffic are stopped on a roa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1821" y="4177296"/>
            <a:ext cx="1555151" cy="124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descr="Start fraction L a over R end fraction is equal to or greater than 1."/>
          <p:cNvGraphicFramePr>
            <a:graphicFrameLocks noChangeAspect="1"/>
          </p:cNvGraphicFramePr>
          <p:nvPr>
            <p:extLst>
              <p:ext uri="{D42A27DB-BD31-4B8C-83A1-F6EECF244321}">
                <p14:modId xmlns:p14="http://schemas.microsoft.com/office/powerpoint/2010/main" val="1944594288"/>
              </p:ext>
            </p:extLst>
          </p:nvPr>
        </p:nvGraphicFramePr>
        <p:xfrm>
          <a:off x="4838445" y="5662335"/>
          <a:ext cx="789602" cy="582796"/>
        </p:xfrm>
        <a:graphic>
          <a:graphicData uri="http://schemas.openxmlformats.org/presentationml/2006/ole">
            <mc:AlternateContent xmlns:mc="http://schemas.openxmlformats.org/markup-compatibility/2006">
              <mc:Choice xmlns:v="urn:schemas-microsoft-com:vml" Requires="v">
                <p:oleObj spid="_x0000_s19501" name="Equation" r:id="rId13" imgW="533160" imgH="393480" progId="Equation.DSMT4">
                  <p:embed/>
                </p:oleObj>
              </mc:Choice>
              <mc:Fallback>
                <p:oleObj name="Equation" r:id="rId13" imgW="533160" imgH="393480" progId="Equation.DSMT4">
                  <p:embed/>
                  <p:pic>
                    <p:nvPicPr>
                      <p:cNvPr id="0" name=""/>
                      <p:cNvPicPr/>
                      <p:nvPr/>
                    </p:nvPicPr>
                    <p:blipFill>
                      <a:blip r:embed="rId14"/>
                      <a:stretch>
                        <a:fillRect/>
                      </a:stretch>
                    </p:blipFill>
                    <p:spPr>
                      <a:xfrm>
                        <a:off x="4838445" y="5662335"/>
                        <a:ext cx="789602" cy="582796"/>
                      </a:xfrm>
                      <a:prstGeom prst="rect">
                        <a:avLst/>
                      </a:prstGeom>
                    </p:spPr>
                  </p:pic>
                </p:oleObj>
              </mc:Fallback>
            </mc:AlternateContent>
          </a:graphicData>
        </a:graphic>
      </p:graphicFrame>
    </p:spTree>
    <p:extLst>
      <p:ext uri="{BB962C8B-B14F-4D97-AF65-F5344CB8AC3E}">
        <p14:creationId xmlns:p14="http://schemas.microsoft.com/office/powerpoint/2010/main" val="744729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dirty="0">
                <a:latin typeface="Times New Roman" panose="02020603050405020304" pitchFamily="18" charset="0"/>
                <a:cs typeface="Times New Roman" panose="02020603050405020304" pitchFamily="18" charset="0"/>
              </a:rPr>
              <a:t>Độ trễ và định tuyến Internet </a:t>
            </a:r>
            <a:r xmlns:a="http://schemas.openxmlformats.org/drawingml/2006/main">
              <a:rPr lang="vi" dirty="0" smtClean="0">
                <a:latin typeface="Times New Roman" panose="02020603050405020304" pitchFamily="18" charset="0"/>
                <a:cs typeface="Times New Roman" panose="02020603050405020304" pitchFamily="18" charset="0"/>
              </a:rPr>
              <a:t>“thực”</a:t>
            </a:r>
          </a:p>
        </p:txBody>
      </p:sp>
      <p:sp>
        <p:nvSpPr>
          <p:cNvPr id="6" name="Text Placeholder 5"/>
          <p:cNvSpPr>
            <a:spLocks noGrp="1"/>
          </p:cNvSpPr>
          <p:nvPr>
            <p:ph type="body" idx="1"/>
          </p:nvPr>
        </p:nvSpPr>
        <p:spPr>
          <a:xfrm>
            <a:off x="457200" y="1600201"/>
            <a:ext cx="8229600" cy="3233056"/>
          </a:xfrm>
        </p:spPr>
        <p:txBody>
          <a:bodyPr/>
          <a:lstStyle/>
          <a:p>
            <a:r xmlns:a="http://schemas.openxmlformats.org/drawingml/2006/main">
              <a:rPr lang="vi" altLang="ja-JP" sz="2200" dirty="0">
                <a:latin typeface="+mn-lt"/>
                <a:ea typeface="ＭＳ Ｐゴシック" panose="020B0600070205080204" pitchFamily="34" charset="-128"/>
              </a:rPr>
              <a:t>độ trễ và mất Internet “thực” trông như </a:t>
            </a:r>
            <a:r xmlns:a="http://schemas.openxmlformats.org/drawingml/2006/main">
              <a:rPr lang="vi" altLang="en-US" sz="2200" dirty="0">
                <a:latin typeface="+mn-lt"/>
                <a:ea typeface="ＭＳ Ｐゴシック" panose="020B0600070205080204" pitchFamily="34" charset="-128"/>
              </a:rPr>
              <a:t>thế </a:t>
            </a:r>
            <a:r xmlns:a="http://schemas.openxmlformats.org/drawingml/2006/main">
              <a:rPr lang="vi" altLang="ja-JP" sz="2200" dirty="0" smtClean="0">
                <a:latin typeface="+mn-lt"/>
                <a:ea typeface="ＭＳ Ｐゴシック" panose="020B0600070205080204" pitchFamily="34" charset="-128"/>
              </a:rPr>
              <a:t>nào </a:t>
            </a:r>
            <a:r xmlns:a="http://schemas.openxmlformats.org/drawingml/2006/main">
              <a:rPr lang="vi" altLang="ja-JP" sz="2200" dirty="0" smtClean="0">
                <a:latin typeface="+mn-lt"/>
                <a:ea typeface="ＭＳ Ｐゴシック" panose="020B0600070205080204" pitchFamily="34" charset="-128"/>
              </a:rPr>
              <a:t>?</a:t>
            </a:r>
            <a:endParaRPr xmlns:a="http://schemas.openxmlformats.org/drawingml/2006/main" lang="en-US" altLang="ja-JP" sz="2200" dirty="0">
              <a:latin typeface="+mn-lt"/>
              <a:ea typeface="ＭＳ Ｐゴシック" panose="020B0600070205080204" pitchFamily="34" charset="-128"/>
            </a:endParaRPr>
          </a:p>
          <a:p>
            <a:r xmlns:a="http://schemas.openxmlformats.org/drawingml/2006/main">
              <a:rPr lang="vi" altLang="en-US" sz="2200" b="1" dirty="0">
                <a:solidFill>
                  <a:schemeClr val="tx1"/>
                </a:solidFill>
                <a:latin typeface="+mn-lt"/>
                <a:ea typeface="ＭＳ Ｐゴシック" panose="020B0600070205080204" pitchFamily="34" charset="-128"/>
                <a:cs typeface="Courier New" panose="02070309020205020404" pitchFamily="49" charset="0"/>
              </a:rPr>
              <a:t>đường theo dõi</a:t>
            </a:r>
            <a:r xmlns:a="http://schemas.openxmlformats.org/drawingml/2006/main">
              <a:rPr lang="vi" altLang="en-US" sz="2200" dirty="0">
                <a:solidFill>
                  <a:srgbClr val="FF0000"/>
                </a:solidFill>
                <a:latin typeface="+mn-lt"/>
                <a:ea typeface="ＭＳ Ｐゴシック" panose="020B0600070205080204" pitchFamily="34" charset="-128"/>
                <a:cs typeface="Courier New" panose="02070309020205020404" pitchFamily="49" charset="0"/>
              </a:rPr>
              <a:t> </a:t>
            </a:r>
            <a:r xmlns:a="http://schemas.openxmlformats.org/drawingml/2006/main">
              <a:rPr lang="vi" altLang="en-US" sz="2200" dirty="0">
                <a:latin typeface="+mn-lt"/>
                <a:ea typeface="ＭＳ Ｐゴシック" panose="020B0600070205080204" pitchFamily="34" charset="-128"/>
                <a:cs typeface="Courier New" panose="02070309020205020404" pitchFamily="49" charset="0"/>
              </a:rPr>
              <a:t>chương trình: </a:t>
            </a:r>
            <a:r xmlns:a="http://schemas.openxmlformats.org/drawingml/2006/main">
              <a:rPr lang="vi" altLang="en-US" sz="2200" dirty="0">
                <a:latin typeface="+mn-lt"/>
                <a:ea typeface="ＭＳ Ｐゴシック" panose="020B0600070205080204" pitchFamily="34" charset="-128"/>
              </a:rPr>
              <a:t>cung cấp phép đo độ trễ từ nguồn đến bộ định tuyến dọc theo đường dẫn Internet đầu cuối hướng tới đích. </a:t>
            </a:r>
            <a:r xmlns:a="http://schemas.openxmlformats.org/drawingml/2006/main">
              <a:rPr lang="vi" altLang="en-US" sz="2200" dirty="0" smtClean="0">
                <a:latin typeface="+mn-lt"/>
                <a:ea typeface="ＭＳ Ｐゴシック" panose="020B0600070205080204" pitchFamily="34" charset="-128"/>
              </a:rPr>
              <a:t>Đối với </a:t>
            </a:r>
            <a:r xmlns:a="http://schemas.openxmlformats.org/drawingml/2006/main">
              <a:rPr lang="vi" altLang="en-US" sz="2200" dirty="0">
                <a:latin typeface="+mn-lt"/>
                <a:ea typeface="ＭＳ Ｐゴシック" panose="020B0600070205080204" pitchFamily="34" charset="-128"/>
              </a:rPr>
              <a:t>tất cả </a:t>
            </a:r>
            <a:r xmlns:a="http://schemas.openxmlformats.org/drawingml/2006/main">
              <a:rPr lang="vi" altLang="en-US" sz="2200" i="1" dirty="0" smtClean="0">
                <a:latin typeface="+mn-lt"/>
                <a:ea typeface="ＭＳ Ｐゴシック" panose="020B0600070205080204" pitchFamily="34" charset="-128"/>
              </a:rPr>
              <a:t>tôi:</a:t>
            </a:r>
          </a:p>
          <a:p>
            <a:pPr xmlns:a="http://schemas.openxmlformats.org/drawingml/2006/main" marL="741600" lvl="1" indent="-284400" eaLnBrk="1" hangingPunct="1"/>
            <a:r xmlns:a="http://schemas.openxmlformats.org/drawingml/2006/main">
              <a:rPr lang="vi" altLang="en-US" sz="2200" dirty="0">
                <a:latin typeface="+mn-lt"/>
                <a:ea typeface="Arial" panose="020B0604020202020204" pitchFamily="34" charset="0"/>
              </a:rPr>
              <a:t>gửi ba gói sẽ đến bộ định tuyến </a:t>
            </a:r>
            <a:r xmlns:a="http://schemas.openxmlformats.org/drawingml/2006/main">
              <a:rPr lang="vi" altLang="en-US" sz="2200" i="1" dirty="0">
                <a:latin typeface="+mn-lt"/>
                <a:ea typeface="Arial" panose="020B0604020202020204" pitchFamily="34" charset="0"/>
              </a:rPr>
              <a:t>i </a:t>
            </a:r>
            <a:r xmlns:a="http://schemas.openxmlformats.org/drawingml/2006/main">
              <a:rPr lang="vi" altLang="en-US" sz="2200" dirty="0">
                <a:latin typeface="+mn-lt"/>
                <a:ea typeface="Arial" panose="020B0604020202020204" pitchFamily="34" charset="0"/>
              </a:rPr>
              <a:t>trên đường tới đích</a:t>
            </a:r>
          </a:p>
          <a:p>
            <a:pPr xmlns:a="http://schemas.openxmlformats.org/drawingml/2006/main" marL="741600" lvl="1" indent="-284400" eaLnBrk="1" hangingPunct="1"/>
            <a:r xmlns:a="http://schemas.openxmlformats.org/drawingml/2006/main">
              <a:rPr lang="vi" altLang="en-US" sz="2200" dirty="0" smtClean="0">
                <a:latin typeface="+mn-lt"/>
                <a:ea typeface="Arial" panose="020B0604020202020204" pitchFamily="34" charset="0"/>
              </a:rPr>
              <a:t>bộ định tuyến </a:t>
            </a:r>
            <a:r xmlns:a="http://schemas.openxmlformats.org/drawingml/2006/main">
              <a:rPr lang="vi" altLang="en-US" sz="2200" i="1" dirty="0">
                <a:latin typeface="+mn-lt"/>
                <a:ea typeface="Arial" panose="020B0604020202020204" pitchFamily="34" charset="0"/>
              </a:rPr>
              <a:t>tôi </a:t>
            </a:r>
            <a:r xmlns:a="http://schemas.openxmlformats.org/drawingml/2006/main">
              <a:rPr lang="vi" altLang="en-US" sz="2200" dirty="0">
                <a:latin typeface="+mn-lt"/>
                <a:ea typeface="Arial" panose="020B0604020202020204" pitchFamily="34" charset="0"/>
              </a:rPr>
              <a:t>sẽ trả lại các gói cho người gửi</a:t>
            </a:r>
          </a:p>
          <a:p>
            <a:pPr xmlns:a="http://schemas.openxmlformats.org/drawingml/2006/main" marL="741600" lvl="1" indent="-284400" eaLnBrk="1" hangingPunct="1"/>
            <a:r xmlns:a="http://schemas.openxmlformats.org/drawingml/2006/main">
              <a:rPr lang="vi" altLang="en-US" sz="2200" dirty="0">
                <a:latin typeface="+mn-lt"/>
                <a:ea typeface="Arial" panose="020B0604020202020204" pitchFamily="34" charset="0"/>
              </a:rPr>
              <a:t>khoảng thời gian của người gửi giữa truyền và trả lời.</a:t>
            </a:r>
            <a:endParaRPr xmlns:a="http://schemas.openxmlformats.org/drawingml/2006/main" lang="en-US" sz="2200" dirty="0">
              <a:latin typeface="+mn-lt"/>
            </a:endParaRPr>
          </a:p>
        </p:txBody>
      </p:sp>
      <p:pic>
        <p:nvPicPr>
          <p:cNvPr id="8" name="Picture 7" descr="A diagram has 2 P Cs and 5 routers in a line. Each router is wired to the routers beside it. 1 P C is before the line of routers, 1 is after. The first 3 P Cs are connected with an arrow starting from the P C, reaching to the third router, and looping back to the P C, 3 probes."/>
          <p:cNvPicPr>
            <a:picLocks noChangeAspect="1"/>
          </p:cNvPicPr>
          <p:nvPr/>
        </p:nvPicPr>
        <p:blipFill>
          <a:blip r:embed="rId2"/>
          <a:stretch>
            <a:fillRect/>
          </a:stretch>
        </p:blipFill>
        <p:spPr>
          <a:xfrm>
            <a:off x="1170137" y="5120808"/>
            <a:ext cx="6803726" cy="1085182"/>
          </a:xfrm>
          <a:prstGeom prst="rect">
            <a:avLst/>
          </a:prstGeom>
        </p:spPr>
      </p:pic>
    </p:spTree>
    <p:extLst>
      <p:ext uri="{BB962C8B-B14F-4D97-AF65-F5344CB8AC3E}">
        <p14:creationId xmlns:p14="http://schemas.microsoft.com/office/powerpoint/2010/main" val="3515436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ộ trễ Internet </a:t>
            </a:r>
            <a:r xmlns:a="http://schemas.openxmlformats.org/drawingml/2006/main">
              <a:rPr lang="vi" dirty="0" smtClean="0"/>
              <a:t>“thực” , các tuyến đường</a:t>
            </a:r>
          </a:p>
        </p:txBody>
      </p:sp>
      <p:sp>
        <p:nvSpPr>
          <p:cNvPr id="4" name="Content Placeholder 3"/>
          <p:cNvSpPr>
            <a:spLocks noGrp="1"/>
          </p:cNvSpPr>
          <p:nvPr>
            <p:ph idx="1"/>
          </p:nvPr>
        </p:nvSpPr>
        <p:spPr>
          <a:xfrm>
            <a:off x="457200" y="1600200"/>
            <a:ext cx="8229600" cy="408214"/>
          </a:xfrm>
        </p:spPr>
        <p:txBody>
          <a:bodyPr/>
          <a:lstStyle/>
          <a:p>
            <a:pPr xmlns:a="http://schemas.openxmlformats.org/drawingml/2006/main" marL="101600" indent="0">
              <a:buNone/>
            </a:pPr>
            <a:r xmlns:a="http://schemas.openxmlformats.org/drawingml/2006/main">
              <a:rPr lang="vi" altLang="en-US" sz="2200" b="1" dirty="0" smtClean="0">
                <a:solidFill>
                  <a:schemeClr val="tx1"/>
                </a:solidFill>
                <a:latin typeface="+mn-lt"/>
              </a:rPr>
              <a:t>Theo dõi:</a:t>
            </a:r>
            <a:r xmlns:a="http://schemas.openxmlformats.org/drawingml/2006/main">
              <a:rPr lang="vi" altLang="en-US" sz="2200" dirty="0" smtClean="0">
                <a:solidFill>
                  <a:schemeClr val="tx1"/>
                </a:solidFill>
                <a:latin typeface="+mn-lt"/>
              </a:rPr>
              <a:t> </a:t>
            </a:r>
            <a:r xmlns:a="http://schemas.openxmlformats.org/drawingml/2006/main">
              <a:rPr lang="vi" altLang="en-US" sz="2200" dirty="0">
                <a:solidFill>
                  <a:schemeClr val="tx1"/>
                </a:solidFill>
                <a:latin typeface="+mn-lt"/>
              </a:rPr>
              <a:t>gaia.cs.umass.edu đến </a:t>
            </a:r>
            <a:r xmlns:a="http://schemas.openxmlformats.org/drawingml/2006/main" xmlns:r="http://schemas.openxmlformats.org/officeDocument/2006/relationships">
              <a:rPr lang="vi" altLang="en-US" sz="2200" dirty="0" smtClean="0">
                <a:solidFill>
                  <a:schemeClr val="tx1"/>
                </a:solidFill>
                <a:latin typeface="+mn-lt"/>
                <a:hlinkClick r:id="rId2" tooltip="http://www.eurecom.fr/en"/>
              </a:rPr>
              <a:t>www.eurecom.fr</a:t>
            </a:r>
            <a:endParaRPr xmlns:a="http://schemas.openxmlformats.org/drawingml/2006/main" lang="en-US" sz="2200" dirty="0">
              <a:solidFill>
                <a:schemeClr val="tx1"/>
              </a:solidFill>
              <a:latin typeface="+mn-lt"/>
            </a:endParaRPr>
          </a:p>
        </p:txBody>
      </p:sp>
      <p:pic>
        <p:nvPicPr>
          <p:cNvPr id="3" name="Picture 2" descr="There are 19 lines of code as follows. Line 1. c s hyphen g w left parenthesis 128 period 119 period 240 period 254 right parenthesis, 1 m s 1 m s 2 m s. Notes, these 3 m s parts are 3 delay measurements from g a I a dot c s dot u m a s s dot e d u to c s hyphen g w dot c s dot u m a s s dot e d u. Line 2. border 1 hyphen r t dash f a 5 hyphen 1 dash 0 dot g w dot u m a s s dot e d u left parenthesis 128 period 119 period 3 period 145 right parenthesis 1 m s 1 m s 2 m s. Line 3. c h t hyphen v b n s dot g w dot u m a s s dot e d u left parenthesis 128 period 119 period 3 period 130 right parenthesis 6 m s 5 m s 5 m s. Line 4. j n 1 hyphen a t 1 hyphen 0 hyphen 0 hyphen 19 dot w o r dot v b n s dot net left parenthesis 204 period 147 period 132 period 129 right parenthesis 16 m s 11 m s 13 m s. Line 5. j n 1 hyphen s o 7 hyphen 0 hyphen 0 hyphen 0 hyphen w a e dot v b n s dot net left parenthesis 204 period 147 period 136 period 136 right parenthesis 21 m s 18 m s 18 m s. Line 6. abilene hyphen v b n s dot abilene dot u c a i d dot e d u left parenthesis 198 period 32 period 11 period 9 right parenthesis 22 m s 18 m s 22 m s. Line 7. n y c m hyphen wash dot Abilene dot u c a i d dot e d u left parenthesis 198 period 32 period 8 period 46 right parenthesis 22 m s 22 m s 22 m s. Notes, an arrow points from the end of line 7 to the end of line 8, trans oceanic link. Line 9. d e 2 hyphen 1 period d e 1 period d e period g e a n t dot net left parenthesis 62 period 40 period 96 period 129 right parenthesis 109 m s 102 m s 104 m s. Line 10. d e period f r 1 period f r period g e a n t dot net left parenthesis 60 period 40 period 96 period 50 right parenthesis 113 m s 121 m s 114 m s. Line 11. r e n a t e r hyphen g w period f r 1 period f r period g e a n t dot net left parenthesis 62 period 40 period 103 period 54 right parenthesis 112 m s 114 m s 112 m s. Line 12. n I o hyphen n 2 period c s s i period r e n a t e r period f r left parenthesis 193 period 51 period 206 period 13 right parenthesis 11 m s 114 m s 116 m s. Line 13. nice period c s s i period r e n a t e r period f r left parenthesis 195 period 220 period 98 period 102 right parenthesis 123 m s 125 m s 124 m s. Line 14. r 3 t 2 hyphen nice period c s s I period r e n a t e r period f r left parenthesis 195 period 220 period 98 period 110 right parenthesis 126 m s 126 m s 124 m s. Line 15. e u r e c o m hyphen v a l b o n n e period r 3 t 2 period f t dot net left parenthesis 193 period 48 period 50 period 54 right parenthesis. 135 m s 128 m s 133 m s. Line 16. 194 period 214 period 211 period 25 left parenthesis 194 period 214 period 211 period 25 right parenthesis 126 m s 128 m s 126 m s. Line 17. Asterisk asterisk asterisk.  Line 18. Asterisk asterisk asterisk. Notes, the asterisk means no response, or probe lost, router not replying. Line 19. fantasia period e u r e c o m period f r left parenthesis 193 period 55 period 113 period 142 right parenthesis 132 m s 128 m s 136 m 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7145" y="2124008"/>
            <a:ext cx="6989710" cy="3720326"/>
          </a:xfrm>
          <a:prstGeom prst="rect">
            <a:avLst/>
          </a:prstGeom>
        </p:spPr>
      </p:pic>
      <p:sp>
        <p:nvSpPr>
          <p:cNvPr id="5" name="Content Placeholder 4"/>
          <p:cNvSpPr>
            <a:spLocks noGrp="1"/>
          </p:cNvSpPr>
          <p:nvPr>
            <p:ph idx="13"/>
          </p:nvPr>
        </p:nvSpPr>
        <p:spPr>
          <a:xfrm>
            <a:off x="326572" y="5959928"/>
            <a:ext cx="8229600" cy="402771"/>
          </a:xfrm>
        </p:spPr>
        <p:txBody>
          <a:bodyPr/>
          <a:lstStyle/>
          <a:p>
            <a:pPr xmlns:a="http://schemas.openxmlformats.org/drawingml/2006/main" marL="101600" indent="0">
              <a:buNone/>
            </a:pPr>
            <a:r xmlns:a="http://schemas.openxmlformats.org/drawingml/2006/main">
              <a:rPr lang="vi" altLang="en-US" dirty="0">
                <a:latin typeface="+mn-lt"/>
              </a:rPr>
              <a:t>* Thực hiện một số theo dõi từ các quốc gia kỳ lạ tại </a:t>
            </a:r>
            <a:r xmlns:a="http://schemas.openxmlformats.org/drawingml/2006/main" xmlns:r="http://schemas.openxmlformats.org/officeDocument/2006/relationships">
              <a:rPr lang="vi" altLang="en-US" dirty="0" smtClean="0">
                <a:latin typeface="+mn-lt"/>
                <a:hlinkClick r:id="rId4" tooltip="http://www.traceroute.org/"/>
              </a:rPr>
              <a:t>www.traceroute.org</a:t>
            </a:r>
            <a:endParaRPr xmlns:a="http://schemas.openxmlformats.org/drawingml/2006/main" lang="en-US" dirty="0"/>
          </a:p>
        </p:txBody>
      </p:sp>
    </p:spTree>
    <p:extLst>
      <p:ext uri="{BB962C8B-B14F-4D97-AF65-F5344CB8AC3E}">
        <p14:creationId xmlns:p14="http://schemas.microsoft.com/office/powerpoint/2010/main" val="380925528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dirty="0"/>
              <a:t>Mất gói</a:t>
            </a:r>
          </a:p>
        </p:txBody>
      </p:sp>
      <p:sp>
        <p:nvSpPr>
          <p:cNvPr id="6" name="Text Placeholder 5"/>
          <p:cNvSpPr>
            <a:spLocks noGrp="1"/>
          </p:cNvSpPr>
          <p:nvPr>
            <p:ph type="body" idx="1"/>
          </p:nvPr>
        </p:nvSpPr>
        <p:spPr>
          <a:xfrm>
            <a:off x="457200" y="1600200"/>
            <a:ext cx="8229600" cy="1877786"/>
          </a:xfrm>
        </p:spPr>
        <p:txBody>
          <a:bodyPr/>
          <a:lstStyle/>
          <a:p>
            <a:pPr xmlns:a="http://schemas.openxmlformats.org/drawingml/2006/main" eaLnBrk="1" hangingPunct="1"/>
            <a:r xmlns:a="http://schemas.openxmlformats.org/drawingml/2006/main">
              <a:rPr lang="vi" altLang="en-US" sz="2200" dirty="0">
                <a:latin typeface="+mn-lt"/>
                <a:ea typeface="ＭＳ Ｐゴシック" panose="020B0600070205080204" pitchFamily="34" charset="-128"/>
              </a:rPr>
              <a:t>hàng đợi (còn gọi là bộ đệm) trước liên kết trong bộ đệm có dung lượng hữu hạn</a:t>
            </a:r>
          </a:p>
          <a:p>
            <a:pPr xmlns:a="http://schemas.openxmlformats.org/drawingml/2006/main" eaLnBrk="1" hangingPunct="1"/>
            <a:r xmlns:a="http://schemas.openxmlformats.org/drawingml/2006/main">
              <a:rPr lang="vi" altLang="en-US" sz="2200" dirty="0">
                <a:latin typeface="+mn-lt"/>
                <a:ea typeface="ＭＳ Ｐゴシック" panose="020B0600070205080204" pitchFamily="34" charset="-128"/>
              </a:rPr>
              <a:t>gói đến hàng đợi đầy đủ bị rơi (còn gọi là bị mất)</a:t>
            </a:r>
          </a:p>
          <a:p>
            <a:pPr xmlns:a="http://schemas.openxmlformats.org/drawingml/2006/main" eaLnBrk="1" hangingPunct="1"/>
            <a:r xmlns:a="http://schemas.openxmlformats.org/drawingml/2006/main">
              <a:rPr lang="vi" altLang="en-US" sz="2200" dirty="0">
                <a:latin typeface="+mn-lt"/>
                <a:ea typeface="ＭＳ Ｐゴシック" panose="020B0600070205080204" pitchFamily="34" charset="-128"/>
              </a:rPr>
              <a:t>gói bị mất có thể được truyền lại bởi nút trước đó, bởi hệ thống đầu cuối nguồn hoặc hoàn </a:t>
            </a:r>
            <a:r xmlns:a="http://schemas.openxmlformats.org/drawingml/2006/main">
              <a:rPr lang="vi" altLang="en-US" sz="2200" dirty="0" smtClean="0">
                <a:latin typeface="+mn-lt"/>
                <a:ea typeface="ＭＳ Ｐゴシック" panose="020B0600070205080204" pitchFamily="34" charset="-128"/>
              </a:rPr>
              <a:t>toàn không</a:t>
            </a:r>
            <a:endParaRPr xmlns:a="http://schemas.openxmlformats.org/drawingml/2006/main" lang="en-US" sz="2200" dirty="0">
              <a:latin typeface="+mn-lt"/>
            </a:endParaRPr>
          </a:p>
        </p:txBody>
      </p:sp>
      <p:pic>
        <p:nvPicPr>
          <p:cNvPr id="7" name="Picture 6" descr="A diagram has 2 P C’s and a router. Both P C’s are wired to the router. P C B sends a packet to the router. In the router, the packet queue is full of packets, so the packet arriving from P C B to the full buffer is lost. The queue of packets in the router is the buffer, waiting area. The first packet in the line is the packet being transmit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6505" y="3795353"/>
            <a:ext cx="6530990" cy="2241984"/>
          </a:xfrm>
          <a:prstGeom prst="rect">
            <a:avLst/>
          </a:prstGeom>
        </p:spPr>
      </p:pic>
    </p:spTree>
    <p:extLst>
      <p:ext uri="{BB962C8B-B14F-4D97-AF65-F5344CB8AC3E}">
        <p14:creationId xmlns:p14="http://schemas.microsoft.com/office/powerpoint/2010/main" val="2592877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Thông lượng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1845129"/>
          </a:xfrm>
        </p:spPr>
        <p:txBody>
          <a:bodyPr/>
          <a:lstStyle/>
          <a:p>
            <a:r xmlns:a="http://schemas.openxmlformats.org/drawingml/2006/main">
              <a:rPr lang="vi" sz="2400" b="1" dirty="0">
                <a:latin typeface="+mn-lt"/>
              </a:rPr>
              <a:t>thông lượng: </a:t>
            </a:r>
            <a:r xmlns:a="http://schemas.openxmlformats.org/drawingml/2006/main">
              <a:rPr lang="vi" sz="2400" dirty="0">
                <a:latin typeface="+mn-lt"/>
              </a:rPr>
              <a:t>tốc độ (bit/đơn vị thời gian) mà tại đó các bit được truyền giữa người gửi/người nhận</a:t>
            </a:r>
          </a:p>
          <a:p>
            <a:pPr xmlns:a="http://schemas.openxmlformats.org/drawingml/2006/main" lvl="1"/>
            <a:r xmlns:a="http://schemas.openxmlformats.org/drawingml/2006/main">
              <a:rPr lang="vi" sz="2400" b="1" dirty="0">
                <a:latin typeface="+mn-lt"/>
              </a:rPr>
              <a:t>tức thời: </a:t>
            </a:r>
            <a:r xmlns:a="http://schemas.openxmlformats.org/drawingml/2006/main">
              <a:rPr lang="vi" sz="2400" dirty="0">
                <a:latin typeface="+mn-lt"/>
              </a:rPr>
              <a:t>tỷ lệ tại thời điểm nhất định</a:t>
            </a:r>
          </a:p>
          <a:p>
            <a:pPr xmlns:a="http://schemas.openxmlformats.org/drawingml/2006/main" lvl="1"/>
            <a:r xmlns:a="http://schemas.openxmlformats.org/drawingml/2006/main">
              <a:rPr lang="vi" sz="2400" b="1" dirty="0">
                <a:latin typeface="+mn-lt"/>
              </a:rPr>
              <a:t>trung bình: </a:t>
            </a:r>
            <a:r xmlns:a="http://schemas.openxmlformats.org/drawingml/2006/main">
              <a:rPr lang="vi" sz="2400" dirty="0">
                <a:latin typeface="+mn-lt"/>
              </a:rPr>
              <a:t>tỷ lệ trong khoảng thời gian dài hơn</a:t>
            </a:r>
          </a:p>
        </p:txBody>
      </p:sp>
      <p:pic>
        <p:nvPicPr>
          <p:cNvPr id="4" name="Picture 3"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3732879"/>
            <a:ext cx="8114836" cy="2188806"/>
          </a:xfrm>
          <a:prstGeom prst="rect">
            <a:avLst/>
          </a:prstGeom>
        </p:spPr>
      </p:pic>
    </p:spTree>
    <p:extLst>
      <p:ext uri="{BB962C8B-B14F-4D97-AF65-F5344CB8AC3E}">
        <p14:creationId xmlns:p14="http://schemas.microsoft.com/office/powerpoint/2010/main" val="40589079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xmlns:a="http://schemas.openxmlformats.org/drawingml/2006/main">
              <a:rPr lang="vi" dirty="0"/>
              <a:t>Thiết bị kết nối Internet </a:t>
            </a:r>
            <a:r xmlns:a="http://schemas.openxmlformats.org/drawingml/2006/main">
              <a:rPr lang="vi" dirty="0" smtClean="0"/>
              <a:t>“vui vẻ”</a:t>
            </a:r>
          </a:p>
        </p:txBody>
      </p:sp>
      <p:pic>
        <p:nvPicPr>
          <p:cNvPr id="7" name="Picture 4" descr="A smart picture fr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9" y="1425575"/>
            <a:ext cx="1608164"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p:cNvSpPr txBox="1">
            <a:spLocks noChangeArrowheads="1"/>
          </p:cNvSpPr>
          <p:nvPr/>
        </p:nvSpPr>
        <p:spPr bwMode="auto">
          <a:xfrm>
            <a:off x="895350" y="2789238"/>
            <a:ext cx="21820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xmlns:a="http://schemas.openxmlformats.org/drawingml/2006/main">
              <a:rPr lang="vi" altLang="en-US" sz="1600" dirty="0">
                <a:latin typeface="+mn-lt"/>
              </a:rPr>
              <a:t>khung tranh IP</a:t>
            </a:r>
          </a:p>
          <a:p>
            <a:r xmlns:a="http://schemas.openxmlformats.org/drawingml/2006/main" xmlns:r="http://schemas.openxmlformats.org/officeDocument/2006/relationships">
              <a:rPr lang="vi" altLang="en-US" sz="1600" dirty="0">
                <a:latin typeface="+mn-lt"/>
                <a:hlinkClick r:id="rId4"/>
              </a:rPr>
              <a:t>http://www.ceiva.com/</a:t>
            </a:r>
            <a:endParaRPr xmlns:a="http://schemas.openxmlformats.org/drawingml/2006/main" lang="en-US" altLang="en-US" sz="1600" dirty="0">
              <a:latin typeface="+mn-lt"/>
            </a:endParaRPr>
          </a:p>
        </p:txBody>
      </p:sp>
      <p:graphicFrame>
        <p:nvGraphicFramePr>
          <p:cNvPr id="12" name="Picture 14" descr="A refrigerator has a digital screen."/>
          <p:cNvGraphicFramePr>
            <a:graphicFrameLocks noChangeAspect="1"/>
          </p:cNvGraphicFramePr>
          <p:nvPr>
            <p:extLst>
              <p:ext uri="{D42A27DB-BD31-4B8C-83A1-F6EECF244321}">
                <p14:modId xmlns:p14="http://schemas.microsoft.com/office/powerpoint/2010/main" val="111391947"/>
              </p:ext>
            </p:extLst>
          </p:nvPr>
        </p:nvGraphicFramePr>
        <p:xfrm>
          <a:off x="919163" y="3581400"/>
          <a:ext cx="803275" cy="2168525"/>
        </p:xfrm>
        <a:graphic>
          <a:graphicData uri="http://schemas.openxmlformats.org/presentationml/2006/ole">
            <mc:AlternateContent xmlns:mc="http://schemas.openxmlformats.org/markup-compatibility/2006">
              <mc:Choice xmlns:v="urn:schemas-microsoft-com:vml" Requires="v">
                <p:oleObj spid="_x0000_s1976" r:id="rId5" imgW="1434415" imgH="3873016" progId="">
                  <p:embed/>
                </p:oleObj>
              </mc:Choice>
              <mc:Fallback>
                <p:oleObj r:id="rId5" imgW="1434415" imgH="3873016" progId="">
                  <p:embed/>
                  <p:pic>
                    <p:nvPicPr>
                      <p:cNvPr id="23562"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3" y="3581400"/>
                        <a:ext cx="803275"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 name="Text Box 8"/>
          <p:cNvSpPr txBox="1">
            <a:spLocks noChangeArrowheads="1"/>
          </p:cNvSpPr>
          <p:nvPr/>
        </p:nvSpPr>
        <p:spPr bwMode="auto">
          <a:xfrm>
            <a:off x="981075" y="5789613"/>
            <a:ext cx="11795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xmlns:a="http://schemas.openxmlformats.org/drawingml/2006/main">
              <a:rPr lang="vi" altLang="en-US" sz="1600" dirty="0">
                <a:latin typeface="+mn-lt"/>
              </a:rPr>
              <a:t>Internet</a:t>
            </a:r>
          </a:p>
          <a:p>
            <a:r xmlns:a="http://schemas.openxmlformats.org/drawingml/2006/main">
              <a:rPr lang="vi" altLang="en-US" sz="1600" dirty="0">
                <a:latin typeface="+mn-lt"/>
              </a:rPr>
              <a:t>tủ đá</a:t>
            </a:r>
          </a:p>
        </p:txBody>
      </p:sp>
      <p:pic>
        <p:nvPicPr>
          <p:cNvPr id="14" name="Picture 16" descr="A sling box devi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3508375"/>
            <a:ext cx="15525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8"/>
          <p:cNvSpPr txBox="1">
            <a:spLocks noChangeArrowheads="1"/>
          </p:cNvSpPr>
          <p:nvPr/>
        </p:nvSpPr>
        <p:spPr bwMode="auto">
          <a:xfrm>
            <a:off x="2006600" y="4148138"/>
            <a:ext cx="24876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xmlns:a="http://schemas.openxmlformats.org/drawingml/2006/main">
              <a:rPr lang="vi" altLang="en-US" sz="1600" dirty="0">
                <a:latin typeface="+mn-lt"/>
              </a:rPr>
              <a:t>Slingbox: đồng hồ,</a:t>
            </a:r>
          </a:p>
          <a:p>
            <a:r xmlns:a="http://schemas.openxmlformats.org/drawingml/2006/main">
              <a:rPr lang="vi" altLang="en-US" sz="1600" dirty="0">
                <a:latin typeface="+mn-lt"/>
              </a:rPr>
              <a:t>điều khiển truyền hình cáp từ xa</a:t>
            </a:r>
          </a:p>
        </p:txBody>
      </p:sp>
      <p:pic>
        <p:nvPicPr>
          <p:cNvPr id="19" name="Picture 1" descr="A bed mattress has a cable plugged into it."/>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563813" y="4972050"/>
            <a:ext cx="128905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8"/>
          <p:cNvSpPr txBox="1">
            <a:spLocks noChangeArrowheads="1"/>
          </p:cNvSpPr>
          <p:nvPr/>
        </p:nvSpPr>
        <p:spPr bwMode="auto">
          <a:xfrm>
            <a:off x="3940175" y="5151438"/>
            <a:ext cx="12334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xmlns:a="http://schemas.openxmlformats.org/drawingml/2006/main">
              <a:rPr lang="vi" altLang="en-US" sz="1600" dirty="0">
                <a:latin typeface="+mn-lt"/>
              </a:rPr>
              <a:t>cảm biến,</a:t>
            </a:r>
          </a:p>
          <a:p>
            <a:r xmlns:a="http://schemas.openxmlformats.org/drawingml/2006/main">
              <a:rPr lang="vi" altLang="en-US" sz="1600" dirty="0">
                <a:latin typeface="+mn-lt"/>
              </a:rPr>
              <a:t>Giường</a:t>
            </a:r>
          </a:p>
          <a:p>
            <a:r xmlns:a="http://schemas.openxmlformats.org/drawingml/2006/main">
              <a:rPr lang="vi" altLang="en-US" sz="1600" dirty="0">
                <a:latin typeface="+mn-lt"/>
              </a:rPr>
              <a:t>nệm</a:t>
            </a:r>
          </a:p>
        </p:txBody>
      </p:sp>
      <p:pic>
        <p:nvPicPr>
          <p:cNvPr id="6" name="Picture 3" descr="A toaster with 2 slices of toast. The toast has weather types burnt onto the faces. 1 is a cloud, the other is a su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5850" y="1460500"/>
            <a:ext cx="2495550" cy="293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p:cNvSpPr txBox="1">
            <a:spLocks noChangeArrowheads="1"/>
          </p:cNvSpPr>
          <p:nvPr/>
        </p:nvSpPr>
        <p:spPr bwMode="auto">
          <a:xfrm>
            <a:off x="6295173" y="1989138"/>
            <a:ext cx="2246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xmlns:a="http://schemas.openxmlformats.org/drawingml/2006/main">
              <a:rPr lang="vi" altLang="en-US" sz="1600" dirty="0">
                <a:latin typeface="+mn-lt"/>
              </a:rPr>
              <a:t>Máy nướng bánh mì hỗ trợ web +</a:t>
            </a:r>
          </a:p>
          <a:p>
            <a:r xmlns:a="http://schemas.openxmlformats.org/drawingml/2006/main">
              <a:rPr lang="vi" altLang="en-US" sz="1600" dirty="0">
                <a:latin typeface="+mn-lt"/>
              </a:rPr>
              <a:t>dự báo thời tiết</a:t>
            </a:r>
          </a:p>
        </p:txBody>
      </p:sp>
      <p:pic>
        <p:nvPicPr>
          <p:cNvPr id="17" name="Picture 23" descr="A tweet a watt device has a digital display above a power outle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1338" y="2754313"/>
            <a:ext cx="6953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
          <p:cNvSpPr txBox="1">
            <a:spLocks noChangeArrowheads="1"/>
          </p:cNvSpPr>
          <p:nvPr/>
        </p:nvSpPr>
        <p:spPr bwMode="auto">
          <a:xfrm>
            <a:off x="6753225" y="3841750"/>
            <a:ext cx="1941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xmlns:a="http://schemas.openxmlformats.org/drawingml/2006/main">
              <a:rPr lang="vi" altLang="en-US" sz="1600" dirty="0">
                <a:latin typeface="+mn-lt"/>
              </a:rPr>
              <a:t>Tweet-a-watt:</a:t>
            </a:r>
          </a:p>
          <a:p>
            <a:r xmlns:a="http://schemas.openxmlformats.org/drawingml/2006/main">
              <a:rPr lang="vi" altLang="en-US" sz="1600" dirty="0">
                <a:latin typeface="+mn-lt"/>
              </a:rPr>
              <a:t>giám sát sử dụng năng lượng</a:t>
            </a:r>
          </a:p>
        </p:txBody>
      </p:sp>
      <p:pic>
        <p:nvPicPr>
          <p:cNvPr id="10" name="Picture 9" descr="Desktop phones have digital displays."/>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8712" y="4449842"/>
            <a:ext cx="1981200" cy="1587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1"/>
          <p:cNvSpPr txBox="1">
            <a:spLocks noChangeArrowheads="1"/>
          </p:cNvSpPr>
          <p:nvPr/>
        </p:nvSpPr>
        <p:spPr bwMode="auto">
          <a:xfrm>
            <a:off x="6440487" y="6015573"/>
            <a:ext cx="1597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xmlns:a="http://schemas.openxmlformats.org/drawingml/2006/main">
              <a:rPr lang="vi" altLang="en-US" sz="1600" dirty="0">
                <a:latin typeface="+mn-lt"/>
              </a:rPr>
              <a:t>điện thoại internet</a:t>
            </a:r>
          </a:p>
        </p:txBody>
      </p:sp>
    </p:spTree>
    <p:extLst>
      <p:ext uri="{BB962C8B-B14F-4D97-AF65-F5344CB8AC3E}">
        <p14:creationId xmlns:p14="http://schemas.microsoft.com/office/powerpoint/2010/main" val="258974605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Thông lượng </a:t>
            </a:r>
            <a:r xmlns:a="http://schemas.openxmlformats.org/drawingml/2006/main">
              <a:rPr lang="vi" sz="2000" b="0" dirty="0" smtClean="0"/>
              <a:t>(2 trên 2)</a:t>
            </a:r>
            <a:endParaRPr xmlns:a="http://schemas.openxmlformats.org/drawingml/2006/main" lang="en-US" sz="2000" b="0" dirty="0"/>
          </a:p>
        </p:txBody>
      </p:sp>
      <p:sp>
        <p:nvSpPr>
          <p:cNvPr id="6" name="Content Placeholder 5"/>
          <p:cNvSpPr>
            <a:spLocks noGrp="1"/>
          </p:cNvSpPr>
          <p:nvPr>
            <p:ph idx="1"/>
          </p:nvPr>
        </p:nvSpPr>
        <p:spPr>
          <a:xfrm>
            <a:off x="457200" y="1600200"/>
            <a:ext cx="8229600" cy="522514"/>
          </a:xfrm>
        </p:spPr>
        <p:txBody>
          <a:bodyPr/>
          <a:lstStyle/>
          <a:p>
            <a:pPr xmlns:a="http://schemas.openxmlformats.org/drawingml/2006/main" indent="-255600"/>
            <a:r xmlns:a="http://schemas.openxmlformats.org/drawingml/2006/main">
              <a:rPr lang="vi" altLang="en-US" sz="2200" b="1" i="1" dirty="0">
                <a:solidFill>
                  <a:schemeClr val="tx1"/>
                </a:solidFill>
                <a:latin typeface="+mn-lt"/>
                <a:ea typeface="ＭＳ Ｐゴシック" panose="020B0600070205080204" pitchFamily="34" charset="-128"/>
              </a:rPr>
              <a:t>R </a:t>
            </a:r>
            <a:r xmlns:a="http://schemas.openxmlformats.org/drawingml/2006/main">
              <a:rPr lang="vi" altLang="en-US" sz="2200" b="1" i="1" baseline="-25000" dirty="0">
                <a:solidFill>
                  <a:schemeClr val="tx1"/>
                </a:solidFill>
                <a:latin typeface="+mn-lt"/>
                <a:ea typeface="ＭＳ Ｐゴシック" panose="020B0600070205080204" pitchFamily="34" charset="-128"/>
              </a:rPr>
              <a:t>s </a:t>
            </a:r>
            <a:r xmlns:a="http://schemas.openxmlformats.org/drawingml/2006/main">
              <a:rPr lang="vi" altLang="en-US" sz="2200" b="1" i="1" dirty="0">
                <a:solidFill>
                  <a:schemeClr val="tx1"/>
                </a:solidFill>
                <a:latin typeface="+mn-lt"/>
                <a:ea typeface="ＭＳ Ｐゴシック" panose="020B0600070205080204" pitchFamily="34" charset="-128"/>
              </a:rPr>
              <a:t>&lt; R </a:t>
            </a:r>
            <a:r xmlns:a="http://schemas.openxmlformats.org/drawingml/2006/main">
              <a:rPr lang="vi" altLang="en-US" sz="2200" b="1" i="1" baseline="-25000" dirty="0">
                <a:solidFill>
                  <a:schemeClr val="tx1"/>
                </a:solidFill>
                <a:latin typeface="+mn-lt"/>
                <a:ea typeface="ＭＳ Ｐゴシック" panose="020B0600070205080204" pitchFamily="34" charset="-128"/>
              </a:rPr>
              <a:t>c</a:t>
            </a:r>
            <a:r xmlns:a="http://schemas.openxmlformats.org/drawingml/2006/main">
              <a:rPr lang="vi" altLang="en-US" sz="2200" i="1" dirty="0">
                <a:solidFill>
                  <a:srgbClr val="FF3300"/>
                </a:solidFill>
                <a:latin typeface="+mn-lt"/>
                <a:ea typeface="ＭＳ Ｐゴシック" panose="020B0600070205080204" pitchFamily="34" charset="-128"/>
              </a:rPr>
              <a:t> </a:t>
            </a:r>
            <a:r xmlns:a="http://schemas.openxmlformats.org/drawingml/2006/main">
              <a:rPr lang="vi" altLang="en-US" sz="2200" dirty="0">
                <a:latin typeface="+mn-lt"/>
                <a:ea typeface="ＭＳ Ｐゴシック" panose="020B0600070205080204" pitchFamily="34" charset="-128"/>
              </a:rPr>
              <a:t>Thông lượng đầu cuối trung bình là </a:t>
            </a:r>
            <a:r xmlns:a="http://schemas.openxmlformats.org/drawingml/2006/main">
              <a:rPr lang="vi" altLang="en-US" sz="2200" dirty="0" smtClean="0">
                <a:latin typeface="+mn-lt"/>
                <a:ea typeface="ＭＳ Ｐゴシック" panose="020B0600070205080204" pitchFamily="34" charset="-128"/>
              </a:rPr>
              <a:t>gì </a:t>
            </a:r>
            <a:r xmlns:a="http://schemas.openxmlformats.org/drawingml/2006/main">
              <a:rPr lang="vi" altLang="en-US" sz="2200" dirty="0" smtClean="0">
                <a:latin typeface="+mn-lt"/>
                <a:ea typeface="ＭＳ Ｐゴシック" panose="020B0600070205080204" pitchFamily="34" charset="-128"/>
              </a:rPr>
              <a:t>?</a:t>
            </a:r>
            <a:endParaRPr xmlns:a="http://schemas.openxmlformats.org/drawingml/2006/main" lang="en-US" sz="2200" dirty="0">
              <a:latin typeface="+mn-lt"/>
            </a:endParaRPr>
          </a:p>
        </p:txBody>
      </p:sp>
      <p:pic>
        <p:nvPicPr>
          <p:cNvPr id="17" name="Picture 8"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The first pipe, R sub s bits per second, is narrower than the second pipe, R sub c bit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106" y="2215815"/>
            <a:ext cx="7318741" cy="1067121"/>
          </a:xfrm>
          <a:prstGeom prst="rect">
            <a:avLst/>
          </a:prstGeom>
          <a:noFill/>
          <a:ln>
            <a:noFill/>
          </a:ln>
        </p:spPr>
      </p:pic>
      <p:sp>
        <p:nvSpPr>
          <p:cNvPr id="7" name="Content Placeholder 6"/>
          <p:cNvSpPr>
            <a:spLocks noGrp="1"/>
          </p:cNvSpPr>
          <p:nvPr>
            <p:ph idx="13"/>
          </p:nvPr>
        </p:nvSpPr>
        <p:spPr>
          <a:xfrm>
            <a:off x="473720" y="3398595"/>
            <a:ext cx="8229600" cy="442302"/>
          </a:xfrm>
        </p:spPr>
        <p:txBody>
          <a:bodyPr/>
          <a:lstStyle/>
          <a:p>
            <a:pPr xmlns:a="http://schemas.openxmlformats.org/drawingml/2006/main" marL="255600" indent="-255600"/>
            <a:r xmlns:a="http://schemas.openxmlformats.org/drawingml/2006/main">
              <a:rPr lang="vi" altLang="en-US" sz="2200" b="1" i="1" dirty="0">
                <a:solidFill>
                  <a:schemeClr val="tx1"/>
                </a:solidFill>
                <a:latin typeface="+mn-lt"/>
                <a:ea typeface="ＭＳ Ｐゴシック" panose="020B0600070205080204" pitchFamily="34" charset="-128"/>
              </a:rPr>
              <a:t>Rs </a:t>
            </a:r>
            <a:r xmlns:a="http://schemas.openxmlformats.org/drawingml/2006/main">
              <a:rPr lang="vi" altLang="en-US" sz="2200" b="1" i="1" baseline="-25000" dirty="0">
                <a:solidFill>
                  <a:schemeClr val="tx1"/>
                </a:solidFill>
                <a:latin typeface="+mn-lt"/>
                <a:ea typeface="ＭＳ Ｐゴシック" panose="020B0600070205080204" pitchFamily="34" charset="-128"/>
              </a:rPr>
              <a:t>_</a:t>
            </a:r>
            <a:r xmlns:a="http://schemas.openxmlformats.org/drawingml/2006/main">
              <a:rPr lang="vi" altLang="en-US" sz="2200" b="1" i="1" dirty="0">
                <a:solidFill>
                  <a:schemeClr val="tx1"/>
                </a:solidFill>
                <a:latin typeface="+mn-lt"/>
                <a:ea typeface="ＭＳ Ｐゴシック" panose="020B0600070205080204" pitchFamily="34" charset="-128"/>
              </a:rPr>
              <a:t> </a:t>
            </a:r>
            <a:r xmlns:a="http://schemas.openxmlformats.org/drawingml/2006/main">
              <a:rPr lang="vi" altLang="en-US" sz="2200" b="1" i="1" dirty="0" smtClean="0">
                <a:solidFill>
                  <a:schemeClr val="tx1"/>
                </a:solidFill>
                <a:latin typeface="+mn-lt"/>
                <a:ea typeface="ＭＳ Ｐゴシック" panose="020B0600070205080204" pitchFamily="34" charset="-128"/>
              </a:rPr>
              <a:t>&gt; </a:t>
            </a:r>
            <a:r xmlns:a="http://schemas.openxmlformats.org/drawingml/2006/main">
              <a:rPr lang="vi" altLang="en-US" sz="2200" b="1" i="1" dirty="0">
                <a:solidFill>
                  <a:schemeClr val="tx1"/>
                </a:solidFill>
                <a:latin typeface="+mn-lt"/>
                <a:ea typeface="ＭＳ Ｐゴシック" panose="020B0600070205080204" pitchFamily="34" charset="-128"/>
              </a:rPr>
              <a:t>rc </a:t>
            </a:r>
            <a:r xmlns:a="http://schemas.openxmlformats.org/drawingml/2006/main">
              <a:rPr lang="vi" altLang="en-US" sz="2200" b="1" i="1" baseline="-25000" dirty="0">
                <a:solidFill>
                  <a:schemeClr val="tx1"/>
                </a:solidFill>
                <a:latin typeface="+mn-lt"/>
                <a:ea typeface="ＭＳ Ｐゴシック" panose="020B0600070205080204" pitchFamily="34" charset="-128"/>
              </a:rPr>
              <a:t>_</a:t>
            </a:r>
            <a:r xmlns:a="http://schemas.openxmlformats.org/drawingml/2006/main">
              <a:rPr lang="vi" altLang="en-US" sz="2200" i="1" dirty="0">
                <a:solidFill>
                  <a:srgbClr val="FF3300"/>
                </a:solidFill>
                <a:latin typeface="+mn-lt"/>
                <a:ea typeface="ＭＳ Ｐゴシック" panose="020B0600070205080204" pitchFamily="34" charset="-128"/>
              </a:rPr>
              <a:t> </a:t>
            </a:r>
            <a:r xmlns:a="http://schemas.openxmlformats.org/drawingml/2006/main">
              <a:rPr lang="vi" altLang="en-US" sz="2200" dirty="0">
                <a:latin typeface="+mn-lt"/>
                <a:ea typeface="ＭＳ Ｐゴシック" panose="020B0600070205080204" pitchFamily="34" charset="-128"/>
              </a:rPr>
              <a:t>Thông lượng đầu cuối trung bình là </a:t>
            </a:r>
            <a:r xmlns:a="http://schemas.openxmlformats.org/drawingml/2006/main">
              <a:rPr lang="vi" altLang="en-US" sz="2200" dirty="0" smtClean="0">
                <a:latin typeface="+mn-lt"/>
                <a:ea typeface="ＭＳ Ｐゴシック" panose="020B0600070205080204" pitchFamily="34" charset="-128"/>
              </a:rPr>
              <a:t>gì </a:t>
            </a:r>
            <a:r xmlns:a="http://schemas.openxmlformats.org/drawingml/2006/main">
              <a:rPr lang="vi" altLang="en-US" sz="2200" dirty="0" smtClean="0">
                <a:latin typeface="+mn-lt"/>
                <a:ea typeface="ＭＳ Ｐゴシック" panose="020B0600070205080204" pitchFamily="34" charset="-128"/>
              </a:rPr>
              <a:t>?</a:t>
            </a:r>
            <a:endParaRPr xmlns:a="http://schemas.openxmlformats.org/drawingml/2006/main" lang="en-US" sz="2200" dirty="0">
              <a:latin typeface="+mn-lt"/>
            </a:endParaRPr>
          </a:p>
        </p:txBody>
      </p:sp>
      <p:pic>
        <p:nvPicPr>
          <p:cNvPr id="13" name="Picture 12"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The first pipe, R sub s bits per second, is wider than the second pipe, R sub c bits per secon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8106" y="3970781"/>
            <a:ext cx="7419718" cy="1064069"/>
          </a:xfrm>
          <a:prstGeom prst="rect">
            <a:avLst/>
          </a:prstGeom>
        </p:spPr>
      </p:pic>
      <p:sp>
        <p:nvSpPr>
          <p:cNvPr id="14" name="Content Placeholder 13"/>
          <p:cNvSpPr>
            <a:spLocks noGrp="1"/>
          </p:cNvSpPr>
          <p:nvPr>
            <p:ph idx="14"/>
          </p:nvPr>
        </p:nvSpPr>
        <p:spPr>
          <a:xfrm>
            <a:off x="326763" y="5135238"/>
            <a:ext cx="8229600" cy="1137009"/>
          </a:xfrm>
        </p:spPr>
        <p:txBody>
          <a:bodyPr/>
          <a:lstStyle/>
          <a:p>
            <a:pPr xmlns:a="http://schemas.openxmlformats.org/drawingml/2006/main" marL="0" indent="0">
              <a:buNone/>
            </a:pPr>
            <a:r xmlns:a="http://schemas.openxmlformats.org/drawingml/2006/main">
              <a:rPr lang="vi" altLang="en-US" sz="2400" b="1" dirty="0" smtClean="0">
                <a:solidFill>
                  <a:schemeClr val="tx1"/>
                </a:solidFill>
                <a:latin typeface="+mn-lt"/>
              </a:rPr>
              <a:t>liên kết </a:t>
            </a:r>
            <a:r xmlns:a="http://schemas.openxmlformats.org/drawingml/2006/main">
              <a:rPr lang="vi" altLang="en-US" sz="2400" b="1" dirty="0">
                <a:solidFill>
                  <a:schemeClr val="tx1"/>
                </a:solidFill>
                <a:latin typeface="+mn-lt"/>
              </a:rPr>
              <a:t>cổ chai</a:t>
            </a:r>
          </a:p>
          <a:p>
            <a:pPr xmlns:a="http://schemas.openxmlformats.org/drawingml/2006/main" marL="0" indent="0">
              <a:buNone/>
            </a:pPr>
            <a:r xmlns:a="http://schemas.openxmlformats.org/drawingml/2006/main">
              <a:rPr lang="vi" altLang="en-US" sz="2400" dirty="0">
                <a:latin typeface="+mn-lt"/>
              </a:rPr>
              <a:t>liên kết trên đường dẫn đầu </a:t>
            </a:r>
            <a:r xmlns:a="http://schemas.openxmlformats.org/drawingml/2006/main">
              <a:rPr lang="vi" altLang="en-US" sz="2400" dirty="0" smtClean="0">
                <a:latin typeface="+mn-lt"/>
              </a:rPr>
              <a:t>cuối hạn chế thông lượng đầu cuối</a:t>
            </a:r>
            <a:endParaRPr xmlns:a="http://schemas.openxmlformats.org/drawingml/2006/main" lang="en-US" sz="2400" b="1" dirty="0">
              <a:solidFill>
                <a:schemeClr val="tx1"/>
              </a:solidFill>
              <a:latin typeface="+mn-lt"/>
            </a:endParaRPr>
          </a:p>
        </p:txBody>
      </p:sp>
    </p:spTree>
    <p:extLst>
      <p:ext uri="{BB962C8B-B14F-4D97-AF65-F5344CB8AC3E}">
        <p14:creationId xmlns:p14="http://schemas.microsoft.com/office/powerpoint/2010/main" val="184115390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Thông lượng: Kịch bản Internet</a:t>
            </a:r>
            <a:endParaRPr xmlns:a="http://schemas.openxmlformats.org/drawingml/2006/main" lang="en-US" dirty="0"/>
          </a:p>
        </p:txBody>
      </p:sp>
      <p:sp>
        <p:nvSpPr>
          <p:cNvPr id="10" name="Content Placeholder 9"/>
          <p:cNvSpPr>
            <a:spLocks noGrp="1"/>
          </p:cNvSpPr>
          <p:nvPr>
            <p:ph idx="13"/>
          </p:nvPr>
        </p:nvSpPr>
        <p:spPr>
          <a:xfrm>
            <a:off x="473719" y="1698170"/>
            <a:ext cx="3428810" cy="718459"/>
          </a:xfrm>
        </p:spPr>
        <p:txBody>
          <a:bodyPr/>
          <a:lstStyle/>
          <a:p>
            <a:pPr xmlns:a="http://schemas.openxmlformats.org/drawingml/2006/main" indent="-255600"/>
            <a:r xmlns:a="http://schemas.openxmlformats.org/drawingml/2006/main">
              <a:rPr lang="vi" altLang="en-US" sz="2000" dirty="0">
                <a:latin typeface="+mn-lt"/>
                <a:ea typeface="ＭＳ Ｐゴシック" panose="020B0600070205080204" pitchFamily="34" charset="-128"/>
              </a:rPr>
              <a:t>thông lượng đầu cuối trên mỗi kết nối </a:t>
            </a:r>
            <a:r xmlns:a="http://schemas.openxmlformats.org/drawingml/2006/main">
              <a:rPr lang="vi" altLang="en-US" sz="2000" dirty="0" smtClean="0">
                <a:latin typeface="+mn-lt"/>
                <a:ea typeface="ＭＳ Ｐゴシック" panose="020B0600070205080204" pitchFamily="34" charset="-128"/>
              </a:rPr>
              <a:t>:</a:t>
            </a:r>
            <a:endParaRPr xmlns:a="http://schemas.openxmlformats.org/drawingml/2006/main" lang="en-US" sz="2000" dirty="0">
              <a:latin typeface="+mn-lt"/>
            </a:endParaRPr>
          </a:p>
        </p:txBody>
      </p:sp>
      <p:graphicFrame>
        <p:nvGraphicFramePr>
          <p:cNvPr id="12" name="Object1" descr="3 servers and 3 P C’s are linked through a pipe. The 3 servers have a wire each, that goes into a 3 different pipes, R sub s. The wires come out of the pipes and into 1 larger pipe, R. The wires come out of the pipe R, and into 3 other pipes, R sub c. The wires connected to the 3 P Cs. 10 connections, fairly, share backbone bottleneck link R bits per second."/>
          <p:cNvGraphicFramePr>
            <a:graphicFrameLocks noGrp="1" noChangeAspect="1"/>
          </p:cNvGraphicFramePr>
          <p:nvPr>
            <p:ph idx="14"/>
            <p:extLst>
              <p:ext uri="{D42A27DB-BD31-4B8C-83A1-F6EECF244321}">
                <p14:modId xmlns:p14="http://schemas.microsoft.com/office/powerpoint/2010/main" val="2009634588"/>
              </p:ext>
            </p:extLst>
          </p:nvPr>
        </p:nvGraphicFramePr>
        <p:xfrm>
          <a:off x="823333" y="2498466"/>
          <a:ext cx="1714523" cy="747125"/>
        </p:xfrm>
        <a:graphic>
          <a:graphicData uri="http://schemas.openxmlformats.org/presentationml/2006/ole">
            <mc:AlternateContent xmlns:mc="http://schemas.openxmlformats.org/markup-compatibility/2006">
              <mc:Choice xmlns:v="urn:schemas-microsoft-com:vml" Requires="v">
                <p:oleObj spid="_x0000_s14831" name="Equation" r:id="rId3" imgW="990360" imgH="431640" progId="Equation.DSMT4">
                  <p:embed/>
                </p:oleObj>
              </mc:Choice>
              <mc:Fallback>
                <p:oleObj name="Equation" r:id="rId3" imgW="990360" imgH="431640" progId="Equation.DSMT4">
                  <p:embed/>
                  <p:pic>
                    <p:nvPicPr>
                      <p:cNvPr id="0" name=""/>
                      <p:cNvPicPr/>
                      <p:nvPr/>
                    </p:nvPicPr>
                    <p:blipFill>
                      <a:blip r:embed="rId4"/>
                      <a:stretch>
                        <a:fillRect/>
                      </a:stretch>
                    </p:blipFill>
                    <p:spPr>
                      <a:xfrm>
                        <a:off x="823333" y="2498466"/>
                        <a:ext cx="1714523" cy="747125"/>
                      </a:xfrm>
                      <a:prstGeom prst="rect">
                        <a:avLst/>
                      </a:prstGeom>
                    </p:spPr>
                  </p:pic>
                </p:oleObj>
              </mc:Fallback>
            </mc:AlternateContent>
          </a:graphicData>
        </a:graphic>
      </p:graphicFrame>
      <p:sp>
        <p:nvSpPr>
          <p:cNvPr id="13" name="Content Placeholder 8"/>
          <p:cNvSpPr txBox="1">
            <a:spLocks/>
          </p:cNvSpPr>
          <p:nvPr/>
        </p:nvSpPr>
        <p:spPr>
          <a:xfrm>
            <a:off x="457200" y="3359894"/>
            <a:ext cx="3428809" cy="919336"/>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pPr xmlns:a="http://schemas.openxmlformats.org/drawingml/2006/main" indent="-255600"/>
            <a:r xmlns:a="http://schemas.openxmlformats.org/drawingml/2006/main">
              <a:rPr lang="vi" altLang="en-US" sz="2000" dirty="0">
                <a:latin typeface="+mn-lt"/>
                <a:ea typeface="ＭＳ Ｐゴシック" panose="020B0600070205080204" pitchFamily="34" charset="-128"/>
              </a:rPr>
              <a:t>trong thực tế: </a:t>
            </a:r>
            <a:r xmlns:a="http://schemas.openxmlformats.org/drawingml/2006/main">
              <a:rPr lang="vi" altLang="en-US" sz="2000" i="1" dirty="0">
                <a:latin typeface="+mn-lt"/>
                <a:ea typeface="ＭＳ Ｐゴシック" panose="020B0600070205080204" pitchFamily="34" charset="-128"/>
              </a:rPr>
              <a:t>R </a:t>
            </a:r>
            <a:r xmlns:a="http://schemas.openxmlformats.org/drawingml/2006/main">
              <a:rPr lang="vi" altLang="en-US" sz="2000" i="1" baseline="-25000" dirty="0">
                <a:latin typeface="+mn-lt"/>
                <a:ea typeface="ＭＳ Ｐゴシック" panose="020B0600070205080204" pitchFamily="34" charset="-128"/>
              </a:rPr>
              <a:t>c </a:t>
            </a:r>
            <a:r xmlns:a="http://schemas.openxmlformats.org/drawingml/2006/main">
              <a:rPr lang="vi" altLang="en-US" sz="2000" dirty="0">
                <a:latin typeface="+mn-lt"/>
                <a:ea typeface="ＭＳ Ｐゴシック" panose="020B0600070205080204" pitchFamily="34" charset="-128"/>
              </a:rPr>
              <a:t>hoặc </a:t>
            </a:r>
            <a:r xmlns:a="http://schemas.openxmlformats.org/drawingml/2006/main">
              <a:rPr lang="vi" altLang="en-US" sz="2000" i="1" dirty="0">
                <a:latin typeface="+mn-lt"/>
                <a:ea typeface="ＭＳ Ｐゴシック" panose="020B0600070205080204" pitchFamily="34" charset="-128"/>
              </a:rPr>
              <a:t>R </a:t>
            </a:r>
            <a:r xmlns:a="http://schemas.openxmlformats.org/drawingml/2006/main">
              <a:rPr lang="vi" altLang="en-US" sz="2000" i="1" baseline="-25000" dirty="0">
                <a:latin typeface="+mn-lt"/>
                <a:ea typeface="ＭＳ Ｐゴシック" panose="020B0600070205080204" pitchFamily="34" charset="-128"/>
              </a:rPr>
              <a:t>s </a:t>
            </a:r>
            <a:r xmlns:a="http://schemas.openxmlformats.org/drawingml/2006/main">
              <a:rPr lang="vi" altLang="en-US" sz="2000" dirty="0">
                <a:latin typeface="+mn-lt"/>
                <a:ea typeface="ＭＳ Ｐゴシック" panose="020B0600070205080204" pitchFamily="34" charset="-128"/>
              </a:rPr>
              <a:t>thường là nút cổ chai</a:t>
            </a:r>
          </a:p>
        </p:txBody>
      </p:sp>
      <p:pic>
        <p:nvPicPr>
          <p:cNvPr id="16" name="Picture 15" descr="Minutes left parenthesis start fraction R sub c, R sub s, R, over 10 end fraction right parenthesi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60209" y="1604224"/>
            <a:ext cx="3571040" cy="3871333"/>
          </a:xfrm>
          <a:prstGeom prst="rect">
            <a:avLst/>
          </a:prstGeom>
        </p:spPr>
      </p:pic>
      <p:sp>
        <p:nvSpPr>
          <p:cNvPr id="9" name="Content Placeholder 8"/>
          <p:cNvSpPr>
            <a:spLocks noGrp="1"/>
          </p:cNvSpPr>
          <p:nvPr>
            <p:ph idx="1"/>
          </p:nvPr>
        </p:nvSpPr>
        <p:spPr>
          <a:xfrm>
            <a:off x="473720" y="5649684"/>
            <a:ext cx="8229600" cy="702130"/>
          </a:xfrm>
        </p:spPr>
        <p:txBody>
          <a:bodyPr/>
          <a:lstStyle/>
          <a:p>
            <a:pPr xmlns:a="http://schemas.openxmlformats.org/drawingml/2006/main" marL="101600" indent="0">
              <a:buNone/>
            </a:pPr>
            <a:r xmlns:a="http://schemas.openxmlformats.org/drawingml/2006/main">
              <a:rPr lang="vi" altLang="en-US" dirty="0">
                <a:latin typeface="+mn-lt"/>
              </a:rPr>
              <a:t>* Xem các bài tập tương tác trực tuyến để biết thêm </a:t>
            </a:r>
            <a:r xmlns:a="http://schemas.openxmlformats.org/drawingml/2006/main">
              <a:rPr lang="vi" altLang="en-US" dirty="0" smtClean="0">
                <a:latin typeface="+mn-lt"/>
              </a:rPr>
              <a:t>ví </a:t>
            </a:r>
            <a:r xmlns:a="http://schemas.openxmlformats.org/drawingml/2006/main" xmlns:r="http://schemas.openxmlformats.org/officeDocument/2006/relationships">
              <a:rPr lang="vi" altLang="en-US" dirty="0" smtClean="0">
                <a:latin typeface="+mn-lt"/>
                <a:hlinkClick r:id="rId6" tooltip="http://gaia.cs.umass.edu/kurose_ross/interactive/"/>
              </a:rPr>
              <a:t>dụ </a:t>
            </a:r>
            <a:endParaRPr xmlns:a="http://schemas.openxmlformats.org/drawingml/2006/main" lang="en-US" dirty="0">
              <a:latin typeface="+mn-lt"/>
            </a:endParaRPr>
            <a:r xmlns:a="http://schemas.openxmlformats.org/drawingml/2006/main" xmlns:r="http://schemas.openxmlformats.org/officeDocument/2006/relationships">
              <a:rPr lang="vi" altLang="en-US" dirty="0">
                <a:latin typeface="+mn-lt"/>
                <a:hlinkClick r:id="rId6" tooltip="http://gaia.cs.umass.edu/kurose_ross/interactive/"/>
              </a:rPr>
              <a:t>: </a:t>
            </a:r>
            <a:r xmlns:a="http://schemas.openxmlformats.org/drawingml/2006/main" xmlns:r="http://schemas.openxmlformats.org/officeDocument/2006/relationships">
              <a:rPr lang="vi" altLang="en-US" dirty="0" smtClean="0">
                <a:latin typeface="+mn-lt"/>
                <a:hlinkClick r:id="rId6" tooltip="http://gaia.cs.umass.edu/kurose_ross/interactive/"/>
              </a:rPr>
              <a:t>http://gaia.cs.umass.edu/kurose_ross/interactive/</a:t>
            </a:r>
          </a:p>
        </p:txBody>
      </p:sp>
    </p:spTree>
    <p:extLst>
      <p:ext uri="{BB962C8B-B14F-4D97-AF65-F5344CB8AC3E}">
        <p14:creationId xmlns:p14="http://schemas.microsoft.com/office/powerpoint/2010/main" val="2271324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solidFill>
                  <a:schemeClr val="tx2"/>
                </a:solidFill>
                <a:ea typeface="ＭＳ Ｐゴシック" charset="-128"/>
              </a:rPr>
              <a:t>Mục tiêu học tập </a:t>
            </a:r>
            <a:r xmlns:a="http://schemas.openxmlformats.org/drawingml/2006/main">
              <a:rPr lang="vi" altLang="en-US" sz="2000" b="0" dirty="0" smtClean="0">
                <a:solidFill>
                  <a:schemeClr val="tx2"/>
                </a:solidFill>
                <a:ea typeface="ＭＳ Ｐゴシック" charset="-128"/>
              </a:rPr>
              <a:t>(5 trên 7)</a:t>
            </a:r>
            <a:endParaRPr xmlns:a="http://schemas.openxmlformats.org/drawingml/2006/main" lang="en-US" sz="2000" b="0" dirty="0">
              <a:solidFill>
                <a:schemeClr val="tx2"/>
              </a:solidFill>
            </a:endParaRPr>
          </a:p>
        </p:txBody>
      </p:sp>
      <p:sp>
        <p:nvSpPr>
          <p:cNvPr id="3" name="Text Placeholder 2"/>
          <p:cNvSpPr>
            <a:spLocks noGrp="1"/>
          </p:cNvSpPr>
          <p:nvPr>
            <p:ph idx="1"/>
          </p:nvPr>
        </p:nvSpPr>
        <p:spPr/>
        <p:txBody>
          <a:bodyPr/>
          <a:lstStyle/>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1</a:t>
            </a:r>
            <a:r xmlns:a="http://schemas.openxmlformats.org/drawingml/2006/main">
              <a:rPr lang="vi" altLang="en-US" sz="2400" dirty="0">
                <a:solidFill>
                  <a:schemeClr val="tx1"/>
                </a:solidFill>
                <a:latin typeface="+mn-lt"/>
                <a:ea typeface="Arial" panose="020B0604020202020204" pitchFamily="34" charset="0"/>
              </a:rPr>
              <a:t> </a:t>
            </a:r>
            <a:r xmlns:a="http://schemas.openxmlformats.org/drawingml/2006/main">
              <a:rPr lang="vi" altLang="en-US" sz="2400" b="1" dirty="0">
                <a:solidFill>
                  <a:schemeClr val="tx1"/>
                </a:solidFill>
                <a:latin typeface="+mn-lt"/>
                <a:ea typeface="Arial" panose="020B0604020202020204" pitchFamily="34" charset="0"/>
              </a:rPr>
              <a:t>Internet là gì?</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2 </a:t>
            </a:r>
            <a:r xmlns:a="http://schemas.openxmlformats.org/drawingml/2006/main">
              <a:rPr lang="vi" altLang="en-US" sz="2400" dirty="0" smtClean="0">
                <a:latin typeface="+mn-lt"/>
                <a:ea typeface="Arial" panose="020B0604020202020204" pitchFamily="34" charset="0"/>
              </a:rPr>
              <a:t>cạnh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latin typeface="+mn-lt"/>
                <a:ea typeface="Arial" panose="020B0604020202020204" pitchFamily="34" charset="0"/>
              </a:rPr>
              <a:t>hệ thống đầu cuối, mạng truy cập, liên kế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3</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lõi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solidFill>
                  <a:schemeClr val="tx1"/>
                </a:solidFill>
                <a:latin typeface="+mn-lt"/>
                <a:ea typeface="Arial" panose="020B0604020202020204" pitchFamily="34" charset="0"/>
              </a:rPr>
              <a:t>chuyển mạch gói, chuyển mạch, cấu trúc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4</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độ trễ, mất mát, thông lượng trong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5</a:t>
            </a:r>
            <a:r xmlns:a="http://schemas.openxmlformats.org/drawingml/2006/main">
              <a:rPr lang="vi" altLang="en-US" sz="2400" dirty="0">
                <a:latin typeface="+mn-lt"/>
                <a:ea typeface="Arial" panose="020B0604020202020204" pitchFamily="34" charset="0"/>
              </a:rPr>
              <a:t> </a:t>
            </a:r>
            <a:r xmlns:a="http://schemas.openxmlformats.org/drawingml/2006/main">
              <a:rPr lang="vi" altLang="en-US" sz="2400" b="1" dirty="0">
                <a:latin typeface="+mn-lt"/>
                <a:ea typeface="Arial" panose="020B0604020202020204" pitchFamily="34" charset="0"/>
              </a:rPr>
              <a:t>lớp giao thức, mô hình dịch vụ</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6 </a:t>
            </a:r>
            <a:r xmlns:a="http://schemas.openxmlformats.org/drawingml/2006/main">
              <a:rPr lang="vi" altLang="en-US" sz="2400" dirty="0">
                <a:latin typeface="+mn-lt"/>
                <a:ea typeface="Arial" panose="020B0604020202020204" pitchFamily="34" charset="0"/>
              </a:rPr>
              <a:t>mạng bị tấn công: bảo mậ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7</a:t>
            </a:r>
            <a:r xmlns:a="http://schemas.openxmlformats.org/drawingml/2006/main">
              <a:rPr lang="vi" altLang="en-US" sz="2400" dirty="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Môn lịch sử</a:t>
            </a:r>
            <a:endParaRPr xmlns:a="http://schemas.openxmlformats.org/drawingml/2006/main" lang="en-US" sz="2400" dirty="0">
              <a:latin typeface="+mn-lt"/>
            </a:endParaRPr>
          </a:p>
        </p:txBody>
      </p:sp>
    </p:spTree>
    <p:extLst>
      <p:ext uri="{BB962C8B-B14F-4D97-AF65-F5344CB8AC3E}">
        <p14:creationId xmlns:p14="http://schemas.microsoft.com/office/powerpoint/2010/main" val="242777997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Giao thức </a:t>
            </a:r>
            <a:r xmlns:a="http://schemas.openxmlformats.org/drawingml/2006/main">
              <a:rPr lang="vi" dirty="0" smtClean="0"/>
              <a:t>“Lớp”</a:t>
            </a:r>
            <a:endParaRPr xmlns:a="http://schemas.openxmlformats.org/drawingml/2006/main" lang="en-US" dirty="0"/>
          </a:p>
        </p:txBody>
      </p:sp>
      <p:sp>
        <p:nvSpPr>
          <p:cNvPr id="4" name="Content Placeholder 3"/>
          <p:cNvSpPr>
            <a:spLocks noGrp="1"/>
          </p:cNvSpPr>
          <p:nvPr>
            <p:ph idx="1"/>
          </p:nvPr>
        </p:nvSpPr>
        <p:spPr>
          <a:xfrm>
            <a:off x="457199" y="1600200"/>
            <a:ext cx="3329610" cy="4180114"/>
          </a:xfrm>
        </p:spPr>
        <p:txBody>
          <a:bodyPr/>
          <a:lstStyle/>
          <a:p>
            <a:pPr xmlns:a="http://schemas.openxmlformats.org/drawingml/2006/main" marL="0" indent="0" eaLnBrk="1" hangingPunct="1">
              <a:spcBef>
                <a:spcPts val="600"/>
              </a:spcBef>
              <a:buFont typeface="Wingdings" panose="05000000000000000000" pitchFamily="2" charset="2"/>
              <a:buNone/>
            </a:pPr>
            <a:r xmlns:a="http://schemas.openxmlformats.org/drawingml/2006/main">
              <a:rPr lang="vi" altLang="en-US" sz="2200" b="1" dirty="0">
                <a:solidFill>
                  <a:schemeClr val="tx1"/>
                </a:solidFill>
                <a:latin typeface="+mn-lt"/>
                <a:ea typeface="ＭＳ Ｐゴシック" panose="020B0600070205080204" pitchFamily="34" charset="-128"/>
              </a:rPr>
              <a:t>Mạng rất phức tạp,</a:t>
            </a:r>
          </a:p>
          <a:p>
            <a:pPr xmlns:a="http://schemas.openxmlformats.org/drawingml/2006/main" marL="0" indent="0" eaLnBrk="1" hangingPunct="1">
              <a:spcBef>
                <a:spcPts val="600"/>
              </a:spcBef>
              <a:buFont typeface="Wingdings" panose="05000000000000000000" pitchFamily="2" charset="2"/>
              <a:buNone/>
            </a:pPr>
            <a:r xmlns:a="http://schemas.openxmlformats.org/drawingml/2006/main">
              <a:rPr lang="vi" altLang="en-US" sz="2200" b="1" dirty="0">
                <a:solidFill>
                  <a:schemeClr val="tx1"/>
                </a:solidFill>
                <a:latin typeface="+mn-lt"/>
                <a:ea typeface="ＭＳ Ｐゴシック" panose="020B0600070205080204" pitchFamily="34" charset="-128"/>
              </a:rPr>
              <a:t>với nhiều </a:t>
            </a:r>
            <a:r xmlns:a="http://schemas.openxmlformats.org/drawingml/2006/main">
              <a:rPr lang="vi" altLang="ja-JP" sz="2200" b="1" dirty="0" smtClean="0">
                <a:solidFill>
                  <a:schemeClr val="tx1"/>
                </a:solidFill>
                <a:latin typeface="+mn-lt"/>
                <a:ea typeface="ＭＳ Ｐゴシック" panose="020B0600070205080204" pitchFamily="34" charset="-128"/>
              </a:rPr>
              <a:t>“mảnh ghép”:</a:t>
            </a:r>
          </a:p>
          <a:p>
            <a:pPr xmlns:a="http://schemas.openxmlformats.org/drawingml/2006/main" indent="-255600"/>
            <a:r xmlns:a="http://schemas.openxmlformats.org/drawingml/2006/main">
              <a:rPr lang="vi" altLang="en-US" sz="2200" dirty="0" smtClean="0">
                <a:solidFill>
                  <a:schemeClr val="tx1"/>
                </a:solidFill>
                <a:latin typeface="+mn-lt"/>
                <a:ea typeface="Arial" panose="020B0604020202020204" pitchFamily="34" charset="0"/>
              </a:rPr>
              <a:t>chủ nhà</a:t>
            </a:r>
          </a:p>
          <a:p>
            <a:pPr xmlns:a="http://schemas.openxmlformats.org/drawingml/2006/main" indent="-255600"/>
            <a:r xmlns:a="http://schemas.openxmlformats.org/drawingml/2006/main">
              <a:rPr lang="vi" altLang="en-US" sz="2200" dirty="0" smtClean="0">
                <a:solidFill>
                  <a:schemeClr val="tx1"/>
                </a:solidFill>
                <a:latin typeface="+mn-lt"/>
                <a:ea typeface="Arial" panose="020B0604020202020204" pitchFamily="34" charset="0"/>
              </a:rPr>
              <a:t>bộ định tuyến</a:t>
            </a:r>
          </a:p>
          <a:p>
            <a:pPr xmlns:a="http://schemas.openxmlformats.org/drawingml/2006/main" indent="-255600"/>
            <a:r xmlns:a="http://schemas.openxmlformats.org/drawingml/2006/main">
              <a:rPr lang="vi" altLang="en-US" sz="2200" dirty="0" smtClean="0">
                <a:solidFill>
                  <a:schemeClr val="tx1"/>
                </a:solidFill>
                <a:latin typeface="+mn-lt"/>
                <a:ea typeface="Arial" panose="020B0604020202020204" pitchFamily="34" charset="0"/>
              </a:rPr>
              <a:t>Liên kết </a:t>
            </a:r>
            <a:r xmlns:a="http://schemas.openxmlformats.org/drawingml/2006/main">
              <a:rPr lang="vi" altLang="en-US" sz="2200" dirty="0">
                <a:solidFill>
                  <a:schemeClr val="tx1"/>
                </a:solidFill>
                <a:latin typeface="+mn-lt"/>
                <a:ea typeface="Arial" panose="020B0604020202020204" pitchFamily="34" charset="0"/>
              </a:rPr>
              <a:t>của các </a:t>
            </a:r>
            <a:r xmlns:a="http://schemas.openxmlformats.org/drawingml/2006/main">
              <a:rPr lang="vi" altLang="en-US" sz="2200" dirty="0" smtClean="0">
                <a:solidFill>
                  <a:schemeClr val="tx1"/>
                </a:solidFill>
                <a:latin typeface="+mn-lt"/>
                <a:ea typeface="Arial" panose="020B0604020202020204" pitchFamily="34" charset="0"/>
              </a:rPr>
              <a:t>phương tiện truyền thông khác nhau</a:t>
            </a:r>
          </a:p>
          <a:p>
            <a:pPr xmlns:a="http://schemas.openxmlformats.org/drawingml/2006/main" indent="-255600"/>
            <a:r xmlns:a="http://schemas.openxmlformats.org/drawingml/2006/main">
              <a:rPr lang="vi" altLang="en-US" sz="2200" dirty="0" smtClean="0">
                <a:solidFill>
                  <a:schemeClr val="tx1"/>
                </a:solidFill>
                <a:latin typeface="+mn-lt"/>
                <a:ea typeface="Arial" panose="020B0604020202020204" pitchFamily="34" charset="0"/>
              </a:rPr>
              <a:t>Các ứng dụng</a:t>
            </a:r>
            <a:endParaRPr xmlns:a="http://schemas.openxmlformats.org/drawingml/2006/main" lang="en-US" altLang="en-US" sz="2200" dirty="0">
              <a:solidFill>
                <a:schemeClr val="tx1"/>
              </a:solidFill>
              <a:latin typeface="+mn-lt"/>
              <a:ea typeface="Arial" panose="020B0604020202020204" pitchFamily="34" charset="0"/>
            </a:endParaRPr>
          </a:p>
          <a:p>
            <a:pPr xmlns:a="http://schemas.openxmlformats.org/drawingml/2006/main" indent="-255600"/>
            <a:r xmlns:a="http://schemas.openxmlformats.org/drawingml/2006/main">
              <a:rPr lang="vi" altLang="en-US" sz="2200" dirty="0" smtClean="0">
                <a:solidFill>
                  <a:schemeClr val="tx1"/>
                </a:solidFill>
                <a:latin typeface="+mn-lt"/>
                <a:ea typeface="Arial" panose="020B0604020202020204" pitchFamily="34" charset="0"/>
              </a:rPr>
              <a:t>giao thức</a:t>
            </a:r>
          </a:p>
          <a:p>
            <a:pPr xmlns:a="http://schemas.openxmlformats.org/drawingml/2006/main" indent="-255600"/>
            <a:r xmlns:a="http://schemas.openxmlformats.org/drawingml/2006/main">
              <a:rPr lang="vi" altLang="en-US" sz="2200" dirty="0" smtClean="0">
                <a:solidFill>
                  <a:schemeClr val="tx1"/>
                </a:solidFill>
                <a:latin typeface="+mn-lt"/>
                <a:ea typeface="Arial" panose="020B0604020202020204" pitchFamily="34" charset="0"/>
              </a:rPr>
              <a:t>Phần cứng </a:t>
            </a:r>
            <a:r xmlns:a="http://schemas.openxmlformats.org/drawingml/2006/main">
              <a:rPr lang="vi" altLang="en-US" sz="2200" dirty="0">
                <a:solidFill>
                  <a:schemeClr val="tx1"/>
                </a:solidFill>
                <a:latin typeface="+mn-lt"/>
                <a:ea typeface="Arial" panose="020B0604020202020204" pitchFamily="34" charset="0"/>
              </a:rPr>
              <a:t>, </a:t>
            </a:r>
            <a:r xmlns:a="http://schemas.openxmlformats.org/drawingml/2006/main">
              <a:rPr lang="vi" altLang="en-US" sz="2200" dirty="0" smtClean="0">
                <a:solidFill>
                  <a:schemeClr val="tx1"/>
                </a:solidFill>
                <a:latin typeface="+mn-lt"/>
                <a:ea typeface="Arial" panose="020B0604020202020204" pitchFamily="34" charset="0"/>
              </a:rPr>
              <a:t>phần mềm</a:t>
            </a:r>
            <a:endParaRPr xmlns:a="http://schemas.openxmlformats.org/drawingml/2006/main" lang="en-US" sz="2200" dirty="0">
              <a:solidFill>
                <a:schemeClr val="tx1"/>
              </a:solidFill>
              <a:latin typeface="+mn-lt"/>
            </a:endParaRPr>
          </a:p>
        </p:txBody>
      </p:sp>
      <p:sp>
        <p:nvSpPr>
          <p:cNvPr id="5" name="Content Placeholder 4"/>
          <p:cNvSpPr>
            <a:spLocks noGrp="1"/>
          </p:cNvSpPr>
          <p:nvPr>
            <p:ph idx="13"/>
          </p:nvPr>
        </p:nvSpPr>
        <p:spPr>
          <a:xfrm>
            <a:off x="4712567" y="1600200"/>
            <a:ext cx="3755571" cy="4180114"/>
          </a:xfrm>
        </p:spPr>
        <p:txBody>
          <a:bodyPr/>
          <a:lstStyle/>
          <a:p>
            <a:pPr xmlns:a="http://schemas.openxmlformats.org/drawingml/2006/main" marL="0" indent="0" eaLnBrk="1" hangingPunct="1">
              <a:buFont typeface="Wingdings" panose="05000000000000000000" pitchFamily="2" charset="2"/>
              <a:buNone/>
            </a:pPr>
            <a:r xmlns:a="http://schemas.openxmlformats.org/drawingml/2006/main">
              <a:rPr lang="vi" altLang="en-US" sz="2200" b="1" dirty="0">
                <a:solidFill>
                  <a:schemeClr val="tx1"/>
                </a:solidFill>
                <a:latin typeface="+mn-lt"/>
                <a:ea typeface="ＭＳ Ｐゴシック" panose="020B0600070205080204" pitchFamily="34" charset="-128"/>
              </a:rPr>
              <a:t>Câu hỏi </a:t>
            </a:r>
            <a:r xmlns:a="http://schemas.openxmlformats.org/drawingml/2006/main">
              <a:rPr lang="vi" altLang="en-US" sz="2200" b="1" dirty="0" smtClean="0">
                <a:solidFill>
                  <a:schemeClr val="tx1"/>
                </a:solidFill>
                <a:latin typeface="+mn-lt"/>
                <a:ea typeface="ＭＳ Ｐゴシック" panose="020B0600070205080204" pitchFamily="34" charset="-128"/>
              </a:rPr>
              <a:t>:</a:t>
            </a:r>
            <a:endParaRPr xmlns:a="http://schemas.openxmlformats.org/drawingml/2006/main" lang="en-US" altLang="en-US" sz="2200" b="1" u="sng" dirty="0">
              <a:solidFill>
                <a:schemeClr val="tx1"/>
              </a:solidFill>
              <a:latin typeface="+mn-lt"/>
              <a:ea typeface="ＭＳ Ｐゴシック" panose="020B0600070205080204" pitchFamily="34" charset="-128"/>
            </a:endParaRPr>
          </a:p>
          <a:p>
            <a:pPr xmlns:a="http://schemas.openxmlformats.org/drawingml/2006/main" marL="0" indent="0" eaLnBrk="1" hangingPunct="1">
              <a:buFont typeface="Wingdings" panose="05000000000000000000" pitchFamily="2" charset="2"/>
              <a:buNone/>
            </a:pPr>
            <a:r xmlns:a="http://schemas.openxmlformats.org/drawingml/2006/main">
              <a:rPr lang="vi" altLang="en-US" sz="2200" dirty="0">
                <a:latin typeface="+mn-lt"/>
                <a:ea typeface="ＭＳ Ｐゴシック" panose="020B0600070205080204" pitchFamily="34" charset="-128"/>
              </a:rPr>
              <a:t>có bất kỳ hy vọng </a:t>
            </a:r>
            <a:r xmlns:a="http://schemas.openxmlformats.org/drawingml/2006/main">
              <a:rPr lang="vi" altLang="en-US" sz="2200" b="1" dirty="0">
                <a:latin typeface="+mn-lt"/>
                <a:ea typeface="ＭＳ Ｐゴシック" panose="020B0600070205080204" pitchFamily="34" charset="-128"/>
              </a:rPr>
              <a:t>tổ chức </a:t>
            </a:r>
            <a:r xmlns:a="http://schemas.openxmlformats.org/drawingml/2006/main">
              <a:rPr lang="vi" altLang="en-US" sz="2200" dirty="0">
                <a:latin typeface="+mn-lt"/>
                <a:ea typeface="ＭＳ Ｐゴシック" panose="020B0600070205080204" pitchFamily="34" charset="-128"/>
              </a:rPr>
              <a:t>cấu trúc của mạng </a:t>
            </a:r>
            <a:r xmlns:a="http://schemas.openxmlformats.org/drawingml/2006/main">
              <a:rPr lang="vi" altLang="en-US" sz="2200" dirty="0" smtClean="0">
                <a:latin typeface="+mn-lt"/>
                <a:ea typeface="ＭＳ Ｐゴシック" panose="020B0600070205080204" pitchFamily="34" charset="-128"/>
              </a:rPr>
              <a:t>?</a:t>
            </a:r>
            <a:endParaRPr xmlns:a="http://schemas.openxmlformats.org/drawingml/2006/main" lang="en-US" altLang="en-US" sz="2200" dirty="0">
              <a:latin typeface="+mn-lt"/>
              <a:ea typeface="ＭＳ Ｐゴシック" panose="020B0600070205080204" pitchFamily="34" charset="-128"/>
            </a:endParaRPr>
          </a:p>
          <a:p>
            <a:pPr xmlns:a="http://schemas.openxmlformats.org/drawingml/2006/main" marL="0" indent="0" eaLnBrk="1" hangingPunct="1">
              <a:buFont typeface="Wingdings" panose="05000000000000000000" pitchFamily="2" charset="2"/>
              <a:buNone/>
            </a:pPr>
            <a:r xmlns:a="http://schemas.openxmlformats.org/drawingml/2006/main">
              <a:rPr lang="vi" altLang="en-US" sz="2200" dirty="0">
                <a:latin typeface="+mn-lt"/>
                <a:ea typeface="ＭＳ Ｐゴシック" panose="020B0600070205080204" pitchFamily="34" charset="-128"/>
              </a:rPr>
              <a:t>…. hoặc ít nhất là cuộc thảo luận của chúng tôi về các mạng </a:t>
            </a:r>
            <a:r xmlns:a="http://schemas.openxmlformats.org/drawingml/2006/main">
              <a:rPr lang="vi" altLang="en-US" sz="2200" dirty="0" smtClean="0">
                <a:latin typeface="+mn-lt"/>
                <a:ea typeface="ＭＳ Ｐゴシック" panose="020B0600070205080204" pitchFamily="34" charset="-128"/>
              </a:rPr>
              <a:t>?</a:t>
            </a:r>
            <a:endParaRPr xmlns:a="http://schemas.openxmlformats.org/drawingml/2006/main" lang="en-US" sz="2200" dirty="0">
              <a:latin typeface="+mn-lt"/>
            </a:endParaRPr>
          </a:p>
        </p:txBody>
      </p:sp>
    </p:spTree>
    <p:extLst>
      <p:ext uri="{BB962C8B-B14F-4D97-AF65-F5344CB8AC3E}">
        <p14:creationId xmlns:p14="http://schemas.microsoft.com/office/powerpoint/2010/main" val="124715896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Tổ chức du lịch hàng không</a:t>
            </a:r>
            <a:endParaRPr xmlns:a="http://schemas.openxmlformats.org/drawingml/2006/main" lang="en-US" dirty="0"/>
          </a:p>
        </p:txBody>
      </p:sp>
      <p:pic>
        <p:nvPicPr>
          <p:cNvPr id="7" name="Picture 6" descr="A flow chart in a U shaped arrow. From the top left part of the U, moving to the bottom and middle of the U, are the items, ticket purchase, baggage check, gates load, runway takeoff, airplane routing. Airplane routing is repeated at the bottom of the U. From the bottom of the U moving up to the top right end, are the items, airplane routing, runway landing, gates unload, baggage claim, and ticket compl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3224" y="1560438"/>
            <a:ext cx="4797553" cy="3720796"/>
          </a:xfrm>
          <a:prstGeom prst="rect">
            <a:avLst/>
          </a:prstGeom>
        </p:spPr>
      </p:pic>
      <p:sp>
        <p:nvSpPr>
          <p:cNvPr id="6" name="Text Placeholder 5"/>
          <p:cNvSpPr>
            <a:spLocks noGrp="1"/>
          </p:cNvSpPr>
          <p:nvPr>
            <p:ph type="body" idx="1"/>
          </p:nvPr>
        </p:nvSpPr>
        <p:spPr>
          <a:xfrm>
            <a:off x="457200" y="5529022"/>
            <a:ext cx="8229600" cy="563665"/>
          </a:xfrm>
        </p:spPr>
        <p:txBody>
          <a:bodyPr/>
          <a:lstStyle/>
          <a:p>
            <a:r xmlns:a="http://schemas.openxmlformats.org/drawingml/2006/main">
              <a:rPr lang="vi" altLang="en-US" sz="2400" dirty="0">
                <a:latin typeface="+mn-lt"/>
                <a:ea typeface="ＭＳ Ｐゴシック" panose="020B0600070205080204" pitchFamily="34" charset="-128"/>
              </a:rPr>
              <a:t>Một loạt các bước</a:t>
            </a:r>
            <a:endParaRPr xmlns:a="http://schemas.openxmlformats.org/drawingml/2006/main" lang="en-US" dirty="0"/>
          </a:p>
        </p:txBody>
      </p:sp>
    </p:spTree>
    <p:extLst>
      <p:ext uri="{BB962C8B-B14F-4D97-AF65-F5344CB8AC3E}">
        <p14:creationId xmlns:p14="http://schemas.microsoft.com/office/powerpoint/2010/main" val="28082811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Phân lớp chức năng của hãng hàng không</a:t>
            </a:r>
            <a:endParaRPr xmlns:a="http://schemas.openxmlformats.org/drawingml/2006/main" lang="en-US" dirty="0"/>
          </a:p>
        </p:txBody>
      </p:sp>
      <p:pic>
        <p:nvPicPr>
          <p:cNvPr id="4" name="Picture 3" descr="A table of airline functionality. There are 5 layers and 3 columns. From left to right the columns are, departure airport, intermediate air traffic control centers, and arrival airport. In the departure airport column are five layers, as follows. Ticket purchase, baggage check, gates load, runway take off, and airplane routing. Each of the two intermediate air traffic control centers columns have one layer, airplane routing. The arrival airport column has 5 layers, as follows. Airplane routing, runway landing, gates unload, baggage claim, and ticket compl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1700689"/>
            <a:ext cx="7720988" cy="2532252"/>
          </a:xfrm>
          <a:prstGeom prst="rect">
            <a:avLst/>
          </a:prstGeom>
        </p:spPr>
      </p:pic>
      <p:sp>
        <p:nvSpPr>
          <p:cNvPr id="3" name="Text Placeholder 2"/>
          <p:cNvSpPr>
            <a:spLocks noGrp="1"/>
          </p:cNvSpPr>
          <p:nvPr>
            <p:ph type="body" idx="1"/>
          </p:nvPr>
        </p:nvSpPr>
        <p:spPr>
          <a:xfrm>
            <a:off x="457200" y="4620981"/>
            <a:ext cx="8229600" cy="1485900"/>
          </a:xfrm>
        </p:spPr>
        <p:txBody>
          <a:bodyPr/>
          <a:lstStyle/>
          <a:p>
            <a:pPr xmlns:a="http://schemas.openxmlformats.org/drawingml/2006/main" marL="0" indent="0" eaLnBrk="1" hangingPunct="1">
              <a:buFont typeface="Wingdings" panose="05000000000000000000" pitchFamily="2" charset="2"/>
              <a:buNone/>
            </a:pPr>
            <a:r xmlns:a="http://schemas.openxmlformats.org/drawingml/2006/main">
              <a:rPr lang="vi" altLang="en-US" sz="2200" b="1" dirty="0" smtClean="0">
                <a:solidFill>
                  <a:schemeClr val="tx1"/>
                </a:solidFill>
                <a:latin typeface="+mn-lt"/>
                <a:ea typeface="ＭＳ Ｐゴシック" panose="020B0600070205080204" pitchFamily="34" charset="-128"/>
              </a:rPr>
              <a:t>lớp:</a:t>
            </a:r>
            <a:r xmlns:a="http://schemas.openxmlformats.org/drawingml/2006/main">
              <a:rPr lang="vi" altLang="en-US" sz="2200" dirty="0" smtClean="0">
                <a:solidFill>
                  <a:srgbClr val="FF0000"/>
                </a:solidFill>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mỗi lớp thực hiện một dịch vụ</a:t>
            </a:r>
          </a:p>
          <a:p>
            <a:r xmlns:a="http://schemas.openxmlformats.org/drawingml/2006/main">
              <a:rPr lang="vi" altLang="en-US" sz="2200" dirty="0" smtClean="0">
                <a:latin typeface="+mn-lt"/>
                <a:ea typeface="Arial" panose="020B0604020202020204" pitchFamily="34" charset="0"/>
              </a:rPr>
              <a:t>thông qua các </a:t>
            </a:r>
            <a:r xmlns:a="http://schemas.openxmlformats.org/drawingml/2006/main">
              <a:rPr lang="vi" altLang="en-US" sz="2200" dirty="0" smtClean="0">
                <a:latin typeface="+mn-lt"/>
                <a:ea typeface="Arial" panose="020B0604020202020204" pitchFamily="34" charset="0"/>
              </a:rPr>
              <a:t>hành động </a:t>
            </a:r>
            <a:r xmlns:a="http://schemas.openxmlformats.org/drawingml/2006/main">
              <a:rPr lang="vi" altLang="en-US" sz="2200" dirty="0">
                <a:latin typeface="+mn-lt"/>
                <a:ea typeface="Arial" panose="020B0604020202020204" pitchFamily="34" charset="0"/>
              </a:rPr>
              <a:t>lớp bên trong của chính nó</a:t>
            </a:r>
          </a:p>
          <a:p>
            <a:r xmlns:a="http://schemas.openxmlformats.org/drawingml/2006/main">
              <a:rPr lang="vi" altLang="en-US" sz="2200" dirty="0" smtClean="0">
                <a:latin typeface="+mn-lt"/>
                <a:ea typeface="Arial" panose="020B0604020202020204" pitchFamily="34" charset="0"/>
              </a:rPr>
              <a:t>dựa </a:t>
            </a:r>
            <a:r xmlns:a="http://schemas.openxmlformats.org/drawingml/2006/main">
              <a:rPr lang="vi" altLang="en-US" sz="2200" dirty="0">
                <a:latin typeface="+mn-lt"/>
                <a:ea typeface="Arial" panose="020B0604020202020204" pitchFamily="34" charset="0"/>
              </a:rPr>
              <a:t>vào các dịch vụ được cung cấp bởi lớp </a:t>
            </a:r>
            <a:r xmlns:a="http://schemas.openxmlformats.org/drawingml/2006/main">
              <a:rPr lang="vi" altLang="en-US" sz="2200" dirty="0" smtClean="0">
                <a:latin typeface="+mn-lt"/>
                <a:ea typeface="Arial" panose="020B0604020202020204" pitchFamily="34" charset="0"/>
              </a:rPr>
              <a:t>bên dưới</a:t>
            </a:r>
            <a:endParaRPr xmlns:a="http://schemas.openxmlformats.org/drawingml/2006/main" lang="en-US" sz="2200" dirty="0">
              <a:latin typeface="+mn-lt"/>
            </a:endParaRPr>
          </a:p>
        </p:txBody>
      </p:sp>
    </p:spTree>
    <p:extLst>
      <p:ext uri="{BB962C8B-B14F-4D97-AF65-F5344CB8AC3E}">
        <p14:creationId xmlns:p14="http://schemas.microsoft.com/office/powerpoint/2010/main" val="213774782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solidFill>
                  <a:schemeClr val="tx2"/>
                </a:solidFill>
              </a:rPr>
              <a:t>Tại sao phân lớp?</a:t>
            </a:r>
          </a:p>
        </p:txBody>
      </p:sp>
      <p:sp>
        <p:nvSpPr>
          <p:cNvPr id="3" name="Text Placeholder 2"/>
          <p:cNvSpPr>
            <a:spLocks noGrp="1"/>
          </p:cNvSpPr>
          <p:nvPr>
            <p:ph type="body" idx="1"/>
          </p:nvPr>
        </p:nvSpPr>
        <p:spPr/>
        <p:txBody>
          <a:bodyPr/>
          <a:lstStyle/>
          <a:p>
            <a:pPr xmlns:a="http://schemas.openxmlformats.org/drawingml/2006/main" marL="0" indent="0" eaLnBrk="1" hangingPunct="1">
              <a:buFont typeface="Wingdings" panose="05000000000000000000" pitchFamily="2" charset="2"/>
              <a:buNone/>
            </a:pPr>
            <a:r xmlns:a="http://schemas.openxmlformats.org/drawingml/2006/main">
              <a:rPr lang="vi" altLang="en-US" sz="2400" dirty="0">
                <a:latin typeface="+mn-lt"/>
                <a:ea typeface="ＭＳ Ｐゴシック" panose="020B0600070205080204" pitchFamily="34" charset="-128"/>
              </a:rPr>
              <a:t>Xử lý các hệ thống phức tạp:</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cấu trúc rõ ràng cho phép xác định, liên hệ các phần của </a:t>
            </a:r>
            <a:r xmlns:a="http://schemas.openxmlformats.org/drawingml/2006/main">
              <a:rPr lang="vi" altLang="ja-JP" sz="2400" dirty="0" smtClean="0">
                <a:latin typeface="+mn-lt"/>
                <a:ea typeface="ＭＳ Ｐゴシック" panose="020B0600070205080204" pitchFamily="34" charset="-128"/>
              </a:rPr>
              <a:t>hệ </a:t>
            </a:r>
            <a:r xmlns:a="http://schemas.openxmlformats.org/drawingml/2006/main">
              <a:rPr lang="vi" altLang="ja-JP" sz="2400" dirty="0">
                <a:latin typeface="+mn-lt"/>
                <a:ea typeface="ＭＳ Ｐゴシック" panose="020B0600070205080204" pitchFamily="34" charset="-128"/>
              </a:rPr>
              <a:t>thống </a:t>
            </a:r>
            <a:r xmlns:a="http://schemas.openxmlformats.org/drawingml/2006/main">
              <a:rPr lang="vi" altLang="en-US" sz="2400" dirty="0" smtClean="0">
                <a:latin typeface="+mn-lt"/>
                <a:ea typeface="ＭＳ Ｐゴシック" panose="020B0600070205080204" pitchFamily="34" charset="-128"/>
              </a:rPr>
              <a:t>phức hợp</a:t>
            </a:r>
          </a:p>
          <a:p>
            <a:pPr xmlns:a="http://schemas.openxmlformats.org/drawingml/2006/main" marL="741600" lvl="1" indent="-284400" eaLnBrk="1" hangingPunct="1"/>
            <a:r xmlns:a="http://schemas.openxmlformats.org/drawingml/2006/main">
              <a:rPr lang="vi" altLang="en-US" sz="2400" b="1" dirty="0">
                <a:solidFill>
                  <a:schemeClr val="tx1"/>
                </a:solidFill>
                <a:latin typeface="+mn-lt"/>
                <a:ea typeface="Arial" panose="020B0604020202020204" pitchFamily="34" charset="0"/>
              </a:rPr>
              <a:t>mô hình tham chiếu </a:t>
            </a:r>
            <a:r xmlns:a="http://schemas.openxmlformats.org/drawingml/2006/main">
              <a:rPr lang="vi" altLang="en-US" sz="2400" dirty="0">
                <a:latin typeface="+mn-lt"/>
                <a:ea typeface="Arial" panose="020B0604020202020204" pitchFamily="34" charset="0"/>
              </a:rPr>
              <a:t>lớp </a:t>
            </a:r>
            <a:r xmlns:a="http://schemas.openxmlformats.org/drawingml/2006/main">
              <a:rPr lang="vi" altLang="en-US" sz="2400" dirty="0">
                <a:latin typeface="+mn-lt"/>
                <a:ea typeface="Arial" panose="020B0604020202020204" pitchFamily="34" charset="0"/>
              </a:rPr>
              <a:t>để thảo luận</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mô đun hóa giúp giảm bớt bảo trì, cập nhật hệ thống</a:t>
            </a:r>
          </a:p>
          <a:p>
            <a:pPr xmlns:a="http://schemas.openxmlformats.org/drawingml/2006/main" marL="741600" lvl="1" indent="-284400" eaLnBrk="1" hangingPunct="1"/>
            <a:r xmlns:a="http://schemas.openxmlformats.org/drawingml/2006/main">
              <a:rPr lang="vi" altLang="en-US" sz="2400" dirty="0">
                <a:latin typeface="+mn-lt"/>
                <a:ea typeface="Arial" panose="020B0604020202020204" pitchFamily="34" charset="0"/>
              </a:rPr>
              <a:t>thay đổi triển khai dịch vụ của </a:t>
            </a:r>
            <a:r xmlns:a="http://schemas.openxmlformats.org/drawingml/2006/main">
              <a:rPr lang="vi" altLang="en-US" sz="2400" dirty="0" smtClean="0">
                <a:latin typeface="+mn-lt"/>
                <a:ea typeface="ＭＳ Ｐゴシック" panose="020B0600070205080204" pitchFamily="34" charset="-128"/>
              </a:rPr>
              <a:t>lớp </a:t>
            </a:r>
            <a:r xmlns:a="http://schemas.openxmlformats.org/drawingml/2006/main">
              <a:rPr lang="vi" altLang="en-US" sz="2400" dirty="0" smtClean="0">
                <a:latin typeface="+mn-lt"/>
                <a:ea typeface="Arial" panose="020B0604020202020204" pitchFamily="34" charset="0"/>
              </a:rPr>
              <a:t>trong </a:t>
            </a:r>
            <a:r xmlns:a="http://schemas.openxmlformats.org/drawingml/2006/main">
              <a:rPr lang="vi" altLang="ja-JP" sz="2400" dirty="0" smtClean="0">
                <a:latin typeface="+mn-lt"/>
                <a:ea typeface="ＭＳ Ｐゴシック" panose="020B0600070205080204" pitchFamily="34" charset="-128"/>
              </a:rPr>
              <a:t>suốt </a:t>
            </a:r>
            <a:r xmlns:a="http://schemas.openxmlformats.org/drawingml/2006/main">
              <a:rPr lang="vi" altLang="ja-JP" sz="2400" dirty="0">
                <a:latin typeface="+mn-lt"/>
                <a:ea typeface="ＭＳ Ｐゴシック" panose="020B0600070205080204" pitchFamily="34" charset="-128"/>
              </a:rPr>
              <a:t>với phần còn lại của hệ thống</a:t>
            </a:r>
          </a:p>
          <a:p>
            <a:pPr xmlns:a="http://schemas.openxmlformats.org/drawingml/2006/main" marL="741600" lvl="1" indent="-284400" eaLnBrk="1" hangingPunct="1"/>
            <a:r xmlns:a="http://schemas.openxmlformats.org/drawingml/2006/main">
              <a:rPr lang="vi" altLang="en-US" sz="2400" dirty="0">
                <a:latin typeface="+mn-lt"/>
                <a:ea typeface="ＭＳ Ｐゴシック" panose="020B0600070205080204" pitchFamily="34" charset="-128"/>
              </a:rPr>
              <a:t>trình </a:t>
            </a:r>
            <a:r xmlns:a="http://schemas.openxmlformats.org/drawingml/2006/main">
              <a:rPr lang="vi" altLang="en-US" sz="2400" dirty="0">
                <a:latin typeface="+mn-lt"/>
                <a:ea typeface="Arial" panose="020B0604020202020204" pitchFamily="34" charset="0"/>
              </a:rPr>
              <a:t>cổng không </a:t>
            </a:r>
            <a:r xmlns:a="http://schemas.openxmlformats.org/drawingml/2006/main">
              <a:rPr lang="vi" altLang="ja-JP" sz="2400" dirty="0">
                <a:latin typeface="+mn-lt"/>
                <a:ea typeface="ＭＳ Ｐゴシック" panose="020B0600070205080204" pitchFamily="34" charset="-128"/>
              </a:rPr>
              <a:t>ảnh hưởng đến phần còn lại của hệ thống</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phân lớp được coi là có hại </a:t>
            </a:r>
            <a:r xmlns:a="http://schemas.openxmlformats.org/drawingml/2006/main">
              <a:rPr lang="vi" altLang="en-US" sz="2400" dirty="0" smtClean="0">
                <a:latin typeface="+mn-lt"/>
                <a:ea typeface="ＭＳ Ｐゴシック" panose="020B0600070205080204" pitchFamily="34" charset="-128"/>
              </a:rPr>
              <a:t>?</a:t>
            </a:r>
            <a:endParaRPr xmlns:a="http://schemas.openxmlformats.org/drawingml/2006/main" lang="en-US" sz="2400" dirty="0">
              <a:latin typeface="+mn-lt"/>
            </a:endParaRPr>
          </a:p>
        </p:txBody>
      </p:sp>
    </p:spTree>
    <p:extLst>
      <p:ext uri="{BB962C8B-B14F-4D97-AF65-F5344CB8AC3E}">
        <p14:creationId xmlns:p14="http://schemas.microsoft.com/office/powerpoint/2010/main" val="284712843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panose="020B0600070205080204" pitchFamily="34" charset="-128"/>
              </a:rPr>
              <a:t>Ngăn xếp giao thức Internet</a:t>
            </a:r>
            <a:endParaRPr xmlns:a="http://schemas.openxmlformats.org/drawingml/2006/main" lang="en-US" dirty="0"/>
          </a:p>
        </p:txBody>
      </p:sp>
      <p:sp>
        <p:nvSpPr>
          <p:cNvPr id="3" name="Text Placeholder 2"/>
          <p:cNvSpPr>
            <a:spLocks noGrp="1"/>
          </p:cNvSpPr>
          <p:nvPr>
            <p:ph type="body" idx="1"/>
          </p:nvPr>
        </p:nvSpPr>
        <p:spPr>
          <a:xfrm>
            <a:off x="457200" y="1600200"/>
            <a:ext cx="5551714" cy="4525963"/>
          </a:xfrm>
        </p:spPr>
        <p:txBody>
          <a:bodyPr/>
          <a:lstStyle/>
          <a:p>
            <a:pPr xmlns:a="http://schemas.openxmlformats.org/drawingml/2006/main" eaLnBrk="1" hangingPunct="1"/>
            <a:r xmlns:a="http://schemas.openxmlformats.org/drawingml/2006/main">
              <a:rPr lang="vi" altLang="en-US" sz="2000" b="1" dirty="0">
                <a:solidFill>
                  <a:schemeClr val="tx1"/>
                </a:solidFill>
                <a:latin typeface="+mn-lt"/>
                <a:ea typeface="ＭＳ Ｐゴシック" panose="020B0600070205080204" pitchFamily="34" charset="-128"/>
              </a:rPr>
              <a:t>ứng dụng: </a:t>
            </a:r>
            <a:r xmlns:a="http://schemas.openxmlformats.org/drawingml/2006/main">
              <a:rPr lang="vi" altLang="en-US" sz="2000" dirty="0">
                <a:latin typeface="+mn-lt"/>
                <a:ea typeface="ＭＳ Ｐゴシック" panose="020B0600070205080204" pitchFamily="34" charset="-128"/>
              </a:rPr>
              <a:t>hỗ trợ các ứng dụng mạng</a:t>
            </a:r>
          </a:p>
          <a:p>
            <a:pPr xmlns:a="http://schemas.openxmlformats.org/drawingml/2006/main" marL="741600" lvl="1" indent="-284400" eaLnBrk="1" hangingPunct="1"/>
            <a:r xmlns:a="http://schemas.openxmlformats.org/drawingml/2006/main">
              <a:rPr lang="vi" altLang="en-US" sz="2000" dirty="0" smtClean="0">
                <a:latin typeface="+mn-lt"/>
                <a:ea typeface="Arial" panose="020B0604020202020204" pitchFamily="34" charset="0"/>
              </a:rPr>
              <a:t>F</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 </a:t>
            </a:r>
            <a:r xmlns:a="http://schemas.openxmlformats.org/drawingml/2006/main">
              <a:rPr lang="vi" altLang="en-US" sz="2000" dirty="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S</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m</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 </a:t>
            </a:r>
            <a:r xmlns:a="http://schemas.openxmlformats.org/drawingml/2006/main">
              <a:rPr lang="vi" altLang="en-US" sz="2000" dirty="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H</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a:t>
            </a:r>
            <a:endParaRPr xmlns:a="http://schemas.openxmlformats.org/drawingml/2006/main" lang="en-US" altLang="en-US" sz="2000" dirty="0">
              <a:latin typeface="+mn-lt"/>
              <a:ea typeface="Arial" panose="020B0604020202020204" pitchFamily="34" charset="0"/>
            </a:endParaRPr>
          </a:p>
          <a:p>
            <a:pPr xmlns:a="http://schemas.openxmlformats.org/drawingml/2006/main" eaLnBrk="1" hangingPunct="1"/>
            <a:r xmlns:a="http://schemas.openxmlformats.org/drawingml/2006/main">
              <a:rPr lang="vi" altLang="en-US" sz="2000" b="1" dirty="0">
                <a:solidFill>
                  <a:schemeClr val="tx1"/>
                </a:solidFill>
                <a:latin typeface="+mn-lt"/>
                <a:ea typeface="ＭＳ Ｐゴシック" panose="020B0600070205080204" pitchFamily="34" charset="-128"/>
              </a:rPr>
              <a:t>vận chuyển: </a:t>
            </a:r>
            <a:r xmlns:a="http://schemas.openxmlformats.org/drawingml/2006/main">
              <a:rPr lang="vi" altLang="en-US" sz="2000" dirty="0">
                <a:latin typeface="+mn-lt"/>
                <a:ea typeface="ＭＳ Ｐゴシック" panose="020B0600070205080204" pitchFamily="34" charset="-128"/>
              </a:rPr>
              <a:t>quá trình truyền dữ liệu quá trình</a:t>
            </a:r>
          </a:p>
          <a:p>
            <a:pPr xmlns:a="http://schemas.openxmlformats.org/drawingml/2006/main" marL="741600" lvl="1" indent="-284400" eaLnBrk="1" hangingPunct="1"/>
            <a:r xmlns:a="http://schemas.openxmlformats.org/drawingml/2006/main">
              <a:rPr lang="vi" altLang="en-US" sz="20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C</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 </a:t>
            </a:r>
            <a:r xmlns:a="http://schemas.openxmlformats.org/drawingml/2006/main">
              <a:rPr lang="vi" altLang="en-US" sz="2000" dirty="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U</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Đ.</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a:t>
            </a:r>
            <a:endParaRPr xmlns:a="http://schemas.openxmlformats.org/drawingml/2006/main" lang="en-US" altLang="en-US" sz="2000" dirty="0">
              <a:latin typeface="+mn-lt"/>
              <a:ea typeface="Arial" panose="020B0604020202020204" pitchFamily="34" charset="0"/>
            </a:endParaRPr>
          </a:p>
          <a:p>
            <a:pPr xmlns:a="http://schemas.openxmlformats.org/drawingml/2006/main" eaLnBrk="1" hangingPunct="1"/>
            <a:r xmlns:a="http://schemas.openxmlformats.org/drawingml/2006/main">
              <a:rPr lang="vi" altLang="en-US" sz="2000" b="1" dirty="0">
                <a:solidFill>
                  <a:schemeClr val="tx1"/>
                </a:solidFill>
                <a:latin typeface="+mn-lt"/>
                <a:ea typeface="ＭＳ Ｐゴシック" panose="020B0600070205080204" pitchFamily="34" charset="-128"/>
              </a:rPr>
              <a:t>mạng: </a:t>
            </a:r>
            <a:r xmlns:a="http://schemas.openxmlformats.org/drawingml/2006/main">
              <a:rPr lang="vi" altLang="en-US" sz="2000" dirty="0">
                <a:latin typeface="+mn-lt"/>
                <a:ea typeface="ＭＳ Ｐゴシック" panose="020B0600070205080204" pitchFamily="34" charset="-128"/>
              </a:rPr>
              <a:t>định tuyến các datagram từ nguồn đến đích</a:t>
            </a:r>
          </a:p>
          <a:p>
            <a:pPr xmlns:a="http://schemas.openxmlformats.org/drawingml/2006/main" marL="741600" lvl="1" indent="-284400" eaLnBrk="1" hangingPunct="1"/>
            <a:r xmlns:a="http://schemas.openxmlformats.org/drawingml/2006/main">
              <a:rPr lang="vi" altLang="en-US" sz="2000" dirty="0" smtClean="0">
                <a:latin typeface="+mn-lt"/>
                <a:ea typeface="Arial" panose="020B0604020202020204" pitchFamily="34" charset="0"/>
              </a:rPr>
              <a:t>Tôi</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 </a:t>
            </a:r>
            <a:r xmlns:a="http://schemas.openxmlformats.org/drawingml/2006/main">
              <a:rPr lang="vi" altLang="en-US" sz="2000" dirty="0">
                <a:latin typeface="+mn-lt"/>
                <a:ea typeface="Arial" panose="020B0604020202020204" pitchFamily="34" charset="0"/>
              </a:rPr>
              <a:t>, giao thức định tuyến</a:t>
            </a:r>
          </a:p>
          <a:p>
            <a:pPr xmlns:a="http://schemas.openxmlformats.org/drawingml/2006/main" eaLnBrk="1" hangingPunct="1"/>
            <a:r xmlns:a="http://schemas.openxmlformats.org/drawingml/2006/main">
              <a:rPr lang="vi" altLang="en-US" sz="2000" b="1" dirty="0">
                <a:solidFill>
                  <a:schemeClr val="tx1"/>
                </a:solidFill>
                <a:latin typeface="+mn-lt"/>
                <a:ea typeface="ＭＳ Ｐゴシック" panose="020B0600070205080204" pitchFamily="34" charset="-128"/>
              </a:rPr>
              <a:t>liên kết: </a:t>
            </a:r>
            <a:r xmlns:a="http://schemas.openxmlformats.org/drawingml/2006/main">
              <a:rPr lang="vi" altLang="en-US" sz="2000" dirty="0">
                <a:latin typeface="+mn-lt"/>
                <a:ea typeface="ＭＳ Ｐゴシック" panose="020B0600070205080204" pitchFamily="34" charset="-128"/>
              </a:rPr>
              <a:t>truyền dữ liệu giữa các </a:t>
            </a:r>
            <a:r xmlns:a="http://schemas.openxmlformats.org/drawingml/2006/main">
              <a:rPr lang="vi" altLang="en-US" sz="2000" dirty="0">
                <a:latin typeface="+mn-lt"/>
                <a:ea typeface="ＭＳ Ｐゴシック" panose="020B0600070205080204" pitchFamily="34" charset="-128"/>
              </a:rPr>
              <a:t>thành phần </a:t>
            </a:r>
            <a:r xmlns:a="http://schemas.openxmlformats.org/drawingml/2006/main">
              <a:rPr lang="vi" altLang="en-US" sz="2000" dirty="0" smtClean="0">
                <a:latin typeface="+mn-lt"/>
                <a:ea typeface="ＭＳ Ｐゴシック" panose="020B0600070205080204" pitchFamily="34" charset="-128"/>
              </a:rPr>
              <a:t>mạng lân cận</a:t>
            </a: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Ethernet, 802.111 (Wi-Fi), </a:t>
            </a:r>
            <a:r xmlns:a="http://schemas.openxmlformats.org/drawingml/2006/main">
              <a:rPr lang="vi" altLang="en-US" sz="2000" dirty="0" smtClean="0">
                <a:latin typeface="+mn-lt"/>
                <a:ea typeface="Arial" panose="020B0604020202020204" pitchFamily="34" charset="0"/>
              </a:rPr>
              <a:t>P</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a:t>
            </a:r>
            <a:endParaRPr xmlns:a="http://schemas.openxmlformats.org/drawingml/2006/main" lang="en-US" altLang="en-US" sz="2000" dirty="0">
              <a:latin typeface="+mn-lt"/>
              <a:ea typeface="Arial" panose="020B0604020202020204" pitchFamily="34" charset="0"/>
            </a:endParaRPr>
          </a:p>
          <a:p>
            <a:pPr xmlns:a="http://schemas.openxmlformats.org/drawingml/2006/main" eaLnBrk="1" hangingPunct="1"/>
            <a:r xmlns:a="http://schemas.openxmlformats.org/drawingml/2006/main">
              <a:rPr lang="vi" altLang="en-US" sz="2000" b="1" dirty="0">
                <a:solidFill>
                  <a:schemeClr val="tx1"/>
                </a:solidFill>
                <a:latin typeface="+mn-lt"/>
                <a:ea typeface="ＭＳ Ｐゴシック" panose="020B0600070205080204" pitchFamily="34" charset="-128"/>
              </a:rPr>
              <a:t>vật lý: </a:t>
            </a:r>
            <a:r xmlns:a="http://schemas.openxmlformats.org/drawingml/2006/main">
              <a:rPr lang="vi" altLang="en-US" sz="2000" dirty="0">
                <a:latin typeface="+mn-lt"/>
                <a:ea typeface="ＭＳ Ｐゴシック" panose="020B0600070205080204" pitchFamily="34" charset="-128"/>
              </a:rPr>
              <a:t>bit </a:t>
            </a:r>
            <a:r xmlns:a="http://schemas.openxmlformats.org/drawingml/2006/main">
              <a:rPr lang="vi" altLang="ja-JP" sz="2000" dirty="0" smtClean="0">
                <a:latin typeface="+mn-lt"/>
                <a:ea typeface="ＭＳ Ｐゴシック" panose="020B0600070205080204" pitchFamily="34" charset="-128"/>
              </a:rPr>
              <a:t>"trên </a:t>
            </a:r>
            <a:r xmlns:a="http://schemas.openxmlformats.org/drawingml/2006/main">
              <a:rPr lang="vi" altLang="ja-JP" sz="2000" dirty="0">
                <a:latin typeface="+mn-lt"/>
                <a:ea typeface="ＭＳ Ｐゴシック" panose="020B0600070205080204" pitchFamily="34" charset="-128"/>
              </a:rPr>
              <a:t>dây </a:t>
            </a:r>
            <a:r xmlns:a="http://schemas.openxmlformats.org/drawingml/2006/main">
              <a:rPr lang="vi" altLang="ja-JP" sz="2000" dirty="0" smtClean="0">
                <a:latin typeface="+mn-lt"/>
                <a:ea typeface="ＭＳ Ｐゴシック" panose="020B0600070205080204" pitchFamily="34" charset="-128"/>
              </a:rPr>
              <a:t>"</a:t>
            </a:r>
            <a:endParaRPr xmlns:a="http://schemas.openxmlformats.org/drawingml/2006/main" lang="en-US" sz="2000" dirty="0">
              <a:latin typeface="+mn-lt"/>
            </a:endParaRPr>
          </a:p>
        </p:txBody>
      </p:sp>
      <p:pic>
        <p:nvPicPr>
          <p:cNvPr id="4" name="Picture 3" descr="A table with 5 layers. From top to bottom they are, application, transport, network, link, physic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2609" y="2419215"/>
            <a:ext cx="2406611" cy="2887933"/>
          </a:xfrm>
          <a:prstGeom prst="rect">
            <a:avLst/>
          </a:prstGeom>
        </p:spPr>
      </p:pic>
    </p:spTree>
    <p:extLst>
      <p:ext uri="{BB962C8B-B14F-4D97-AF65-F5344CB8AC3E}">
        <p14:creationId xmlns:p14="http://schemas.microsoft.com/office/powerpoint/2010/main" val="222674275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ea typeface="ＭＳ Ｐゴシック" panose="020B0600070205080204" pitchFamily="34" charset="-128"/>
              </a:rPr>
              <a:t>Tôi</a:t>
            </a:r>
            <a:r xmlns:a="http://schemas.openxmlformats.org/drawingml/2006/main">
              <a:rPr lang="vi" altLang="en-US" sz="100" dirty="0" smtClean="0">
                <a:ea typeface="ＭＳ Ｐゴシック" panose="020B0600070205080204" pitchFamily="34" charset="-128"/>
              </a:rPr>
              <a:t> </a:t>
            </a:r>
            <a:r xmlns:a="http://schemas.openxmlformats.org/drawingml/2006/main">
              <a:rPr lang="vi" altLang="en-US" dirty="0" smtClean="0">
                <a:ea typeface="ＭＳ Ｐゴシック" panose="020B0600070205080204" pitchFamily="34" charset="-128"/>
              </a:rPr>
              <a:t>S</a:t>
            </a:r>
            <a:r xmlns:a="http://schemas.openxmlformats.org/drawingml/2006/main">
              <a:rPr lang="vi" altLang="en-US" sz="100" dirty="0" smtClean="0">
                <a:ea typeface="ＭＳ Ｐゴシック" panose="020B0600070205080204" pitchFamily="34" charset="-128"/>
              </a:rPr>
              <a:t> </a:t>
            </a:r>
            <a:r xmlns:a="http://schemas.openxmlformats.org/drawingml/2006/main">
              <a:rPr lang="vi" altLang="en-US" dirty="0" smtClean="0">
                <a:ea typeface="ＭＳ Ｐゴシック" panose="020B0600070205080204" pitchFamily="34" charset="-128"/>
              </a:rPr>
              <a:t>O/O</a:t>
            </a:r>
            <a:r xmlns:a="http://schemas.openxmlformats.org/drawingml/2006/main">
              <a:rPr lang="vi" altLang="en-US" sz="100" dirty="0" smtClean="0">
                <a:ea typeface="ＭＳ Ｐゴシック" panose="020B0600070205080204" pitchFamily="34" charset="-128"/>
              </a:rPr>
              <a:t> </a:t>
            </a:r>
            <a:r xmlns:a="http://schemas.openxmlformats.org/drawingml/2006/main">
              <a:rPr lang="vi" altLang="en-US" dirty="0" smtClean="0">
                <a:ea typeface="ＭＳ Ｐゴシック" panose="020B0600070205080204" pitchFamily="34" charset="-128"/>
              </a:rPr>
              <a:t>S</a:t>
            </a:r>
            <a:r xmlns:a="http://schemas.openxmlformats.org/drawingml/2006/main">
              <a:rPr lang="vi" altLang="en-US" sz="100" dirty="0" smtClean="0">
                <a:ea typeface="ＭＳ Ｐゴシック" panose="020B0600070205080204" pitchFamily="34" charset="-128"/>
              </a:rPr>
              <a:t> </a:t>
            </a:r>
            <a:r xmlns:a="http://schemas.openxmlformats.org/drawingml/2006/main">
              <a:rPr lang="vi" altLang="en-US" dirty="0" smtClean="0">
                <a:ea typeface="ＭＳ Ｐゴシック" panose="020B0600070205080204" pitchFamily="34" charset="-128"/>
              </a:rPr>
              <a:t>I </a:t>
            </a:r>
            <a:r xmlns:a="http://schemas.openxmlformats.org/drawingml/2006/main">
              <a:rPr lang="vi" altLang="en-US" dirty="0">
                <a:ea typeface="ＭＳ Ｐゴシック" panose="020B0600070205080204" pitchFamily="34" charset="-128"/>
              </a:rPr>
              <a:t>Mô hình tham khảo</a:t>
            </a:r>
            <a:endParaRPr xmlns:a="http://schemas.openxmlformats.org/drawingml/2006/main" lang="en-US" dirty="0"/>
          </a:p>
        </p:txBody>
      </p:sp>
      <p:sp>
        <p:nvSpPr>
          <p:cNvPr id="3" name="Text Placeholder 2"/>
          <p:cNvSpPr>
            <a:spLocks noGrp="1"/>
          </p:cNvSpPr>
          <p:nvPr>
            <p:ph type="body" idx="1"/>
          </p:nvPr>
        </p:nvSpPr>
        <p:spPr>
          <a:xfrm>
            <a:off x="457200" y="1600200"/>
            <a:ext cx="5208814" cy="4718957"/>
          </a:xfrm>
        </p:spPr>
        <p:txBody>
          <a:bodyPr/>
          <a:lstStyle/>
          <a:p>
            <a:pPr xmlns:a="http://schemas.openxmlformats.org/drawingml/2006/main" eaLnBrk="1" hangingPunct="1"/>
            <a:r xmlns:a="http://schemas.openxmlformats.org/drawingml/2006/main">
              <a:rPr lang="vi" altLang="en-US" sz="2000" b="1" dirty="0">
                <a:solidFill>
                  <a:schemeClr val="tx1"/>
                </a:solidFill>
                <a:latin typeface="+mn-lt"/>
                <a:ea typeface="ＭＳ Ｐゴシック" panose="020B0600070205080204" pitchFamily="34" charset="-128"/>
              </a:rPr>
              <a:t>trình bày: </a:t>
            </a:r>
            <a:r xmlns:a="http://schemas.openxmlformats.org/drawingml/2006/main">
              <a:rPr lang="vi" altLang="en-US" sz="2000" dirty="0">
                <a:latin typeface="+mn-lt"/>
                <a:ea typeface="ＭＳ Ｐゴシック" panose="020B0600070205080204" pitchFamily="34" charset="-128"/>
              </a:rPr>
              <a:t>cho phép các ứng dụng diễn giải ý nghĩa của dữ liệu, ví dụ: mã hóa, nén, các quy ước dành riêng cho máy</a:t>
            </a:r>
          </a:p>
          <a:p>
            <a:pPr xmlns:a="http://schemas.openxmlformats.org/drawingml/2006/main" eaLnBrk="1" hangingPunct="1"/>
            <a:r xmlns:a="http://schemas.openxmlformats.org/drawingml/2006/main">
              <a:rPr lang="vi" altLang="en-US" sz="2000" b="1" dirty="0">
                <a:solidFill>
                  <a:schemeClr val="tx1"/>
                </a:solidFill>
                <a:latin typeface="+mn-lt"/>
                <a:ea typeface="ＭＳ Ｐゴシック" panose="020B0600070205080204" pitchFamily="34" charset="-128"/>
              </a:rPr>
              <a:t>phiên: </a:t>
            </a:r>
            <a:r xmlns:a="http://schemas.openxmlformats.org/drawingml/2006/main">
              <a:rPr lang="vi" altLang="en-US" sz="2000" dirty="0">
                <a:latin typeface="+mn-lt"/>
                <a:ea typeface="ＭＳ Ｐゴシック" panose="020B0600070205080204" pitchFamily="34" charset="-128"/>
              </a:rPr>
              <a:t>đồng bộ hóa, điểm kiểm tra, khôi phục trao đổi dữ liệu</a:t>
            </a:r>
          </a:p>
          <a:p>
            <a:pPr xmlns:a="http://schemas.openxmlformats.org/drawingml/2006/main" eaLnBrk="1" hangingPunct="1"/>
            <a:r xmlns:a="http://schemas.openxmlformats.org/drawingml/2006/main">
              <a:rPr lang="vi" altLang="en-US" sz="2000" dirty="0">
                <a:latin typeface="+mn-lt"/>
                <a:ea typeface="ＭＳ Ｐゴシック" panose="020B0600070205080204" pitchFamily="34" charset="-128"/>
              </a:rPr>
              <a:t>Ngăn xếp Internet </a:t>
            </a:r>
            <a:r xmlns:a="http://schemas.openxmlformats.org/drawingml/2006/main">
              <a:rPr lang="vi" altLang="ja-JP" sz="2000" dirty="0" smtClean="0">
                <a:latin typeface="+mn-lt"/>
                <a:ea typeface="ＭＳ Ｐゴシック" panose="020B0600070205080204" pitchFamily="34" charset="-128"/>
              </a:rPr>
              <a:t>“thiếu” </a:t>
            </a:r>
            <a:r xmlns:a="http://schemas.openxmlformats.org/drawingml/2006/main">
              <a:rPr lang="vi" altLang="ja-JP" sz="2000" dirty="0">
                <a:latin typeface="+mn-lt"/>
                <a:ea typeface="ＭＳ Ｐゴシック" panose="020B0600070205080204" pitchFamily="34" charset="-128"/>
              </a:rPr>
              <a:t>các lớp này!</a:t>
            </a: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các dịch vụ này, </a:t>
            </a:r>
            <a:r xmlns:a="http://schemas.openxmlformats.org/drawingml/2006/main">
              <a:rPr lang="vi" altLang="en-US" sz="2000" b="1" dirty="0">
                <a:latin typeface="+mn-lt"/>
                <a:ea typeface="Arial" panose="020B0604020202020204" pitchFamily="34" charset="0"/>
              </a:rPr>
              <a:t>nếu cần </a:t>
            </a:r>
            <a:r xmlns:a="http://schemas.openxmlformats.org/drawingml/2006/main">
              <a:rPr lang="vi" altLang="en-US" sz="2000" i="1" dirty="0">
                <a:latin typeface="+mn-lt"/>
                <a:ea typeface="Arial" panose="020B0604020202020204" pitchFamily="34" charset="0"/>
              </a:rPr>
              <a:t>, </a:t>
            </a:r>
            <a:r xmlns:a="http://schemas.openxmlformats.org/drawingml/2006/main">
              <a:rPr lang="vi" altLang="en-US" sz="2000" dirty="0">
                <a:latin typeface="+mn-lt"/>
                <a:ea typeface="Arial" panose="020B0604020202020204" pitchFamily="34" charset="0"/>
              </a:rPr>
              <a:t>phải được triển khai trong ứng dụng</a:t>
            </a: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cần thiết </a:t>
            </a:r>
            <a:r xmlns:a="http://schemas.openxmlformats.org/drawingml/2006/main">
              <a:rPr lang="vi" altLang="en-US" sz="2000" dirty="0" smtClean="0">
                <a:latin typeface="+mn-lt"/>
                <a:ea typeface="Arial" panose="020B0604020202020204" pitchFamily="34" charset="0"/>
              </a:rPr>
              <a:t>?</a:t>
            </a:r>
            <a:endParaRPr xmlns:a="http://schemas.openxmlformats.org/drawingml/2006/main" lang="en-US" sz="2000" dirty="0">
              <a:latin typeface="+mn-lt"/>
            </a:endParaRPr>
          </a:p>
        </p:txBody>
      </p:sp>
      <p:pic>
        <p:nvPicPr>
          <p:cNvPr id="5" name="Picture 4" descr="A table with 7 layers. From top to bottom they are, application, presentation, session, transport, network, link, physic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0881" y="1797106"/>
            <a:ext cx="2441725" cy="4132150"/>
          </a:xfrm>
          <a:prstGeom prst="rect">
            <a:avLst/>
          </a:prstGeom>
        </p:spPr>
      </p:pic>
    </p:spTree>
    <p:extLst>
      <p:ext uri="{BB962C8B-B14F-4D97-AF65-F5344CB8AC3E}">
        <p14:creationId xmlns:p14="http://schemas.microsoft.com/office/powerpoint/2010/main" val="167140268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xmlns:a="http://schemas.openxmlformats.org/drawingml/2006/main">
              <a:rPr lang="vi" dirty="0" smtClean="0"/>
              <a:t>đóng gói</a:t>
            </a:r>
            <a:endParaRPr xmlns:a="http://schemas.openxmlformats.org/drawingml/2006/main" lang="en-US" dirty="0"/>
          </a:p>
        </p:txBody>
      </p:sp>
      <p:pic>
        <p:nvPicPr>
          <p:cNvPr id="5" name="Picture 4" descr="In encapsulation, data from a source travels via a link layer switch and a router to a destination. Each component has layers as follows. The source has 5 layers, as follows. Layer 1, application. Message, M. Layer 2, transport. Segment, H sub t, M. Layer 3, network. Datagram, H sub n, H sub t, M. Layer 4, link. Frame, H sub l, H sub n, H sub t, M. Row 5, physical. The link layer switch has 2 layers, as follows. Layer 1, link. Left side, H sub l, H sub n, H sub t, M. Right side, H sub l, H sub n, H sub t, M. Layer 2, physical. The router has 3 layers, as follows. Layer 1, network. Left side, H sub n, H sub t, M. Right side, H sub n, H sub t, M. Row 2, link. Left side, H sub l, H sub n, H sub t, M. Right side, H sub l, H sub n, H sub t, M. Layer 3, physical. The destination has five layers, as follows. Layer 1, application. M. Layer 2, transport. H sub t, M. Layer 3, network. H sub n, H sub t, M. Layer 4, link. H sub l, H sub n, H sub t, M. Row 5, physic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1816" y="1601147"/>
            <a:ext cx="7100368" cy="4162594"/>
          </a:xfrm>
          <a:prstGeom prst="rect">
            <a:avLst/>
          </a:prstGeom>
        </p:spPr>
      </p:pic>
    </p:spTree>
    <p:extLst>
      <p:ext uri="{BB962C8B-B14F-4D97-AF65-F5344CB8AC3E}">
        <p14:creationId xmlns:p14="http://schemas.microsoft.com/office/powerpoint/2010/main" val="37311580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Internet </a:t>
            </a:r>
            <a:r xmlns:a="http://schemas.openxmlformats.org/drawingml/2006/main">
              <a:rPr lang="vi" dirty="0" smtClean="0"/>
              <a:t>là gì : </a:t>
            </a:r>
            <a:r xmlns:a="http://schemas.openxmlformats.org/drawingml/2006/main">
              <a:rPr lang="vi" dirty="0"/>
              <a:t>Chế độ xem </a:t>
            </a:r>
            <a:r xmlns:a="http://schemas.openxmlformats.org/drawingml/2006/main">
              <a:rPr lang="vi" dirty="0" smtClean="0"/>
              <a:t>“Nuts </a:t>
            </a:r>
            <a:r xmlns:a="http://schemas.openxmlformats.org/drawingml/2006/main">
              <a:rPr lang="vi" dirty="0"/>
              <a:t>and </a:t>
            </a:r>
            <a:r xmlns:a="http://schemas.openxmlformats.org/drawingml/2006/main">
              <a:rPr lang="vi" dirty="0" smtClean="0"/>
              <a:t>Bolts”</a:t>
            </a:r>
          </a:p>
        </p:txBody>
      </p:sp>
      <p:sp>
        <p:nvSpPr>
          <p:cNvPr id="3" name="Text Placeholder 2"/>
          <p:cNvSpPr>
            <a:spLocks noGrp="1"/>
          </p:cNvSpPr>
          <p:nvPr>
            <p:ph type="body" idx="1"/>
          </p:nvPr>
        </p:nvSpPr>
        <p:spPr>
          <a:xfrm>
            <a:off x="457200" y="1600200"/>
            <a:ext cx="3820886" cy="4525963"/>
          </a:xfrm>
        </p:spPr>
        <p:txBody>
          <a:bodyPr/>
          <a:lstStyle/>
          <a:p>
            <a:pPr xmlns:a="http://schemas.openxmlformats.org/drawingml/2006/main" eaLnBrk="1" hangingPunct="1"/>
            <a:r xmlns:a="http://schemas.openxmlformats.org/drawingml/2006/main">
              <a:rPr lang="vi" altLang="en-US" sz="2000" b="1" dirty="0">
                <a:solidFill>
                  <a:schemeClr val="tx1"/>
                </a:solidFill>
                <a:latin typeface="+mn-lt"/>
                <a:ea typeface="ＭＳ Ｐゴシック" charset="-128"/>
              </a:rPr>
              <a:t>Internet: </a:t>
            </a:r>
            <a:r xmlns:a="http://schemas.openxmlformats.org/drawingml/2006/main">
              <a:rPr lang="vi" altLang="ja-JP" sz="2000" b="1" dirty="0" smtClean="0">
                <a:solidFill>
                  <a:schemeClr val="tx1"/>
                </a:solidFill>
                <a:latin typeface="+mn-lt"/>
                <a:ea typeface="ＭＳ Ｐゴシック" charset="-128"/>
              </a:rPr>
              <a:t>“mạng </a:t>
            </a:r>
            <a:r xmlns:a="http://schemas.openxmlformats.org/drawingml/2006/main">
              <a:rPr lang="vi" altLang="ja-JP" sz="2000" b="1" dirty="0">
                <a:solidFill>
                  <a:schemeClr val="tx1"/>
                </a:solidFill>
                <a:latin typeface="+mn-lt"/>
                <a:ea typeface="ＭＳ Ｐゴシック" charset="-128"/>
              </a:rPr>
              <a:t>của </a:t>
            </a:r>
            <a:r xmlns:a="http://schemas.openxmlformats.org/drawingml/2006/main">
              <a:rPr lang="vi" altLang="ja-JP" sz="2000" b="1" dirty="0" smtClean="0">
                <a:solidFill>
                  <a:schemeClr val="tx1"/>
                </a:solidFill>
                <a:latin typeface="+mn-lt"/>
                <a:ea typeface="ＭＳ Ｐゴシック" charset="-128"/>
              </a:rPr>
              <a:t>các mạng”</a:t>
            </a:r>
            <a:endParaRPr xmlns:a="http://schemas.openxmlformats.org/drawingml/2006/main" lang="en-US" altLang="ja-JP" sz="2000" b="1" dirty="0">
              <a:solidFill>
                <a:schemeClr val="tx1"/>
              </a:solidFill>
              <a:latin typeface="+mn-lt"/>
              <a:ea typeface="ＭＳ Ｐゴシック" charset="-128"/>
            </a:endParaRP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kết nối với nhau </a:t>
            </a:r>
            <a:r xmlns:a="http://schemas.openxmlformats.org/drawingml/2006/main">
              <a:rPr lang="vi" altLang="en-US" sz="2000" dirty="0" smtClean="0">
                <a:latin typeface="+mn-lt"/>
                <a:ea typeface="Arial" panose="020B0604020202020204" pitchFamily="34" charset="0"/>
              </a:rPr>
              <a:t>tôi</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S</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s</a:t>
            </a:r>
            <a:endParaRPr xmlns:a="http://schemas.openxmlformats.org/drawingml/2006/main" lang="en-US" altLang="en-US" sz="2000" dirty="0">
              <a:latin typeface="+mn-lt"/>
              <a:ea typeface="Arial" panose="020B0604020202020204" pitchFamily="34" charset="0"/>
            </a:endParaRPr>
          </a:p>
          <a:p>
            <a:pPr xmlns:a="http://schemas.openxmlformats.org/drawingml/2006/main" eaLnBrk="1" hangingPunct="1"/>
            <a:r xmlns:a="http://schemas.openxmlformats.org/drawingml/2006/main">
              <a:rPr lang="vi" altLang="en-US" sz="2000" b="1" dirty="0">
                <a:solidFill>
                  <a:schemeClr val="tx1"/>
                </a:solidFill>
                <a:latin typeface="+mn-lt"/>
                <a:ea typeface="ＭＳ Ｐゴシック" charset="-128"/>
              </a:rPr>
              <a:t>giao thức</a:t>
            </a:r>
            <a:r xmlns:a="http://schemas.openxmlformats.org/drawingml/2006/main">
              <a:rPr lang="vi" altLang="en-US" sz="2000" dirty="0">
                <a:solidFill>
                  <a:srgbClr val="FF0000"/>
                </a:solidFill>
                <a:latin typeface="+mn-lt"/>
                <a:ea typeface="ＭＳ Ｐゴシック" charset="-128"/>
              </a:rPr>
              <a:t> </a:t>
            </a:r>
            <a:r xmlns:a="http://schemas.openxmlformats.org/drawingml/2006/main">
              <a:rPr lang="vi" altLang="en-US" sz="2000" dirty="0">
                <a:latin typeface="+mn-lt"/>
                <a:ea typeface="ＭＳ Ｐゴシック" charset="-128"/>
              </a:rPr>
              <a:t>điều khiển gửi, nhận tin nhắn</a:t>
            </a: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ví dụ: </a:t>
            </a:r>
            <a:r xmlns:a="http://schemas.openxmlformats.org/drawingml/2006/main">
              <a:rPr lang="vi" altLang="en-US" sz="20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C</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 </a:t>
            </a:r>
            <a:r xmlns:a="http://schemas.openxmlformats.org/drawingml/2006/main">
              <a:rPr lang="vi" altLang="en-US" sz="2000" dirty="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tôi</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 </a:t>
            </a:r>
            <a:r xmlns:a="http://schemas.openxmlformats.org/drawingml/2006/main">
              <a:rPr lang="vi" altLang="en-US" sz="2000" dirty="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H</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 </a:t>
            </a:r>
            <a:r xmlns:a="http://schemas.openxmlformats.org/drawingml/2006/main">
              <a:rPr lang="vi" altLang="en-US" sz="2000" dirty="0">
                <a:latin typeface="+mn-lt"/>
                <a:ea typeface="Arial" panose="020B0604020202020204" pitchFamily="34" charset="0"/>
              </a:rPr>
              <a:t>, Skype, </a:t>
            </a:r>
            <a:r xmlns:a="http://schemas.openxmlformats.org/drawingml/2006/main">
              <a:rPr lang="vi" altLang="en-US" sz="2000" dirty="0" smtClean="0">
                <a:latin typeface="+mn-lt"/>
                <a:ea typeface="Arial" panose="020B0604020202020204" pitchFamily="34" charset="0"/>
              </a:rPr>
              <a:t>802.11</a:t>
            </a:r>
            <a:endParaRPr xmlns:a="http://schemas.openxmlformats.org/drawingml/2006/main" lang="en-US" altLang="en-US" sz="2000" dirty="0">
              <a:latin typeface="+mn-lt"/>
              <a:ea typeface="Arial" panose="020B0604020202020204" pitchFamily="34" charset="0"/>
            </a:endParaRPr>
          </a:p>
          <a:p>
            <a:pPr xmlns:a="http://schemas.openxmlformats.org/drawingml/2006/main" eaLnBrk="1" hangingPunct="1"/>
            <a:r xmlns:a="http://schemas.openxmlformats.org/drawingml/2006/main">
              <a:rPr lang="vi" altLang="en-US" sz="2000" b="1" dirty="0" smtClean="0">
                <a:solidFill>
                  <a:schemeClr val="tx1"/>
                </a:solidFill>
                <a:latin typeface="+mn-lt"/>
                <a:ea typeface="ＭＳ Ｐゴシック" charset="-128"/>
              </a:rPr>
              <a:t>tiêu chuẩn </a:t>
            </a:r>
            <a:endParaRPr xmlns:a="http://schemas.openxmlformats.org/drawingml/2006/main" lang="en-US" altLang="en-US" sz="2000" b="1" dirty="0">
              <a:solidFill>
                <a:schemeClr val="tx1"/>
              </a:solidFill>
              <a:latin typeface="+mn-lt"/>
              <a:ea typeface="ＭＳ Ｐゴシック" charset="-128"/>
            </a:endParaRPr>
            <a:r xmlns:a="http://schemas.openxmlformats.org/drawingml/2006/main">
              <a:rPr lang="vi" altLang="en-US" sz="2000" b="1" dirty="0">
                <a:solidFill>
                  <a:schemeClr val="tx1"/>
                </a:solidFill>
                <a:latin typeface="+mn-lt"/>
                <a:ea typeface="ＭＳ Ｐゴシック" charset="-128"/>
              </a:rPr>
              <a:t>Internet</a:t>
            </a:r>
          </a:p>
          <a:p>
            <a:pPr xmlns:a="http://schemas.openxmlformats.org/drawingml/2006/main" marL="741600" lvl="1" indent="-284400" eaLnBrk="1" hangingPunct="1"/>
            <a:r xmlns:a="http://schemas.openxmlformats.org/drawingml/2006/main">
              <a:rPr lang="vi" altLang="en-US" sz="2000" dirty="0" smtClean="0">
                <a:latin typeface="+mn-lt"/>
                <a:ea typeface="Arial" panose="020B0604020202020204" pitchFamily="34" charset="0"/>
              </a:rPr>
              <a:t>r</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F</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C </a:t>
            </a:r>
            <a:r xmlns:a="http://schemas.openxmlformats.org/drawingml/2006/main">
              <a:rPr lang="vi" altLang="en-US" sz="2000" dirty="0">
                <a:latin typeface="+mn-lt"/>
                <a:ea typeface="Arial" panose="020B0604020202020204" pitchFamily="34" charset="0"/>
              </a:rPr>
              <a:t>: Yêu cầu bình luận</a:t>
            </a:r>
          </a:p>
          <a:p>
            <a:pPr xmlns:a="http://schemas.openxmlformats.org/drawingml/2006/main" marL="741600" lvl="1" indent="-284400" eaLnBrk="1" hangingPunct="1"/>
            <a:r xmlns:a="http://schemas.openxmlformats.org/drawingml/2006/main">
              <a:rPr lang="vi" altLang="en-US" sz="2000" dirty="0" smtClean="0">
                <a:latin typeface="+mn-lt"/>
                <a:ea typeface="Arial" panose="020B0604020202020204" pitchFamily="34" charset="0"/>
              </a:rPr>
              <a:t>Tôi</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e</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F : Lực </a:t>
            </a:r>
            <a:r xmlns:a="http://schemas.openxmlformats.org/drawingml/2006/main">
              <a:rPr lang="vi" altLang="en-US" sz="2000" dirty="0" smtClean="0">
                <a:latin typeface="+mn-lt"/>
                <a:ea typeface="Arial" panose="020B0604020202020204" pitchFamily="34" charset="0"/>
              </a:rPr>
              <a:t>lượng </a:t>
            </a:r>
            <a:endParaRPr xmlns:a="http://schemas.openxmlformats.org/drawingml/2006/main" lang="en-US" sz="2000" dirty="0">
              <a:latin typeface="+mn-lt"/>
            </a:endParaRPr>
            <a:r xmlns:a="http://schemas.openxmlformats.org/drawingml/2006/main">
              <a:rPr lang="vi" altLang="en-US" sz="2000" dirty="0">
                <a:latin typeface="+mn-lt"/>
                <a:ea typeface="Arial" panose="020B0604020202020204" pitchFamily="34" charset="0"/>
              </a:rPr>
              <a:t>Đặc nhiệm Kỹ thuật Internet</a:t>
            </a: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3752" y="1616972"/>
            <a:ext cx="3402338" cy="4451475"/>
          </a:xfrm>
          <a:prstGeom prst="rect">
            <a:avLst/>
          </a:prstGeom>
        </p:spPr>
      </p:pic>
    </p:spTree>
    <p:extLst>
      <p:ext uri="{BB962C8B-B14F-4D97-AF65-F5344CB8AC3E}">
        <p14:creationId xmlns:p14="http://schemas.microsoft.com/office/powerpoint/2010/main" val="77217114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solidFill>
                  <a:schemeClr val="tx2"/>
                </a:solidFill>
                <a:ea typeface="ＭＳ Ｐゴシック" charset="-128"/>
              </a:rPr>
              <a:t>Mục tiêu học tập </a:t>
            </a:r>
            <a:r xmlns:a="http://schemas.openxmlformats.org/drawingml/2006/main">
              <a:rPr lang="vi" altLang="en-US" sz="2000" b="0" dirty="0" smtClean="0">
                <a:solidFill>
                  <a:schemeClr val="tx2"/>
                </a:solidFill>
                <a:ea typeface="ＭＳ Ｐゴシック" charset="-128"/>
              </a:rPr>
              <a:t>(6 trên 7)</a:t>
            </a:r>
            <a:endParaRPr xmlns:a="http://schemas.openxmlformats.org/drawingml/2006/main" lang="en-US" sz="2000" b="0" dirty="0">
              <a:solidFill>
                <a:schemeClr val="tx2"/>
              </a:solidFill>
            </a:endParaRPr>
          </a:p>
        </p:txBody>
      </p:sp>
      <p:sp>
        <p:nvSpPr>
          <p:cNvPr id="3" name="Text Placeholder 2"/>
          <p:cNvSpPr>
            <a:spLocks noGrp="1"/>
          </p:cNvSpPr>
          <p:nvPr>
            <p:ph idx="1"/>
          </p:nvPr>
        </p:nvSpPr>
        <p:spPr/>
        <p:txBody>
          <a:bodyPr/>
          <a:lstStyle/>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1</a:t>
            </a:r>
            <a:r xmlns:a="http://schemas.openxmlformats.org/drawingml/2006/main">
              <a:rPr lang="vi" altLang="en-US" sz="2400" dirty="0">
                <a:solidFill>
                  <a:schemeClr val="tx1"/>
                </a:solidFill>
                <a:latin typeface="+mn-lt"/>
                <a:ea typeface="Arial" panose="020B0604020202020204" pitchFamily="34" charset="0"/>
              </a:rPr>
              <a:t> </a:t>
            </a:r>
            <a:r xmlns:a="http://schemas.openxmlformats.org/drawingml/2006/main">
              <a:rPr lang="vi" altLang="en-US" sz="2400" b="1" dirty="0">
                <a:solidFill>
                  <a:schemeClr val="tx1"/>
                </a:solidFill>
                <a:latin typeface="+mn-lt"/>
                <a:ea typeface="Arial" panose="020B0604020202020204" pitchFamily="34" charset="0"/>
              </a:rPr>
              <a:t>Internet là gì?</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2 </a:t>
            </a:r>
            <a:r xmlns:a="http://schemas.openxmlformats.org/drawingml/2006/main">
              <a:rPr lang="vi" altLang="en-US" sz="2400" dirty="0" smtClean="0">
                <a:latin typeface="+mn-lt"/>
                <a:ea typeface="Arial" panose="020B0604020202020204" pitchFamily="34" charset="0"/>
              </a:rPr>
              <a:t>cạnh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latin typeface="+mn-lt"/>
                <a:ea typeface="Arial" panose="020B0604020202020204" pitchFamily="34" charset="0"/>
              </a:rPr>
              <a:t>hệ thống đầu cuối, mạng truy cập, liên kế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3</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lõi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solidFill>
                  <a:schemeClr val="tx1"/>
                </a:solidFill>
                <a:latin typeface="+mn-lt"/>
                <a:ea typeface="Arial" panose="020B0604020202020204" pitchFamily="34" charset="0"/>
              </a:rPr>
              <a:t>chuyển mạch gói, chuyển mạch, cấu trúc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4</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độ trễ, mất mát, thông lượng trong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5 </a:t>
            </a:r>
            <a:r xmlns:a="http://schemas.openxmlformats.org/drawingml/2006/main">
              <a:rPr lang="vi" altLang="en-US" sz="2400" dirty="0">
                <a:latin typeface="+mn-lt"/>
                <a:ea typeface="Arial" panose="020B0604020202020204" pitchFamily="34" charset="0"/>
              </a:rPr>
              <a:t>lớp giao thức, mô hình dịch vụ</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6</a:t>
            </a:r>
            <a:r xmlns:a="http://schemas.openxmlformats.org/drawingml/2006/main">
              <a:rPr lang="vi" altLang="en-US" sz="2400" dirty="0">
                <a:latin typeface="+mn-lt"/>
                <a:ea typeface="Arial" panose="020B0604020202020204" pitchFamily="34" charset="0"/>
              </a:rPr>
              <a:t> </a:t>
            </a:r>
            <a:r xmlns:a="http://schemas.openxmlformats.org/drawingml/2006/main">
              <a:rPr lang="vi" altLang="en-US" sz="2400" b="1" dirty="0">
                <a:latin typeface="+mn-lt"/>
                <a:ea typeface="Arial" panose="020B0604020202020204" pitchFamily="34" charset="0"/>
              </a:rPr>
              <a:t>mạng bị tấn công: bảo mậ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7</a:t>
            </a:r>
            <a:r xmlns:a="http://schemas.openxmlformats.org/drawingml/2006/main">
              <a:rPr lang="vi" altLang="en-US" sz="2400" dirty="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Môn lịch sử</a:t>
            </a:r>
            <a:endParaRPr xmlns:a="http://schemas.openxmlformats.org/drawingml/2006/main" lang="en-US" sz="2400" dirty="0">
              <a:latin typeface="+mn-lt"/>
            </a:endParaRPr>
          </a:p>
        </p:txBody>
      </p:sp>
    </p:spTree>
    <p:extLst>
      <p:ext uri="{BB962C8B-B14F-4D97-AF65-F5344CB8AC3E}">
        <p14:creationId xmlns:p14="http://schemas.microsoft.com/office/powerpoint/2010/main" val="14331828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An ninh mạng</a:t>
            </a:r>
          </a:p>
        </p:txBody>
      </p:sp>
      <p:sp>
        <p:nvSpPr>
          <p:cNvPr id="6" name="Content Placeholder 5"/>
          <p:cNvSpPr>
            <a:spLocks noGrp="1"/>
          </p:cNvSpPr>
          <p:nvPr>
            <p:ph idx="1"/>
          </p:nvPr>
        </p:nvSpPr>
        <p:spPr>
          <a:xfrm>
            <a:off x="457200" y="1600200"/>
            <a:ext cx="8229600" cy="2956302"/>
          </a:xfrm>
        </p:spPr>
        <p:txBody>
          <a:bodyPr/>
          <a:lstStyle/>
          <a:p>
            <a:pPr xmlns:a="http://schemas.openxmlformats.org/drawingml/2006/main" indent="-255600" eaLnBrk="1" hangingPunct="1"/>
            <a:r xmlns:a="http://schemas.openxmlformats.org/drawingml/2006/main">
              <a:rPr lang="vi" altLang="en-US" sz="2200" b="1" dirty="0">
                <a:solidFill>
                  <a:schemeClr val="tx1"/>
                </a:solidFill>
                <a:latin typeface="+mn-lt"/>
                <a:ea typeface="ＭＳ Ｐゴシック" panose="020B0600070205080204" pitchFamily="34" charset="-128"/>
              </a:rPr>
              <a:t>lĩnh vực an ninh mạng:</a:t>
            </a:r>
          </a:p>
          <a:p>
            <a:pPr xmlns:a="http://schemas.openxmlformats.org/drawingml/2006/main" marL="741600" lvl="1" indent="-284400" eaLnBrk="1" hangingPunct="1"/>
            <a:r xmlns:a="http://schemas.openxmlformats.org/drawingml/2006/main">
              <a:rPr lang="vi" altLang="en-US" sz="2200" dirty="0">
                <a:latin typeface="+mn-lt"/>
                <a:ea typeface="Arial" panose="020B0604020202020204" pitchFamily="34" charset="0"/>
              </a:rPr>
              <a:t>kẻ xấu có thể tấn công mạng máy tính như thế nào</a:t>
            </a:r>
          </a:p>
          <a:p>
            <a:pPr xmlns:a="http://schemas.openxmlformats.org/drawingml/2006/main" marL="741600" lvl="1" indent="-284400" eaLnBrk="1" hangingPunct="1"/>
            <a:r xmlns:a="http://schemas.openxmlformats.org/drawingml/2006/main">
              <a:rPr lang="vi" altLang="en-US" sz="2200" dirty="0">
                <a:latin typeface="+mn-lt"/>
                <a:ea typeface="Arial" panose="020B0604020202020204" pitchFamily="34" charset="0"/>
              </a:rPr>
              <a:t>làm thế nào chúng ta có thể bảo vệ mạng chống lại các cuộc tấn công</a:t>
            </a:r>
          </a:p>
          <a:p>
            <a:pPr xmlns:a="http://schemas.openxmlformats.org/drawingml/2006/main" marL="741600" lvl="1" indent="-284400" eaLnBrk="1" hangingPunct="1"/>
            <a:r xmlns:a="http://schemas.openxmlformats.org/drawingml/2006/main">
              <a:rPr lang="vi" altLang="en-US" sz="2200" dirty="0">
                <a:latin typeface="+mn-lt"/>
                <a:ea typeface="Arial" panose="020B0604020202020204" pitchFamily="34" charset="0"/>
              </a:rPr>
              <a:t>làm thế nào để thiết kế các kiến trúc miễn nhiễm với các cuộc tấn công</a:t>
            </a:r>
          </a:p>
          <a:p>
            <a:pPr xmlns:a="http://schemas.openxmlformats.org/drawingml/2006/main" indent="-255600" eaLnBrk="1" hangingPunct="1"/>
            <a:r xmlns:a="http://schemas.openxmlformats.org/drawingml/2006/main">
              <a:rPr lang="vi" altLang="en-US" sz="2200" b="1" dirty="0">
                <a:solidFill>
                  <a:schemeClr val="tx1"/>
                </a:solidFill>
                <a:latin typeface="+mn-lt"/>
                <a:ea typeface="ＭＳ Ｐゴシック" panose="020B0600070205080204" pitchFamily="34" charset="-128"/>
              </a:rPr>
              <a:t>Internet ban đầu không được thiết kế với (nhiều) bảo mật</a:t>
            </a:r>
          </a:p>
          <a:p>
            <a:pPr xmlns:a="http://schemas.openxmlformats.org/drawingml/2006/main" marL="741600" lvl="1" indent="-284400" eaLnBrk="1" hangingPunct="1"/>
            <a:r xmlns:a="http://schemas.openxmlformats.org/drawingml/2006/main">
              <a:rPr lang="vi" altLang="en-US" sz="2200" b="1" dirty="0">
                <a:latin typeface="+mn-lt"/>
                <a:ea typeface="Arial" panose="020B0604020202020204" pitchFamily="34" charset="0"/>
              </a:rPr>
              <a:t>tầm nhìn ban đầu:</a:t>
            </a:r>
            <a:r xmlns:a="http://schemas.openxmlformats.org/drawingml/2006/main">
              <a:rPr lang="vi" altLang="en-US" sz="2200" dirty="0">
                <a:latin typeface="+mn-lt"/>
                <a:ea typeface="Arial" panose="020B0604020202020204" pitchFamily="34" charset="0"/>
              </a:rPr>
              <a:t> </a:t>
            </a:r>
            <a:r xmlns:a="http://schemas.openxmlformats.org/drawingml/2006/main">
              <a:rPr lang="vi" altLang="ja-JP" sz="2200" dirty="0">
                <a:latin typeface="+mn-lt"/>
                <a:ea typeface="ＭＳ Ｐゴシック" panose="020B0600070205080204" pitchFamily="34" charset="-128"/>
              </a:rPr>
              <a:t>“một nhóm người dùng tin tưởng lẫn nhau</a:t>
            </a:r>
            <a:endParaRPr xmlns:a="http://schemas.openxmlformats.org/drawingml/2006/main" lang="en-US" dirty="0">
              <a:latin typeface="+mn-lt"/>
            </a:endParaRPr>
          </a:p>
        </p:txBody>
      </p:sp>
      <p:sp>
        <p:nvSpPr>
          <p:cNvPr id="7" name="Content Placeholder 6"/>
          <p:cNvSpPr>
            <a:spLocks noGrp="1"/>
          </p:cNvSpPr>
          <p:nvPr>
            <p:ph idx="13"/>
          </p:nvPr>
        </p:nvSpPr>
        <p:spPr>
          <a:xfrm>
            <a:off x="1185621" y="4583972"/>
            <a:ext cx="4486759" cy="467935"/>
          </a:xfrm>
        </p:spPr>
        <p:txBody>
          <a:bodyPr/>
          <a:lstStyle/>
          <a:p>
            <a:pPr xmlns:a="http://schemas.openxmlformats.org/drawingml/2006/main" marL="284163" indent="-284163">
              <a:spcBef>
                <a:spcPts val="600"/>
              </a:spcBef>
              <a:buNone/>
            </a:pPr>
            <a:r xmlns:a="http://schemas.openxmlformats.org/drawingml/2006/main">
              <a:rPr lang="vi" altLang="ja-JP" sz="2200" dirty="0">
                <a:latin typeface="+mn-lt"/>
                <a:ea typeface="ＭＳ Ｐゴシック" panose="020B0600070205080204" pitchFamily="34" charset="-128"/>
              </a:rPr>
              <a:t>được gắn vào một mạng trong suốt”</a:t>
            </a:r>
            <a:endParaRPr xmlns:a="http://schemas.openxmlformats.org/drawingml/2006/main" lang="en-US" sz="2200" dirty="0">
              <a:latin typeface="+mn-lt"/>
            </a:endParaRPr>
          </a:p>
        </p:txBody>
      </p:sp>
      <p:pic>
        <p:nvPicPr>
          <p:cNvPr id="9" name="Picture 8" descr="A smiley f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93825" y="4724710"/>
            <a:ext cx="292907" cy="280703"/>
          </a:xfrm>
          <a:prstGeom prst="rect">
            <a:avLst/>
          </a:prstGeom>
        </p:spPr>
      </p:pic>
      <p:sp>
        <p:nvSpPr>
          <p:cNvPr id="8" name="Content Placeholder 7"/>
          <p:cNvSpPr>
            <a:spLocks noGrp="1"/>
          </p:cNvSpPr>
          <p:nvPr>
            <p:ph idx="14"/>
          </p:nvPr>
        </p:nvSpPr>
        <p:spPr>
          <a:xfrm>
            <a:off x="473720" y="5051907"/>
            <a:ext cx="8229600" cy="919336"/>
          </a:xfrm>
        </p:spPr>
        <p:txBody>
          <a:bodyPr/>
          <a:lstStyle/>
          <a:p>
            <a:pPr xmlns:a="http://schemas.openxmlformats.org/drawingml/2006/main" marL="741600" lvl="1" indent="-284400" eaLnBrk="1" hangingPunct="1"/>
            <a:r xmlns:a="http://schemas.openxmlformats.org/drawingml/2006/main">
              <a:rPr lang="vi" altLang="en-US" sz="2200" dirty="0">
                <a:latin typeface="+mn-lt"/>
                <a:ea typeface="Arial" panose="020B0604020202020204" pitchFamily="34" charset="0"/>
              </a:rPr>
              <a:t>Các nhà thiết kế giao thức Internet chơi trò </a:t>
            </a:r>
            <a:r xmlns:a="http://schemas.openxmlformats.org/drawingml/2006/main">
              <a:rPr lang="vi" altLang="ja-JP" sz="2200" dirty="0">
                <a:latin typeface="+mn-lt"/>
                <a:ea typeface="ＭＳ Ｐゴシック" panose="020B0600070205080204" pitchFamily="34" charset="-128"/>
              </a:rPr>
              <a:t>“bắt kịp”</a:t>
            </a:r>
          </a:p>
          <a:p>
            <a:pPr xmlns:a="http://schemas.openxmlformats.org/drawingml/2006/main" marL="741600" lvl="1" indent="-284400" eaLnBrk="1" hangingPunct="1"/>
            <a:r xmlns:a="http://schemas.openxmlformats.org/drawingml/2006/main">
              <a:rPr lang="vi" altLang="en-US" sz="2200" dirty="0">
                <a:latin typeface="+mn-lt"/>
                <a:ea typeface="Arial" panose="020B0604020202020204" pitchFamily="34" charset="0"/>
              </a:rPr>
              <a:t>cân nhắc bảo mật trong tất cả các lớp </a:t>
            </a:r>
            <a:r xmlns:a="http://schemas.openxmlformats.org/drawingml/2006/main">
              <a:rPr lang="vi" altLang="en-US" sz="2200" dirty="0" smtClean="0">
                <a:latin typeface="+mn-lt"/>
                <a:ea typeface="Arial" panose="020B0604020202020204" pitchFamily="34" charset="0"/>
              </a:rPr>
              <a:t>!</a:t>
            </a:r>
            <a:endParaRPr xmlns:a="http://schemas.openxmlformats.org/drawingml/2006/main" lang="en-US" dirty="0">
              <a:latin typeface="+mn-lt"/>
            </a:endParaRPr>
          </a:p>
        </p:txBody>
      </p:sp>
    </p:spTree>
    <p:extLst>
      <p:ext uri="{BB962C8B-B14F-4D97-AF65-F5344CB8AC3E}">
        <p14:creationId xmlns:p14="http://schemas.microsoft.com/office/powerpoint/2010/main" val="48102006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Kẻ xấu: Đặt phần mềm độc hại vào máy chủ qua Internet</a:t>
            </a:r>
          </a:p>
        </p:txBody>
      </p:sp>
      <p:sp>
        <p:nvSpPr>
          <p:cNvPr id="3" name="Text Placeholder 2"/>
          <p:cNvSpPr>
            <a:spLocks noGrp="1"/>
          </p:cNvSpPr>
          <p:nvPr>
            <p:ph type="body" idx="1"/>
          </p:nvPr>
        </p:nvSpPr>
        <p:spPr/>
        <p:txBody>
          <a:bodyPr/>
          <a:lstStyle/>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phần mềm độc hại có thể xâm nhập vào máy chủ từ:</a:t>
            </a:r>
            <a:endParaRPr xmlns:a="http://schemas.openxmlformats.org/drawingml/2006/main" lang="en-US" altLang="en-US" sz="2400" dirty="0">
              <a:solidFill>
                <a:srgbClr val="000099"/>
              </a:solidFill>
              <a:latin typeface="+mn-lt"/>
              <a:ea typeface="ＭＳ Ｐゴシック" panose="020B0600070205080204" pitchFamily="34" charset="-128"/>
            </a:endParaRPr>
          </a:p>
          <a:p>
            <a:pPr xmlns:a="http://schemas.openxmlformats.org/drawingml/2006/main" marL="741600" lvl="1" indent="-284400" eaLnBrk="1" hangingPunct="1"/>
            <a:r xmlns:a="http://schemas.openxmlformats.org/drawingml/2006/main">
              <a:rPr lang="vi" altLang="en-US" sz="2400" b="1" dirty="0">
                <a:solidFill>
                  <a:schemeClr val="tx1"/>
                </a:solidFill>
                <a:latin typeface="+mn-lt"/>
                <a:ea typeface="Arial" panose="020B0604020202020204" pitchFamily="34" charset="0"/>
              </a:rPr>
              <a:t>vi-rút:</a:t>
            </a:r>
            <a:r xmlns:a="http://schemas.openxmlformats.org/drawingml/2006/main">
              <a:rPr lang="vi" altLang="en-US" sz="2400" i="1" dirty="0">
                <a:solidFill>
                  <a:srgbClr val="000099"/>
                </a:solidFill>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lây nhiễm tự sao chép bằng cách </a:t>
            </a:r>
            <a:r xmlns:a="http://schemas.openxmlformats.org/drawingml/2006/main">
              <a:rPr lang="vi" altLang="en-US" sz="2400" dirty="0" smtClean="0">
                <a:latin typeface="+mn-lt"/>
                <a:ea typeface="Arial" panose="020B0604020202020204" pitchFamily="34" charset="0"/>
              </a:rPr>
              <a:t>nhận/thực thi </a:t>
            </a:r>
            <a:r xmlns:a="http://schemas.openxmlformats.org/drawingml/2006/main">
              <a:rPr lang="vi" altLang="en-US" sz="2400" dirty="0">
                <a:latin typeface="+mn-lt"/>
                <a:ea typeface="Arial" panose="020B0604020202020204" pitchFamily="34" charset="0"/>
              </a:rPr>
              <a:t>đối tượng (ví dụ: tệp đính kèm e-mail)</a:t>
            </a:r>
          </a:p>
          <a:p>
            <a:pPr xmlns:a="http://schemas.openxmlformats.org/drawingml/2006/main" marL="741600" lvl="1" indent="-284400" eaLnBrk="1" hangingPunct="1"/>
            <a:r xmlns:a="http://schemas.openxmlformats.org/drawingml/2006/main">
              <a:rPr lang="vi" altLang="en-US" sz="2400" b="1" dirty="0">
                <a:solidFill>
                  <a:schemeClr val="tx1"/>
                </a:solidFill>
                <a:latin typeface="+mn-lt"/>
                <a:ea typeface="Arial" panose="020B0604020202020204" pitchFamily="34" charset="0"/>
              </a:rPr>
              <a:t>sâu:</a:t>
            </a:r>
            <a:r xmlns:a="http://schemas.openxmlformats.org/drawingml/2006/main">
              <a:rPr lang="vi" altLang="en-US" sz="2400" i="1" dirty="0">
                <a:solidFill>
                  <a:srgbClr val="000099"/>
                </a:solidFill>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lây nhiễm tự sao chép bằng cách thụ động nhận đối tượng tự thực thi</a:t>
            </a:r>
          </a:p>
          <a:p>
            <a:pPr xmlns:a="http://schemas.openxmlformats.org/drawingml/2006/main" eaLnBrk="1" hangingPunct="1"/>
            <a:r xmlns:a="http://schemas.openxmlformats.org/drawingml/2006/main">
              <a:rPr lang="vi" altLang="en-US" sz="2400" b="1" dirty="0">
                <a:solidFill>
                  <a:schemeClr val="tx1"/>
                </a:solidFill>
                <a:latin typeface="+mn-lt"/>
                <a:ea typeface="ＭＳ Ｐゴシック" panose="020B0600070205080204" pitchFamily="34" charset="-128"/>
              </a:rPr>
              <a:t>phần mềm độc hại phần mềm gián điệp </a:t>
            </a:r>
            <a:r xmlns:a="http://schemas.openxmlformats.org/drawingml/2006/main">
              <a:rPr lang="vi" altLang="en-US" sz="2400" dirty="0">
                <a:latin typeface="+mn-lt"/>
                <a:ea typeface="ＭＳ Ｐゴシック" panose="020B0600070205080204" pitchFamily="34" charset="-128"/>
              </a:rPr>
              <a:t>có thể ghi lại các lần gõ phím, các trang web đã truy cập, tải thông tin lên trang web thu thập</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máy chủ bị nhiễm có thể được đăng ký vào </a:t>
            </a:r>
            <a:r xmlns:a="http://schemas.openxmlformats.org/drawingml/2006/main">
              <a:rPr lang="vi" altLang="en-US" sz="2400" b="1" dirty="0" smtClean="0">
                <a:solidFill>
                  <a:schemeClr val="tx1"/>
                </a:solidFill>
                <a:latin typeface="+mn-lt"/>
                <a:ea typeface="ＭＳ Ｐゴシック" panose="020B0600070205080204" pitchFamily="34" charset="-128"/>
              </a:rPr>
              <a:t>mạng botnet </a:t>
            </a:r>
            <a:r xmlns:a="http://schemas.openxmlformats.org/drawingml/2006/main">
              <a:rPr lang="vi" altLang="en-US" sz="2400" b="1" dirty="0">
                <a:solidFill>
                  <a:schemeClr val="tx1"/>
                </a:solidFill>
                <a:latin typeface="+mn-lt"/>
                <a:ea typeface="ＭＳ Ｐゴシック" panose="020B0600070205080204" pitchFamily="34" charset="-128"/>
              </a:rPr>
              <a:t>, </a:t>
            </a:r>
            <a:r xmlns:a="http://schemas.openxmlformats.org/drawingml/2006/main">
              <a:rPr lang="vi" altLang="en-US" sz="2400" dirty="0">
                <a:latin typeface="+mn-lt"/>
                <a:ea typeface="ＭＳ Ｐゴシック" panose="020B0600070205080204" pitchFamily="34" charset="-128"/>
              </a:rPr>
              <a:t>được sử dụng để gửi thư rác. </a:t>
            </a:r>
            <a:r xmlns:a="http://schemas.openxmlformats.org/drawingml/2006/main">
              <a:rPr lang="vi" altLang="en-US" sz="2400" dirty="0" smtClean="0">
                <a:latin typeface="+mn-lt"/>
                <a:ea typeface="ＭＳ Ｐゴシック" panose="020B0600070205080204" pitchFamily="34" charset="-128"/>
              </a:rPr>
              <a:t>Đ.</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Đ.</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o</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tấn công S</a:t>
            </a:r>
            <a:endParaRPr xmlns:a="http://schemas.openxmlformats.org/drawingml/2006/main" lang="en-US" sz="2400" dirty="0">
              <a:latin typeface="+mn-lt"/>
            </a:endParaRPr>
          </a:p>
        </p:txBody>
      </p:sp>
    </p:spTree>
    <p:extLst>
      <p:ext uri="{BB962C8B-B14F-4D97-AF65-F5344CB8AC3E}">
        <p14:creationId xmlns:p14="http://schemas.microsoft.com/office/powerpoint/2010/main" val="264147455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Kẻ xấu: Tấn công máy chủ, cơ sở hạ tầng mạng</a:t>
            </a:r>
          </a:p>
        </p:txBody>
      </p:sp>
      <p:sp>
        <p:nvSpPr>
          <p:cNvPr id="4" name="Content Placeholder 3"/>
          <p:cNvSpPr>
            <a:spLocks noGrp="1"/>
          </p:cNvSpPr>
          <p:nvPr>
            <p:ph idx="1"/>
          </p:nvPr>
        </p:nvSpPr>
        <p:spPr>
          <a:xfrm>
            <a:off x="457200" y="1600200"/>
            <a:ext cx="8229600" cy="1143000"/>
          </a:xfrm>
        </p:spPr>
        <p:txBody>
          <a:bodyPr/>
          <a:lstStyle/>
          <a:p>
            <a:pPr xmlns:a="http://schemas.openxmlformats.org/drawingml/2006/main" marL="0" indent="0">
              <a:buNone/>
            </a:pPr>
            <a:r xmlns:a="http://schemas.openxmlformats.org/drawingml/2006/main">
              <a:rPr lang="vi" altLang="en-US" sz="2200" b="1" dirty="0">
                <a:solidFill>
                  <a:schemeClr val="tx1"/>
                </a:solidFill>
                <a:latin typeface="+mn-lt"/>
                <a:ea typeface="ＭＳ Ｐゴシック" panose="020B0600070205080204" pitchFamily="34" charset="-128"/>
              </a:rPr>
              <a:t>Từ chối dịch vụ ( </a:t>
            </a:r>
            <a:r xmlns:a="http://schemas.openxmlformats.org/drawingml/2006/main">
              <a:rPr lang="vi" altLang="en-US" sz="2200" b="1" dirty="0" smtClean="0">
                <a:solidFill>
                  <a:schemeClr val="tx1"/>
                </a:solidFill>
                <a:latin typeface="+mn-lt"/>
                <a:ea typeface="ＭＳ Ｐゴシック" panose="020B0600070205080204" pitchFamily="34" charset="-128"/>
              </a:rPr>
              <a:t>D</a:t>
            </a:r>
            <a:r xmlns:a="http://schemas.openxmlformats.org/drawingml/2006/main">
              <a:rPr lang="vi" altLang="en-US" sz="100" b="1" dirty="0" smtClean="0">
                <a:solidFill>
                  <a:schemeClr val="tx1"/>
                </a:solidFill>
                <a:latin typeface="+mn-lt"/>
                <a:ea typeface="ＭＳ Ｐゴシック" panose="020B0600070205080204" pitchFamily="34" charset="-128"/>
              </a:rPr>
              <a:t> </a:t>
            </a:r>
            <a:r xmlns:a="http://schemas.openxmlformats.org/drawingml/2006/main">
              <a:rPr lang="vi" altLang="en-US" sz="2200" b="1" dirty="0" smtClean="0">
                <a:solidFill>
                  <a:schemeClr val="tx1"/>
                </a:solidFill>
                <a:latin typeface="+mn-lt"/>
                <a:ea typeface="ＭＳ Ｐゴシック" panose="020B0600070205080204" pitchFamily="34" charset="-128"/>
              </a:rPr>
              <a:t>o</a:t>
            </a:r>
            <a:r xmlns:a="http://schemas.openxmlformats.org/drawingml/2006/main">
              <a:rPr lang="vi" altLang="en-US" sz="100" b="1" dirty="0" smtClean="0">
                <a:solidFill>
                  <a:schemeClr val="tx1"/>
                </a:solidFill>
                <a:latin typeface="+mn-lt"/>
                <a:ea typeface="ＭＳ Ｐゴシック" panose="020B0600070205080204" pitchFamily="34" charset="-128"/>
              </a:rPr>
              <a:t> </a:t>
            </a:r>
            <a:r xmlns:a="http://schemas.openxmlformats.org/drawingml/2006/main">
              <a:rPr lang="vi" altLang="en-US" sz="2200" b="1" dirty="0" smtClean="0">
                <a:solidFill>
                  <a:schemeClr val="tx1"/>
                </a:solidFill>
                <a:latin typeface="+mn-lt"/>
                <a:ea typeface="ＭＳ Ｐゴシック" panose="020B0600070205080204" pitchFamily="34" charset="-128"/>
              </a:rPr>
              <a:t>S </a:t>
            </a:r>
            <a:r xmlns:a="http://schemas.openxmlformats.org/drawingml/2006/main">
              <a:rPr lang="vi" altLang="en-US" sz="2200" b="1" dirty="0">
                <a:solidFill>
                  <a:schemeClr val="tx1"/>
                </a:solidFill>
                <a:latin typeface="+mn-lt"/>
                <a:ea typeface="ＭＳ Ｐゴシック" panose="020B0600070205080204" pitchFamily="34" charset="-128"/>
              </a:rPr>
              <a:t>): </a:t>
            </a:r>
            <a:r xmlns:a="http://schemas.openxmlformats.org/drawingml/2006/main">
              <a:rPr lang="vi" altLang="en-US" sz="2200" dirty="0">
                <a:latin typeface="+mn-lt"/>
                <a:ea typeface="ＭＳ Ｐゴシック" panose="020B0600070205080204" pitchFamily="34" charset="-128"/>
              </a:rPr>
              <a:t>kẻ tấn công làm cho tài nguyên (máy chủ, băng thông) không khả dụng đối với lưu lượng truy cập hợp pháp bằng cách áp đảo tài nguyên bằng </a:t>
            </a:r>
            <a:r xmlns:a="http://schemas.openxmlformats.org/drawingml/2006/main">
              <a:rPr lang="vi" altLang="en-US" sz="2200" dirty="0" smtClean="0">
                <a:latin typeface="+mn-lt"/>
                <a:ea typeface="ＭＳ Ｐゴシック" panose="020B0600070205080204" pitchFamily="34" charset="-128"/>
              </a:rPr>
              <a:t>lưu lượng giả</a:t>
            </a:r>
            <a:endParaRPr xmlns:a="http://schemas.openxmlformats.org/drawingml/2006/main" lang="en-US" sz="2200" dirty="0">
              <a:latin typeface="+mn-lt"/>
            </a:endParaRPr>
          </a:p>
        </p:txBody>
      </p:sp>
      <p:sp>
        <p:nvSpPr>
          <p:cNvPr id="5" name="Content Placeholder 4"/>
          <p:cNvSpPr>
            <a:spLocks noGrp="1"/>
          </p:cNvSpPr>
          <p:nvPr>
            <p:ph idx="13"/>
          </p:nvPr>
        </p:nvSpPr>
        <p:spPr>
          <a:xfrm>
            <a:off x="457200" y="3030749"/>
            <a:ext cx="4245429" cy="2863865"/>
          </a:xfrm>
        </p:spPr>
        <p:txBody>
          <a:bodyPr/>
          <a:lstStyle/>
          <a:p>
            <a:pPr xmlns:a="http://schemas.openxmlformats.org/drawingml/2006/main" marL="432000" indent="-432000">
              <a:buFont typeface="+mj-lt"/>
              <a:buAutoNum type="arabicPeriod"/>
            </a:pPr>
            <a:r xmlns:a="http://schemas.openxmlformats.org/drawingml/2006/main">
              <a:rPr lang="vi" altLang="en-US" sz="2200" dirty="0" smtClean="0">
                <a:latin typeface="+mn-lt"/>
              </a:rPr>
              <a:t>chọn </a:t>
            </a:r>
            <a:r xmlns:a="http://schemas.openxmlformats.org/drawingml/2006/main">
              <a:rPr lang="vi" altLang="en-US" sz="2200" dirty="0">
                <a:latin typeface="+mn-lt"/>
              </a:rPr>
              <a:t>mục tiêu</a:t>
            </a:r>
          </a:p>
          <a:p>
            <a:pPr xmlns:a="http://schemas.openxmlformats.org/drawingml/2006/main" marL="432000" indent="-432000">
              <a:buFont typeface="+mj-lt"/>
              <a:buAutoNum type="arabicPeriod"/>
            </a:pPr>
            <a:r xmlns:a="http://schemas.openxmlformats.org/drawingml/2006/main">
              <a:rPr lang="vi" altLang="en-US" sz="2200" dirty="0" smtClean="0">
                <a:latin typeface="+mn-lt"/>
              </a:rPr>
              <a:t>đột </a:t>
            </a:r>
            <a:r xmlns:a="http://schemas.openxmlformats.org/drawingml/2006/main">
              <a:rPr lang="vi" altLang="en-US" sz="2200" dirty="0">
                <a:latin typeface="+mn-lt"/>
              </a:rPr>
              <a:t>nhập vào các máy chủ xung quanh mạng (xem botnet)</a:t>
            </a:r>
          </a:p>
          <a:p>
            <a:pPr xmlns:a="http://schemas.openxmlformats.org/drawingml/2006/main" marL="432000" indent="-432000">
              <a:buFont typeface="+mj-lt"/>
              <a:buAutoNum type="arabicPeriod"/>
            </a:pPr>
            <a:r xmlns:a="http://schemas.openxmlformats.org/drawingml/2006/main">
              <a:rPr lang="vi" altLang="en-US" sz="2200" dirty="0" smtClean="0">
                <a:latin typeface="+mn-lt"/>
              </a:rPr>
              <a:t>gửi các </a:t>
            </a:r>
            <a:r xmlns:a="http://schemas.openxmlformats.org/drawingml/2006/main">
              <a:rPr lang="vi" altLang="en-US" sz="2200" dirty="0">
                <a:latin typeface="+mn-lt"/>
              </a:rPr>
              <a:t>gói đến mục tiêu từ </a:t>
            </a:r>
            <a:r xmlns:a="http://schemas.openxmlformats.org/drawingml/2006/main">
              <a:rPr lang="vi" altLang="en-US" sz="2200" dirty="0" smtClean="0">
                <a:latin typeface="+mn-lt"/>
              </a:rPr>
              <a:t>các máy chủ bị xâm nhập</a:t>
            </a:r>
            <a:endParaRPr xmlns:a="http://schemas.openxmlformats.org/drawingml/2006/main" lang="en-US" sz="2200" dirty="0">
              <a:latin typeface="+mn-lt"/>
            </a:endParaRPr>
          </a:p>
        </p:txBody>
      </p:sp>
      <p:pic>
        <p:nvPicPr>
          <p:cNvPr id="8" name="Picture 7" descr="A target server is surrounded by P C’s. Several of the P C’s try to attach the target ser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2246" y="3077450"/>
            <a:ext cx="2916170" cy="2908182"/>
          </a:xfrm>
          <a:prstGeom prst="rect">
            <a:avLst/>
          </a:prstGeom>
        </p:spPr>
      </p:pic>
    </p:spTree>
    <p:extLst>
      <p:ext uri="{BB962C8B-B14F-4D97-AF65-F5344CB8AC3E}">
        <p14:creationId xmlns:p14="http://schemas.microsoft.com/office/powerpoint/2010/main" val="110192476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Kẻ xấu có thể đánh hơi các gói tin</a:t>
            </a:r>
          </a:p>
        </p:txBody>
      </p:sp>
      <p:sp>
        <p:nvSpPr>
          <p:cNvPr id="3" name="Content Placeholder 2"/>
          <p:cNvSpPr>
            <a:spLocks noGrp="1"/>
          </p:cNvSpPr>
          <p:nvPr>
            <p:ph idx="1"/>
          </p:nvPr>
        </p:nvSpPr>
        <p:spPr>
          <a:xfrm>
            <a:off x="457200" y="1600199"/>
            <a:ext cx="8229600" cy="1943101"/>
          </a:xfrm>
        </p:spPr>
        <p:txBody>
          <a:bodyPr/>
          <a:lstStyle/>
          <a:p>
            <a:pPr xmlns:a="http://schemas.openxmlformats.org/drawingml/2006/main" marL="0" indent="0" eaLnBrk="1" hangingPunct="1">
              <a:buFont typeface="Wingdings" panose="05000000000000000000" pitchFamily="2" charset="2"/>
              <a:buNone/>
            </a:pPr>
            <a:r xmlns:a="http://schemas.openxmlformats.org/drawingml/2006/main">
              <a:rPr lang="vi" altLang="en-US" sz="2200" b="1" dirty="0">
                <a:solidFill>
                  <a:schemeClr val="tx1"/>
                </a:solidFill>
                <a:latin typeface="+mn-lt"/>
                <a:ea typeface="ＭＳ Ｐゴシック" panose="020B0600070205080204" pitchFamily="34" charset="-128"/>
              </a:rPr>
              <a:t>gói </a:t>
            </a:r>
            <a:r xmlns:a="http://schemas.openxmlformats.org/drawingml/2006/main">
              <a:rPr lang="vi" altLang="ja-JP" sz="2200" b="1" dirty="0" smtClean="0">
                <a:solidFill>
                  <a:schemeClr val="tx1"/>
                </a:solidFill>
                <a:latin typeface="+mn-lt"/>
                <a:ea typeface="ＭＳ Ｐゴシック" panose="020B0600070205080204" pitchFamily="34" charset="-128"/>
              </a:rPr>
              <a:t>"đánh hơi":</a:t>
            </a:r>
            <a:endParaRPr xmlns:a="http://schemas.openxmlformats.org/drawingml/2006/main" lang="en-US" altLang="ja-JP" sz="2200" i="1" dirty="0" smtClean="0">
              <a:solidFill>
                <a:srgbClr val="FF0000"/>
              </a:solidFill>
              <a:latin typeface="+mn-lt"/>
              <a:ea typeface="ＭＳ Ｐゴシック" panose="020B0600070205080204" pitchFamily="34" charset="-128"/>
            </a:endParaRPr>
          </a:p>
          <a:p>
            <a:pPr xmlns:a="http://schemas.openxmlformats.org/drawingml/2006/main" indent="-255600"/>
            <a:r xmlns:a="http://schemas.openxmlformats.org/drawingml/2006/main">
              <a:rPr lang="vi" altLang="en-US" sz="2200" dirty="0" smtClean="0">
                <a:latin typeface="+mn-lt"/>
                <a:ea typeface="Arial" panose="020B0604020202020204" pitchFamily="34" charset="0"/>
              </a:rPr>
              <a:t>phát sóng </a:t>
            </a:r>
            <a:r xmlns:a="http://schemas.openxmlformats.org/drawingml/2006/main">
              <a:rPr lang="vi" altLang="en-US" sz="2200" dirty="0">
                <a:latin typeface="+mn-lt"/>
                <a:ea typeface="Arial" panose="020B0604020202020204" pitchFamily="34" charset="0"/>
              </a:rPr>
              <a:t>(Ethernet dùng chung, </a:t>
            </a:r>
            <a:r xmlns:a="http://schemas.openxmlformats.org/drawingml/2006/main">
              <a:rPr lang="vi" altLang="en-US" sz="2200" dirty="0" smtClean="0">
                <a:latin typeface="+mn-lt"/>
                <a:ea typeface="Arial" panose="020B0604020202020204" pitchFamily="34" charset="0"/>
              </a:rPr>
              <a:t>không dây)</a:t>
            </a:r>
          </a:p>
          <a:p>
            <a:pPr xmlns:a="http://schemas.openxmlformats.org/drawingml/2006/main" indent="-255600"/>
            <a:r xmlns:a="http://schemas.openxmlformats.org/drawingml/2006/main">
              <a:rPr lang="vi" altLang="en-US" sz="2200" dirty="0" smtClean="0">
                <a:latin typeface="+mn-lt"/>
                <a:ea typeface="Arial" panose="020B0604020202020204" pitchFamily="34" charset="0"/>
              </a:rPr>
              <a:t>lộn xộn </a:t>
            </a:r>
            <a:r xmlns:a="http://schemas.openxmlformats.org/drawingml/2006/main">
              <a:rPr lang="vi" altLang="en-US" sz="2200" dirty="0">
                <a:latin typeface="+mn-lt"/>
                <a:ea typeface="Arial" panose="020B0604020202020204" pitchFamily="34" charset="0"/>
              </a:rPr>
              <a:t>đọc/ghi tất cả các gói (ví dụ: bao gồm cả mật khẩu!) đi </a:t>
            </a:r>
            <a:r xmlns:a="http://schemas.openxmlformats.org/drawingml/2006/main">
              <a:rPr lang="vi" altLang="en-US" sz="2200" dirty="0" smtClean="0">
                <a:latin typeface="+mn-lt"/>
                <a:ea typeface="Arial" panose="020B0604020202020204" pitchFamily="34" charset="0"/>
              </a:rPr>
              <a:t>qua</a:t>
            </a:r>
            <a:endParaRPr xmlns:a="http://schemas.openxmlformats.org/drawingml/2006/main" lang="en-US" sz="2200" dirty="0"/>
          </a:p>
        </p:txBody>
      </p:sp>
      <p:pic>
        <p:nvPicPr>
          <p:cNvPr id="5" name="Picture 4" descr="A server, A, is connected to a router, a compromised P C, C, and a P C, B. A connection from P C B to server A reads as follows. S r c, B. Dest, A. Payload. The connection also goes to P C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9596" y="3711323"/>
            <a:ext cx="4604808" cy="1670774"/>
          </a:xfrm>
          <a:prstGeom prst="rect">
            <a:avLst/>
          </a:prstGeom>
        </p:spPr>
      </p:pic>
      <p:sp>
        <p:nvSpPr>
          <p:cNvPr id="4" name="Content Placeholder 3"/>
          <p:cNvSpPr>
            <a:spLocks noGrp="1"/>
          </p:cNvSpPr>
          <p:nvPr>
            <p:ph idx="13"/>
          </p:nvPr>
        </p:nvSpPr>
        <p:spPr>
          <a:xfrm>
            <a:off x="457200" y="5551714"/>
            <a:ext cx="8229600" cy="783772"/>
          </a:xfrm>
        </p:spPr>
        <p:txBody>
          <a:bodyPr/>
          <a:lstStyle/>
          <a:p>
            <a:pPr xmlns:a="http://schemas.openxmlformats.org/drawingml/2006/main" marL="256032" lvl="1" indent="-255600">
              <a:spcBef>
                <a:spcPts val="1500"/>
              </a:spcBef>
              <a:buFont typeface="Arial"/>
              <a:buChar char="•"/>
            </a:pPr>
            <a:r xmlns:a="http://schemas.openxmlformats.org/drawingml/2006/main">
              <a:rPr lang="vi" sz="2200" dirty="0">
                <a:latin typeface="+mn-lt"/>
                <a:ea typeface="ＭＳ Ｐゴシック" charset="0"/>
                <a:cs typeface="ＭＳ Ｐゴシック" charset="0"/>
              </a:rPr>
              <a:t>phần mềm Wireshark được sử dụng cho phòng thí nghiệm cuối chương là một </a:t>
            </a:r>
            <a:r xmlns:a="http://schemas.openxmlformats.org/drawingml/2006/main">
              <a:rPr lang="vi" sz="2200" dirty="0" smtClean="0">
                <a:latin typeface="+mn-lt"/>
                <a:ea typeface="ＭＳ Ｐゴシック" charset="0"/>
                <a:cs typeface="ＭＳ Ｐゴシック" charset="0"/>
              </a:rPr>
              <a:t>trình nghe lén gói tin (miễn phí)</a:t>
            </a:r>
            <a:endParaRPr xmlns:a="http://schemas.openxmlformats.org/drawingml/2006/main" lang="en-US" dirty="0"/>
          </a:p>
        </p:txBody>
      </p:sp>
    </p:spTree>
    <p:extLst>
      <p:ext uri="{BB962C8B-B14F-4D97-AF65-F5344CB8AC3E}">
        <p14:creationId xmlns:p14="http://schemas.microsoft.com/office/powerpoint/2010/main" val="1271078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Kẻ xấu có thể sử dụng địa chỉ giả</a:t>
            </a:r>
          </a:p>
        </p:txBody>
      </p:sp>
      <p:sp>
        <p:nvSpPr>
          <p:cNvPr id="3" name="Content Placeholder 2"/>
          <p:cNvSpPr>
            <a:spLocks noGrp="1"/>
          </p:cNvSpPr>
          <p:nvPr>
            <p:ph idx="1"/>
          </p:nvPr>
        </p:nvSpPr>
        <p:spPr>
          <a:xfrm>
            <a:off x="457200" y="1600200"/>
            <a:ext cx="8229600" cy="685800"/>
          </a:xfrm>
        </p:spPr>
        <p:txBody>
          <a:bodyPr/>
          <a:lstStyle/>
          <a:p>
            <a:pPr xmlns:a="http://schemas.openxmlformats.org/drawingml/2006/main" eaLnBrk="1" hangingPunct="1">
              <a:buFont typeface="Wingdings" panose="05000000000000000000" pitchFamily="2" charset="2"/>
              <a:buNone/>
            </a:pPr>
            <a:r xmlns:a="http://schemas.openxmlformats.org/drawingml/2006/main">
              <a:rPr lang="vi" altLang="en-US" sz="2400" b="1" dirty="0" smtClean="0">
                <a:solidFill>
                  <a:schemeClr val="tx1"/>
                </a:solidFill>
                <a:latin typeface="+mn-lt"/>
                <a:ea typeface="ＭＳ Ｐゴシック" panose="020B0600070205080204" pitchFamily="34" charset="-128"/>
              </a:rPr>
              <a:t>Tôi</a:t>
            </a:r>
            <a:r xmlns:a="http://schemas.openxmlformats.org/drawingml/2006/main">
              <a:rPr lang="vi" altLang="en-US" sz="100" b="1" dirty="0" smtClean="0">
                <a:solidFill>
                  <a:schemeClr val="tx1"/>
                </a:solidFill>
                <a:latin typeface="+mn-lt"/>
                <a:ea typeface="ＭＳ Ｐゴシック" panose="020B0600070205080204" pitchFamily="34" charset="-128"/>
              </a:rPr>
              <a:t> </a:t>
            </a:r>
            <a:r xmlns:a="http://schemas.openxmlformats.org/drawingml/2006/main">
              <a:rPr lang="vi" altLang="en-US" sz="2400" b="1" dirty="0" smtClean="0">
                <a:solidFill>
                  <a:schemeClr val="tx1"/>
                </a:solidFill>
                <a:latin typeface="+mn-lt"/>
                <a:ea typeface="ＭＳ Ｐゴシック" panose="020B0600070205080204" pitchFamily="34" charset="-128"/>
              </a:rPr>
              <a:t>P </a:t>
            </a:r>
            <a:r xmlns:a="http://schemas.openxmlformats.org/drawingml/2006/main">
              <a:rPr lang="vi" altLang="en-US" sz="2400" b="1" dirty="0">
                <a:solidFill>
                  <a:schemeClr val="tx1"/>
                </a:solidFill>
                <a:latin typeface="+mn-lt"/>
                <a:ea typeface="ＭＳ Ｐゴシック" panose="020B0600070205080204" pitchFamily="34" charset="-128"/>
              </a:rPr>
              <a:t>giả mạo:</a:t>
            </a:r>
            <a:r xmlns:a="http://schemas.openxmlformats.org/drawingml/2006/main">
              <a:rPr lang="vi" altLang="en-US" sz="2400" b="1" i="1" dirty="0">
                <a:solidFill>
                  <a:srgbClr val="FF3300"/>
                </a:solidFill>
                <a:latin typeface="+mn-lt"/>
                <a:ea typeface="ＭＳ Ｐゴシック" panose="020B0600070205080204" pitchFamily="34" charset="-128"/>
              </a:rPr>
              <a:t> </a:t>
            </a:r>
            <a:r xmlns:a="http://schemas.openxmlformats.org/drawingml/2006/main">
              <a:rPr lang="vi" altLang="en-US" sz="2400" dirty="0">
                <a:latin typeface="+mn-lt"/>
                <a:ea typeface="ＭＳ Ｐゴシック" panose="020B0600070205080204" pitchFamily="34" charset="-128"/>
              </a:rPr>
              <a:t>gửi gói với địa chỉ nguồn sai</a:t>
            </a:r>
          </a:p>
        </p:txBody>
      </p:sp>
      <p:pic>
        <p:nvPicPr>
          <p:cNvPr id="6" name="Picture 5" descr="A server, A, is connected to a router, a compromised P C, C, and a P C, B. A connection from P C C to server A reads as follows. S r c, B. Dest, A. Payloa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700" y="2678793"/>
            <a:ext cx="7086600" cy="2578100"/>
          </a:xfrm>
          <a:prstGeom prst="rect">
            <a:avLst/>
          </a:prstGeom>
        </p:spPr>
      </p:pic>
      <p:sp>
        <p:nvSpPr>
          <p:cNvPr id="4" name="Content Placeholder 3"/>
          <p:cNvSpPr>
            <a:spLocks noGrp="1"/>
          </p:cNvSpPr>
          <p:nvPr>
            <p:ph idx="13"/>
          </p:nvPr>
        </p:nvSpPr>
        <p:spPr>
          <a:xfrm>
            <a:off x="457200" y="5649686"/>
            <a:ext cx="8229600" cy="522514"/>
          </a:xfrm>
        </p:spPr>
        <p:txBody>
          <a:bodyPr/>
          <a:lstStyle/>
          <a:p>
            <a:pPr xmlns:a="http://schemas.openxmlformats.org/drawingml/2006/main" marL="0" indent="0">
              <a:buNone/>
            </a:pPr>
            <a:r xmlns:a="http://schemas.openxmlformats.org/drawingml/2006/main">
              <a:rPr lang="vi" altLang="en-US" sz="2400" b="1" dirty="0">
                <a:latin typeface="+mn-lt"/>
              </a:rPr>
              <a:t>… nhiều thông tin khác về bảo mật (xuyên suốt, Chương 8 </a:t>
            </a:r>
            <a:r xmlns:a="http://schemas.openxmlformats.org/drawingml/2006/main">
              <a:rPr lang="vi" altLang="en-US" sz="2400" b="1" dirty="0" smtClean="0">
                <a:latin typeface="+mn-lt"/>
              </a:rPr>
              <a:t>)</a:t>
            </a:r>
            <a:endParaRPr xmlns:a="http://schemas.openxmlformats.org/drawingml/2006/main" lang="en-US" dirty="0"/>
          </a:p>
        </p:txBody>
      </p:sp>
    </p:spTree>
    <p:extLst>
      <p:ext uri="{BB962C8B-B14F-4D97-AF65-F5344CB8AC3E}">
        <p14:creationId xmlns:p14="http://schemas.microsoft.com/office/powerpoint/2010/main" val="668300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solidFill>
                  <a:schemeClr val="tx2"/>
                </a:solidFill>
                <a:ea typeface="ＭＳ Ｐゴシック" charset="-128"/>
              </a:rPr>
              <a:t>Mục tiêu học tập </a:t>
            </a:r>
            <a:r xmlns:a="http://schemas.openxmlformats.org/drawingml/2006/main">
              <a:rPr lang="vi" altLang="en-US" sz="2000" b="0" dirty="0" smtClean="0">
                <a:solidFill>
                  <a:schemeClr val="tx2"/>
                </a:solidFill>
                <a:ea typeface="ＭＳ Ｐゴシック" charset="-128"/>
              </a:rPr>
              <a:t>(7 trên 7)</a:t>
            </a:r>
            <a:endParaRPr xmlns:a="http://schemas.openxmlformats.org/drawingml/2006/main" lang="en-US" sz="2000" b="0" dirty="0">
              <a:solidFill>
                <a:schemeClr val="tx2"/>
              </a:solidFill>
            </a:endParaRPr>
          </a:p>
        </p:txBody>
      </p:sp>
      <p:sp>
        <p:nvSpPr>
          <p:cNvPr id="3" name="Text Placeholder 2"/>
          <p:cNvSpPr>
            <a:spLocks noGrp="1"/>
          </p:cNvSpPr>
          <p:nvPr>
            <p:ph idx="1"/>
          </p:nvPr>
        </p:nvSpPr>
        <p:spPr/>
        <p:txBody>
          <a:bodyPr/>
          <a:lstStyle/>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1 </a:t>
            </a:r>
            <a:r xmlns:a="http://schemas.openxmlformats.org/drawingml/2006/main">
              <a:rPr lang="vi" altLang="en-US" sz="2400" dirty="0">
                <a:solidFill>
                  <a:schemeClr val="tx1"/>
                </a:solidFill>
                <a:latin typeface="+mn-lt"/>
                <a:ea typeface="Arial" panose="020B0604020202020204" pitchFamily="34" charset="0"/>
              </a:rPr>
              <a:t>Internet là gì?</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2 </a:t>
            </a:r>
            <a:r xmlns:a="http://schemas.openxmlformats.org/drawingml/2006/main">
              <a:rPr lang="vi" altLang="en-US" sz="2400" dirty="0" smtClean="0">
                <a:latin typeface="+mn-lt"/>
                <a:ea typeface="Arial" panose="020B0604020202020204" pitchFamily="34" charset="0"/>
              </a:rPr>
              <a:t>cạnh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latin typeface="+mn-lt"/>
                <a:ea typeface="Arial" panose="020B0604020202020204" pitchFamily="34" charset="0"/>
              </a:rPr>
              <a:t>hệ thống đầu cuối, mạng truy cập, liên kế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3</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lõi </a:t>
            </a:r>
            <a:r xmlns:a="http://schemas.openxmlformats.org/drawingml/2006/main">
              <a:rPr lang="vi" altLang="en-US" sz="2400" dirty="0">
                <a:latin typeface="+mn-lt"/>
                <a:ea typeface="Arial" panose="020B0604020202020204" pitchFamily="34" charset="0"/>
              </a:rPr>
              <a:t>mạng</a:t>
            </a:r>
          </a:p>
          <a:p>
            <a:pPr xmlns:a="http://schemas.openxmlformats.org/drawingml/2006/main" marL="741600" lvl="1" indent="-284400">
              <a:tabLst>
                <a:tab pos="898525" algn="l"/>
              </a:tabLst>
            </a:pPr>
            <a:r xmlns:a="http://schemas.openxmlformats.org/drawingml/2006/main">
              <a:rPr lang="vi" altLang="en-US" sz="2400" dirty="0" smtClean="0">
                <a:solidFill>
                  <a:schemeClr val="tx1"/>
                </a:solidFill>
                <a:latin typeface="+mn-lt"/>
                <a:ea typeface="Arial" panose="020B0604020202020204" pitchFamily="34" charset="0"/>
              </a:rPr>
              <a:t>chuyển mạch gói, chuyển mạch, cấu trúc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smtClean="0">
                <a:solidFill>
                  <a:schemeClr val="tx2"/>
                </a:solidFill>
                <a:latin typeface="+mn-lt"/>
                <a:ea typeface="Arial" panose="020B0604020202020204" pitchFamily="34" charset="0"/>
              </a:rPr>
              <a:t>1.4</a:t>
            </a:r>
            <a:r xmlns:a="http://schemas.openxmlformats.org/drawingml/2006/main">
              <a:rPr lang="vi" altLang="en-US" sz="2400" dirty="0" smtClean="0">
                <a:solidFill>
                  <a:srgbClr val="000099"/>
                </a:solidFill>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độ trễ, mất mát, thông lượng trong mạng</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5 </a:t>
            </a:r>
            <a:r xmlns:a="http://schemas.openxmlformats.org/drawingml/2006/main">
              <a:rPr lang="vi" altLang="en-US" sz="2400" dirty="0">
                <a:latin typeface="+mn-lt"/>
                <a:ea typeface="Arial" panose="020B0604020202020204" pitchFamily="34" charset="0"/>
              </a:rPr>
              <a:t>lớp giao thức, mô hình dịch vụ</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6 </a:t>
            </a:r>
            <a:r xmlns:a="http://schemas.openxmlformats.org/drawingml/2006/main">
              <a:rPr lang="vi" altLang="en-US" sz="2400" dirty="0">
                <a:latin typeface="+mn-lt"/>
                <a:ea typeface="Arial" panose="020B0604020202020204" pitchFamily="34" charset="0"/>
              </a:rPr>
              <a:t>mạng bị tấn công: bảo mật</a:t>
            </a:r>
          </a:p>
          <a:p>
            <a:pPr xmlns:a="http://schemas.openxmlformats.org/drawingml/2006/main" marL="0" lvl="1" indent="0" eaLnBrk="1" hangingPunct="1">
              <a:buFont typeface="Wingdings" panose="05000000000000000000" pitchFamily="2" charset="2"/>
              <a:buNone/>
            </a:pPr>
            <a:r xmlns:a="http://schemas.openxmlformats.org/drawingml/2006/main">
              <a:rPr lang="vi" altLang="en-US" sz="2400" b="1" dirty="0">
                <a:solidFill>
                  <a:schemeClr val="tx2"/>
                </a:solidFill>
                <a:latin typeface="+mn-lt"/>
                <a:ea typeface="Arial" panose="020B0604020202020204" pitchFamily="34" charset="0"/>
              </a:rPr>
              <a:t>1.7</a:t>
            </a:r>
            <a:r xmlns:a="http://schemas.openxmlformats.org/drawingml/2006/main">
              <a:rPr lang="vi" altLang="en-US" sz="2400" dirty="0">
                <a:latin typeface="+mn-lt"/>
                <a:ea typeface="Arial" panose="020B0604020202020204" pitchFamily="34" charset="0"/>
              </a:rPr>
              <a:t> </a:t>
            </a:r>
            <a:r xmlns:a="http://schemas.openxmlformats.org/drawingml/2006/main">
              <a:rPr lang="vi" altLang="en-US" sz="2400" b="1" dirty="0" smtClean="0">
                <a:latin typeface="+mn-lt"/>
                <a:ea typeface="Arial" panose="020B0604020202020204" pitchFamily="34" charset="0"/>
              </a:rPr>
              <a:t>Môn lịch sử</a:t>
            </a:r>
            <a:endParaRPr xmlns:a="http://schemas.openxmlformats.org/drawingml/2006/main" lang="en-US" sz="2400" b="1" dirty="0">
              <a:latin typeface="+mn-lt"/>
            </a:endParaRPr>
          </a:p>
        </p:txBody>
      </p:sp>
    </p:spTree>
    <p:extLst>
      <p:ext uri="{BB962C8B-B14F-4D97-AF65-F5344CB8AC3E}">
        <p14:creationId xmlns:p14="http://schemas.microsoft.com/office/powerpoint/2010/main" val="69712008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Lịch sử Internet </a:t>
            </a:r>
            <a:r xmlns:a="http://schemas.openxmlformats.org/drawingml/2006/main">
              <a:rPr lang="vi" sz="2000" b="0" dirty="0" smtClean="0"/>
              <a:t>(1 </a:t>
            </a:r>
            <a:r xmlns:a="http://schemas.openxmlformats.org/drawingml/2006/main">
              <a:rPr lang="vi" sz="2000" b="0" dirty="0"/>
              <a:t>trên 9)</a:t>
            </a:r>
          </a:p>
        </p:txBody>
      </p:sp>
      <p:sp>
        <p:nvSpPr>
          <p:cNvPr id="4" name="Content Placeholder 3"/>
          <p:cNvSpPr>
            <a:spLocks noGrp="1"/>
          </p:cNvSpPr>
          <p:nvPr>
            <p:ph idx="1"/>
          </p:nvPr>
        </p:nvSpPr>
        <p:spPr>
          <a:xfrm>
            <a:off x="457200" y="1600200"/>
            <a:ext cx="8229600" cy="506186"/>
          </a:xfrm>
        </p:spPr>
        <p:txBody>
          <a:bodyPr/>
          <a:lstStyle/>
          <a:p>
            <a:pPr xmlns:a="http://schemas.openxmlformats.org/drawingml/2006/main" marL="0" indent="0">
              <a:buNone/>
            </a:pPr>
            <a:r xmlns:a="http://schemas.openxmlformats.org/drawingml/2006/main">
              <a:rPr lang="vi" altLang="en-US" sz="2400" b="1" dirty="0">
                <a:solidFill>
                  <a:schemeClr val="tx1"/>
                </a:solidFill>
                <a:latin typeface="+mn-lt"/>
              </a:rPr>
              <a:t>1961-1972: Các </a:t>
            </a:r>
            <a:r xmlns:a="http://schemas.openxmlformats.org/drawingml/2006/main">
              <a:rPr lang="vi" altLang="en-US" sz="2400" b="1" dirty="0" smtClean="0">
                <a:solidFill>
                  <a:schemeClr val="tx1"/>
                </a:solidFill>
                <a:latin typeface="+mn-lt"/>
              </a:rPr>
              <a:t>nguyên tắc chuyển mạch gói ban đầu</a:t>
            </a:r>
            <a:endParaRPr xmlns:a="http://schemas.openxmlformats.org/drawingml/2006/main" lang="en-US" sz="2400" b="1" dirty="0">
              <a:solidFill>
                <a:schemeClr val="tx1"/>
              </a:solidFill>
              <a:latin typeface="+mn-lt"/>
            </a:endParaRPr>
          </a:p>
        </p:txBody>
      </p:sp>
      <p:sp>
        <p:nvSpPr>
          <p:cNvPr id="5" name="Content Placeholder 4"/>
          <p:cNvSpPr>
            <a:spLocks noGrp="1"/>
          </p:cNvSpPr>
          <p:nvPr>
            <p:ph idx="13"/>
          </p:nvPr>
        </p:nvSpPr>
        <p:spPr>
          <a:xfrm>
            <a:off x="473720" y="2344950"/>
            <a:ext cx="8213080" cy="4000500"/>
          </a:xfrm>
        </p:spPr>
        <p:txBody>
          <a:bodyPr/>
          <a:lstStyle/>
          <a:p>
            <a:pPr xmlns:a="http://schemas.openxmlformats.org/drawingml/2006/main" marL="255600" indent="-255600">
              <a:defRPr/>
            </a:pPr>
            <a:r xmlns:a="http://schemas.openxmlformats.org/drawingml/2006/main">
              <a:rPr lang="vi" sz="2400" b="1" dirty="0">
                <a:solidFill>
                  <a:schemeClr val="tx1"/>
                </a:solidFill>
                <a:latin typeface="+mn-lt"/>
              </a:rPr>
              <a:t>1961: </a:t>
            </a:r>
            <a:r xmlns:a="http://schemas.openxmlformats.org/drawingml/2006/main">
              <a:rPr lang="vi" sz="2400" dirty="0">
                <a:latin typeface="+mn-lt"/>
              </a:rPr>
              <a:t>Kleinrock - lý thuyết hàng đợi cho thấy tính hiệu quả của chuyển mạch gói</a:t>
            </a:r>
          </a:p>
          <a:p>
            <a:pPr xmlns:a="http://schemas.openxmlformats.org/drawingml/2006/main" marL="255600" indent="-255600">
              <a:defRPr/>
            </a:pPr>
            <a:r xmlns:a="http://schemas.openxmlformats.org/drawingml/2006/main">
              <a:rPr lang="vi" sz="2400" b="1" dirty="0">
                <a:solidFill>
                  <a:schemeClr val="tx1"/>
                </a:solidFill>
                <a:latin typeface="+mn-lt"/>
              </a:rPr>
              <a:t>1964: </a:t>
            </a:r>
            <a:r xmlns:a="http://schemas.openxmlformats.org/drawingml/2006/main">
              <a:rPr lang="vi" sz="2400" dirty="0">
                <a:latin typeface="+mn-lt"/>
              </a:rPr>
              <a:t>Baran - chuyển mạch gói trong mạng lưới quân sự</a:t>
            </a:r>
          </a:p>
          <a:p>
            <a:pPr xmlns:a="http://schemas.openxmlformats.org/drawingml/2006/main" marL="255600" indent="-255600">
              <a:defRPr/>
            </a:pPr>
            <a:r xmlns:a="http://schemas.openxmlformats.org/drawingml/2006/main">
              <a:rPr lang="vi" sz="2400" b="1" dirty="0">
                <a:solidFill>
                  <a:schemeClr val="tx1"/>
                </a:solidFill>
                <a:latin typeface="+mn-lt"/>
              </a:rPr>
              <a:t>1967:</a:t>
            </a:r>
            <a:r xmlns:a="http://schemas.openxmlformats.org/drawingml/2006/main">
              <a:rPr lang="vi" sz="2400" dirty="0">
                <a:latin typeface="+mn-lt"/>
              </a:rPr>
              <a:t> </a:t>
            </a:r>
            <a:r xmlns:a="http://schemas.openxmlformats.org/drawingml/2006/main">
              <a:rPr lang="vi" sz="2400" dirty="0" smtClean="0">
                <a:latin typeface="+mn-lt"/>
              </a:rPr>
              <a:t>Một</a:t>
            </a:r>
            <a:r xmlns:a="http://schemas.openxmlformats.org/drawingml/2006/main">
              <a:rPr lang="vi" sz="100" dirty="0" smtClean="0">
                <a:latin typeface="+mn-lt"/>
              </a:rPr>
              <a:t> </a:t>
            </a:r>
            <a:r xmlns:a="http://schemas.openxmlformats.org/drawingml/2006/main">
              <a:rPr lang="vi" sz="2400" dirty="0" smtClean="0">
                <a:latin typeface="+mn-lt"/>
              </a:rPr>
              <a:t>r</a:t>
            </a:r>
            <a:r xmlns:a="http://schemas.openxmlformats.org/drawingml/2006/main">
              <a:rPr lang="vi" sz="100" dirty="0" smtClean="0">
                <a:latin typeface="+mn-lt"/>
              </a:rPr>
              <a:t> </a:t>
            </a:r>
            <a:r xmlns:a="http://schemas.openxmlformats.org/drawingml/2006/main">
              <a:rPr lang="vi" sz="2400" dirty="0" smtClean="0">
                <a:latin typeface="+mn-lt"/>
              </a:rPr>
              <a:t>P</a:t>
            </a:r>
            <a:r xmlns:a="http://schemas.openxmlformats.org/drawingml/2006/main">
              <a:rPr lang="vi" sz="100" dirty="0" smtClean="0">
                <a:latin typeface="+mn-lt"/>
              </a:rPr>
              <a:t> </a:t>
            </a:r>
            <a:r xmlns:a="http://schemas.openxmlformats.org/drawingml/2006/main">
              <a:rPr lang="vi" sz="2400" dirty="0" smtClean="0">
                <a:latin typeface="+mn-lt"/>
              </a:rPr>
              <a:t>Anet </a:t>
            </a:r>
            <a:r xmlns:a="http://schemas.openxmlformats.org/drawingml/2006/main">
              <a:rPr lang="vi" sz="2400" dirty="0">
                <a:latin typeface="+mn-lt"/>
              </a:rPr>
              <a:t>được hình thành bởi Cơ quan Dự án Nghiên cứu Cao cấp</a:t>
            </a:r>
          </a:p>
          <a:p>
            <a:pPr xmlns:a="http://schemas.openxmlformats.org/drawingml/2006/main" marL="255600" indent="-255600">
              <a:defRPr/>
            </a:pPr>
            <a:r xmlns:a="http://schemas.openxmlformats.org/drawingml/2006/main">
              <a:rPr lang="vi" sz="2400" b="1" dirty="0">
                <a:solidFill>
                  <a:schemeClr val="tx1"/>
                </a:solidFill>
                <a:latin typeface="+mn-lt"/>
              </a:rPr>
              <a:t>1969: </a:t>
            </a:r>
            <a:r xmlns:a="http://schemas.openxmlformats.org/drawingml/2006/main">
              <a:rPr lang="vi" sz="2400" dirty="0" smtClean="0">
                <a:latin typeface="+mn-lt"/>
              </a:rPr>
              <a:t>A </a:t>
            </a:r>
            <a:r xmlns:a="http://schemas.openxmlformats.org/drawingml/2006/main">
              <a:rPr lang="vi" sz="2400" dirty="0">
                <a:latin typeface="+mn-lt"/>
              </a:rPr>
              <a:t>đầu tiên</a:t>
            </a:r>
            <a:r xmlns:a="http://schemas.openxmlformats.org/drawingml/2006/main">
              <a:rPr lang="vi" sz="100" dirty="0" smtClean="0">
                <a:latin typeface="+mn-lt"/>
              </a:rPr>
              <a:t> </a:t>
            </a:r>
            <a:r xmlns:a="http://schemas.openxmlformats.org/drawingml/2006/main">
              <a:rPr lang="vi" sz="2400" dirty="0" smtClean="0">
                <a:latin typeface="+mn-lt"/>
              </a:rPr>
              <a:t>r</a:t>
            </a:r>
            <a:r xmlns:a="http://schemas.openxmlformats.org/drawingml/2006/main">
              <a:rPr lang="vi" sz="100" dirty="0" smtClean="0">
                <a:latin typeface="+mn-lt"/>
              </a:rPr>
              <a:t> </a:t>
            </a:r>
            <a:r xmlns:a="http://schemas.openxmlformats.org/drawingml/2006/main">
              <a:rPr lang="vi" sz="2400" dirty="0" smtClean="0">
                <a:latin typeface="+mn-lt"/>
              </a:rPr>
              <a:t>P</a:t>
            </a:r>
            <a:r xmlns:a="http://schemas.openxmlformats.org/drawingml/2006/main">
              <a:rPr lang="vi" sz="100" dirty="0" smtClean="0">
                <a:latin typeface="+mn-lt"/>
              </a:rPr>
              <a:t> </a:t>
            </a:r>
            <a:r xmlns:a="http://schemas.openxmlformats.org/drawingml/2006/main">
              <a:rPr lang="vi" sz="2400" dirty="0">
                <a:latin typeface="+mn-lt"/>
              </a:rPr>
              <a:t>Nút </a:t>
            </a:r>
            <a:r xmlns:a="http://schemas.openxmlformats.org/drawingml/2006/main">
              <a:rPr lang="vi" sz="2400" dirty="0" smtClean="0">
                <a:latin typeface="+mn-lt"/>
              </a:rPr>
              <a:t>Anet </a:t>
            </a:r>
            <a:r xmlns:a="http://schemas.openxmlformats.org/drawingml/2006/main">
              <a:rPr lang="vi" sz="2400" dirty="0" smtClean="0">
                <a:latin typeface="+mn-lt"/>
              </a:rPr>
              <a:t>hoạt động</a:t>
            </a:r>
            <a:endParaRPr xmlns:a="http://schemas.openxmlformats.org/drawingml/2006/main" lang="en-US" sz="2400" dirty="0">
              <a:latin typeface="+mn-lt"/>
            </a:endParaRPr>
          </a:p>
        </p:txBody>
      </p:sp>
    </p:spTree>
    <p:extLst>
      <p:ext uri="{BB962C8B-B14F-4D97-AF65-F5344CB8AC3E}">
        <p14:creationId xmlns:p14="http://schemas.microsoft.com/office/powerpoint/2010/main" val="370987702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Lịch sử Internet </a:t>
            </a:r>
            <a:r xmlns:a="http://schemas.openxmlformats.org/drawingml/2006/main">
              <a:rPr lang="vi" sz="2000" b="0" dirty="0" smtClean="0"/>
              <a:t>(2 </a:t>
            </a:r>
            <a:r xmlns:a="http://schemas.openxmlformats.org/drawingml/2006/main">
              <a:rPr lang="vi" sz="2000" b="0" dirty="0"/>
              <a:t>trên 9)</a:t>
            </a:r>
          </a:p>
        </p:txBody>
      </p:sp>
      <p:sp>
        <p:nvSpPr>
          <p:cNvPr id="5" name="Content Placeholder 4"/>
          <p:cNvSpPr>
            <a:spLocks noGrp="1"/>
          </p:cNvSpPr>
          <p:nvPr>
            <p:ph type="body" idx="1"/>
          </p:nvPr>
        </p:nvSpPr>
        <p:spPr>
          <a:xfrm>
            <a:off x="457200" y="1600200"/>
            <a:ext cx="4784271" cy="4581986"/>
          </a:xfrm>
        </p:spPr>
        <p:txBody>
          <a:bodyPr/>
          <a:lstStyle/>
          <a:p>
            <a:pPr xmlns:a="http://schemas.openxmlformats.org/drawingml/2006/main" eaLnBrk="1" hangingPunct="1"/>
            <a:r xmlns:a="http://schemas.openxmlformats.org/drawingml/2006/main">
              <a:rPr lang="vi" altLang="en-US" sz="2400" b="1" dirty="0">
                <a:solidFill>
                  <a:schemeClr val="tx1"/>
                </a:solidFill>
                <a:latin typeface="+mn-lt"/>
                <a:ea typeface="ＭＳ Ｐゴシック" panose="020B0600070205080204" pitchFamily="34" charset="-128"/>
              </a:rPr>
              <a:t>1972 </a:t>
            </a:r>
            <a:r xmlns:a="http://schemas.openxmlformats.org/drawingml/2006/main">
              <a:rPr lang="vi" altLang="en-US" sz="2400" b="1" dirty="0" smtClean="0">
                <a:solidFill>
                  <a:schemeClr val="tx1"/>
                </a:solidFill>
                <a:latin typeface="+mn-lt"/>
                <a:ea typeface="ＭＳ Ｐゴシック" panose="020B0600070205080204" pitchFamily="34" charset="-128"/>
              </a:rPr>
              <a:t>:</a:t>
            </a:r>
            <a:endParaRPr xmlns:a="http://schemas.openxmlformats.org/drawingml/2006/main" lang="en-US" altLang="en-US" sz="2400" dirty="0">
              <a:latin typeface="+mn-lt"/>
              <a:ea typeface="ＭＳ Ｐゴシック" panose="020B0600070205080204" pitchFamily="34" charset="-128"/>
            </a:endParaRPr>
          </a:p>
          <a:p>
            <a:pPr xmlns:a="http://schemas.openxmlformats.org/drawingml/2006/main" marL="741600" lvl="1" indent="-284400" eaLnBrk="1" hangingPunct="1"/>
            <a:r xmlns:a="http://schemas.openxmlformats.org/drawingml/2006/main">
              <a:rPr lang="vi" altLang="en-US" sz="2400" dirty="0" smtClean="0">
                <a:latin typeface="+mn-lt"/>
                <a:ea typeface="Arial" panose="020B0604020202020204" pitchFamily="34" charset="0"/>
              </a:rPr>
              <a:t>Mộ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r</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P</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Bản demo công khai </a:t>
            </a:r>
            <a:r xmlns:a="http://schemas.openxmlformats.org/drawingml/2006/main">
              <a:rPr lang="vi" altLang="en-US" sz="2400" dirty="0" smtClean="0">
                <a:latin typeface="+mn-lt"/>
                <a:ea typeface="Arial" panose="020B0604020202020204" pitchFamily="34" charset="0"/>
              </a:rPr>
              <a:t>của Anet</a:t>
            </a:r>
          </a:p>
          <a:p>
            <a:pPr xmlns:a="http://schemas.openxmlformats.org/drawingml/2006/main" marL="741600" lvl="1" indent="-284400" eaLnBrk="1" hangingPunct="1"/>
            <a:r xmlns:a="http://schemas.openxmlformats.org/drawingml/2006/main">
              <a:rPr lang="vi" altLang="en-US" sz="2400" dirty="0" smtClean="0">
                <a:latin typeface="+mn-lt"/>
                <a:ea typeface="Arial" panose="020B0604020202020204" pitchFamily="34" charset="0"/>
              </a:rPr>
              <a:t>N</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C</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Giao thức máy chủ-máy chủ đầu tiên </a:t>
            </a:r>
            <a:r xmlns:a="http://schemas.openxmlformats.org/drawingml/2006/main">
              <a:rPr lang="vi" altLang="en-US" sz="2400" dirty="0" smtClean="0">
                <a:latin typeface="+mn-lt"/>
                <a:ea typeface="Arial" panose="020B0604020202020204" pitchFamily="34" charset="0"/>
              </a:rPr>
              <a:t>P (Network Control </a:t>
            </a:r>
            <a:r xmlns:a="http://schemas.openxmlformats.org/drawingml/2006/main">
              <a:rPr lang="vi" altLang="en-US" sz="2400" dirty="0" smtClean="0">
                <a:latin typeface="+mn-lt"/>
                <a:ea typeface="Arial" panose="020B0604020202020204" pitchFamily="34" charset="0"/>
              </a:rPr>
              <a:t>Protocol )</a:t>
            </a:r>
            <a:endParaRPr xmlns:a="http://schemas.openxmlformats.org/drawingml/2006/main" lang="en-US" altLang="en-US" sz="2400" dirty="0">
              <a:latin typeface="+mn-lt"/>
              <a:ea typeface="Arial" panose="020B0604020202020204" pitchFamily="34" charset="0"/>
            </a:endParaRPr>
          </a:p>
          <a:p>
            <a:pPr xmlns:a="http://schemas.openxmlformats.org/drawingml/2006/main" marL="741600" lvl="1" indent="-284400" eaLnBrk="1" hangingPunct="1"/>
            <a:r xmlns:a="http://schemas.openxmlformats.org/drawingml/2006/main">
              <a:rPr lang="vi" altLang="en-US" sz="2400" dirty="0">
                <a:latin typeface="+mn-lt"/>
                <a:ea typeface="Arial" panose="020B0604020202020204" pitchFamily="34" charset="0"/>
              </a:rPr>
              <a:t>chương trình e-mail đầu tiên</a:t>
            </a:r>
          </a:p>
          <a:p>
            <a:pPr xmlns:a="http://schemas.openxmlformats.org/drawingml/2006/main" marL="741600" lvl="1" indent="-284400" eaLnBrk="1" hangingPunct="1"/>
            <a:r xmlns:a="http://schemas.openxmlformats.org/drawingml/2006/main">
              <a:rPr lang="vi" altLang="en-US" sz="2400" dirty="0" smtClean="0">
                <a:latin typeface="+mn-lt"/>
                <a:ea typeface="Arial" panose="020B0604020202020204" pitchFamily="34" charset="0"/>
              </a:rPr>
              <a:t>Mộ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r</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P</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Anet </a:t>
            </a:r>
            <a:r xmlns:a="http://schemas.openxmlformats.org/drawingml/2006/main">
              <a:rPr lang="vi" altLang="en-US" sz="2400" dirty="0">
                <a:latin typeface="+mn-lt"/>
                <a:ea typeface="Arial" panose="020B0604020202020204" pitchFamily="34" charset="0"/>
              </a:rPr>
              <a:t>có 15 </a:t>
            </a:r>
            <a:r xmlns:a="http://schemas.openxmlformats.org/drawingml/2006/main">
              <a:rPr lang="vi" altLang="en-US" sz="2400" dirty="0" smtClean="0">
                <a:latin typeface="+mn-lt"/>
                <a:ea typeface="Arial" panose="020B0604020202020204" pitchFamily="34" charset="0"/>
              </a:rPr>
              <a:t>nút</a:t>
            </a:r>
            <a:endParaRPr xmlns:a="http://schemas.openxmlformats.org/drawingml/2006/main" lang="en-US" sz="2400" dirty="0">
              <a:latin typeface="+mn-lt"/>
            </a:endParaRPr>
          </a:p>
        </p:txBody>
      </p:sp>
      <p:pic>
        <p:nvPicPr>
          <p:cNvPr id="8" name="Picture 6" descr="An A R P A network sketch has components as follows. 1, U C L A is connected to, sigma 7, and, 2, S R I. 2, S R I is connected to components as follows. 940. 3, U C S B. 4, Utah. 3, U C S B is connected to components as follows. 360. 1, U C L A. 2, S R I. 4, Utah is connected to components as follows. P D P 10. "/>
          <p:cNvPicPr>
            <a:picLocks noChangeAspect="1" noChangeArrowheads="1"/>
          </p:cNvPicPr>
          <p:nvPr/>
        </p:nvPicPr>
        <p:blipFill>
          <a:blip r:embed="rId2">
            <a:extLst>
              <a:ext uri="{28A0092B-C50C-407E-A947-70E740481C1C}">
                <a14:useLocalDpi xmlns:a14="http://schemas.microsoft.com/office/drawing/2010/main" val="0"/>
              </a:ext>
            </a:extLst>
          </a:blip>
          <a:srcRect b="8458"/>
          <a:stretch>
            <a:fillRect/>
          </a:stretch>
        </p:blipFill>
        <p:spPr bwMode="auto">
          <a:xfrm>
            <a:off x="5462027" y="2391612"/>
            <a:ext cx="3091304" cy="299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872920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ịch sử </a:t>
            </a:r>
            <a:r xmlns:a="http://schemas.openxmlformats.org/drawingml/2006/main">
              <a:rPr lang="vi" dirty="0"/>
              <a:t>Internet </a:t>
            </a:r>
            <a:r xmlns:a="http://schemas.openxmlformats.org/drawingml/2006/main">
              <a:rPr lang="vi" sz="2000" b="0" dirty="0" smtClean="0"/>
              <a:t>(3 trên 9)</a:t>
            </a:r>
            <a:endParaRPr xmlns:a="http://schemas.openxmlformats.org/drawingml/2006/main" lang="en-US" sz="2000" b="0" dirty="0"/>
          </a:p>
        </p:txBody>
      </p:sp>
      <p:sp>
        <p:nvSpPr>
          <p:cNvPr id="4" name="Content Placeholder 3"/>
          <p:cNvSpPr>
            <a:spLocks noGrp="1"/>
          </p:cNvSpPr>
          <p:nvPr>
            <p:ph idx="1"/>
          </p:nvPr>
        </p:nvSpPr>
        <p:spPr>
          <a:xfrm>
            <a:off x="457200" y="1600201"/>
            <a:ext cx="8229600" cy="571500"/>
          </a:xfrm>
        </p:spPr>
        <p:txBody>
          <a:bodyPr/>
          <a:lstStyle/>
          <a:p>
            <a:pPr xmlns:a="http://schemas.openxmlformats.org/drawingml/2006/main" marL="0" indent="0">
              <a:buNone/>
            </a:pPr>
            <a:r xmlns:a="http://schemas.openxmlformats.org/drawingml/2006/main">
              <a:rPr lang="vi" altLang="en-US" sz="2400" b="1" dirty="0">
                <a:solidFill>
                  <a:schemeClr val="tx1"/>
                </a:solidFill>
                <a:latin typeface="+mn-lt"/>
              </a:rPr>
              <a:t>1972-1980: Kết nối mạng, mạng mới và độc </a:t>
            </a:r>
            <a:r xmlns:a="http://schemas.openxmlformats.org/drawingml/2006/main">
              <a:rPr lang="vi" altLang="en-US" sz="2400" b="1" dirty="0" smtClean="0">
                <a:solidFill>
                  <a:schemeClr val="tx1"/>
                </a:solidFill>
                <a:latin typeface="+mn-lt"/>
              </a:rPr>
              <a:t>quyền</a:t>
            </a:r>
            <a:endParaRPr xmlns:a="http://schemas.openxmlformats.org/drawingml/2006/main" lang="en-US" sz="2400" b="1" dirty="0">
              <a:solidFill>
                <a:schemeClr val="tx1"/>
              </a:solidFill>
              <a:latin typeface="+mn-lt"/>
            </a:endParaRPr>
          </a:p>
        </p:txBody>
      </p:sp>
      <p:sp>
        <p:nvSpPr>
          <p:cNvPr id="5" name="Content Placeholder 4"/>
          <p:cNvSpPr>
            <a:spLocks noGrp="1"/>
          </p:cNvSpPr>
          <p:nvPr>
            <p:ph idx="13"/>
          </p:nvPr>
        </p:nvSpPr>
        <p:spPr>
          <a:xfrm>
            <a:off x="457200" y="2459252"/>
            <a:ext cx="8229600" cy="3663962"/>
          </a:xfrm>
        </p:spPr>
        <p:txBody>
          <a:bodyPr/>
          <a:lstStyle/>
          <a:p>
            <a:pPr xmlns:a="http://schemas.openxmlformats.org/drawingml/2006/main" indent="-255600"/>
            <a:r xmlns:a="http://schemas.openxmlformats.org/drawingml/2006/main">
              <a:rPr lang="vi" altLang="en-US" sz="2200" b="1" dirty="0">
                <a:solidFill>
                  <a:schemeClr val="tx1"/>
                </a:solidFill>
                <a:latin typeface="+mn-lt"/>
                <a:ea typeface="ＭＳ Ｐゴシック" panose="020B0600070205080204" pitchFamily="34" charset="-128"/>
              </a:rPr>
              <a:t>1970:</a:t>
            </a:r>
            <a:r xmlns:a="http://schemas.openxmlformats.org/drawingml/2006/main">
              <a:rPr lang="vi" altLang="en-US" sz="2200" dirty="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Một</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L</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Ô</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h</a:t>
            </a:r>
            <a:r xmlns:a="http://schemas.openxmlformats.org/drawingml/2006/main">
              <a:rPr lang="vi" altLang="en-US" sz="100" dirty="0" smtClean="0">
                <a:latin typeface="+mn-lt"/>
                <a:ea typeface="ＭＳ Ｐゴシック" panose="020B0600070205080204" pitchFamily="34" charset="-128"/>
              </a:rPr>
              <a:t> Mạng vệ tinh </a:t>
            </a:r>
            <a:r xmlns:a="http://schemas.openxmlformats.org/drawingml/2006/main">
              <a:rPr lang="vi" altLang="en-US" sz="2200" dirty="0" smtClean="0">
                <a:latin typeface="+mn-lt"/>
                <a:ea typeface="ＭＳ Ｐゴシック" panose="020B0600070205080204" pitchFamily="34" charset="-128"/>
              </a:rPr>
              <a:t>Anet </a:t>
            </a:r>
            <a:r xmlns:a="http://schemas.openxmlformats.org/drawingml/2006/main">
              <a:rPr lang="vi" altLang="en-US" sz="2200" dirty="0">
                <a:latin typeface="+mn-lt"/>
                <a:ea typeface="ＭＳ Ｐゴシック" panose="020B0600070205080204" pitchFamily="34" charset="-128"/>
              </a:rPr>
              <a:t>ở Hawaii</a:t>
            </a:r>
          </a:p>
          <a:p>
            <a:pPr xmlns:a="http://schemas.openxmlformats.org/drawingml/2006/main" indent="-255600"/>
            <a:r xmlns:a="http://schemas.openxmlformats.org/drawingml/2006/main">
              <a:rPr lang="vi" altLang="en-US" sz="2200" b="1" dirty="0">
                <a:solidFill>
                  <a:schemeClr val="tx1"/>
                </a:solidFill>
                <a:latin typeface="+mn-lt"/>
                <a:ea typeface="ＭＳ Ｐゴシック" panose="020B0600070205080204" pitchFamily="34" charset="-128"/>
              </a:rPr>
              <a:t>1974: </a:t>
            </a:r>
            <a:r xmlns:a="http://schemas.openxmlformats.org/drawingml/2006/main">
              <a:rPr lang="vi" altLang="en-US" sz="2200" dirty="0">
                <a:latin typeface="+mn-lt"/>
                <a:ea typeface="ＭＳ Ｐゴシック" panose="020B0600070205080204" pitchFamily="34" charset="-128"/>
              </a:rPr>
              <a:t>Cerf và Kahn - kiến trúc cho các </a:t>
            </a:r>
            <a:r xmlns:a="http://schemas.openxmlformats.org/drawingml/2006/main">
              <a:rPr lang="vi" altLang="en-US" sz="2200" dirty="0" smtClean="0">
                <a:latin typeface="+mn-lt"/>
                <a:ea typeface="ＭＳ Ｐゴシック" panose="020B0600070205080204" pitchFamily="34" charset="-128"/>
              </a:rPr>
              <a:t>mạng kết nối</a:t>
            </a:r>
          </a:p>
          <a:p>
            <a:pPr xmlns:a="http://schemas.openxmlformats.org/drawingml/2006/main" indent="-255600"/>
            <a:r xmlns:a="http://schemas.openxmlformats.org/drawingml/2006/main">
              <a:rPr lang="vi" altLang="en-US" sz="2200" b="1" dirty="0" smtClean="0">
                <a:solidFill>
                  <a:schemeClr val="tx1"/>
                </a:solidFill>
                <a:latin typeface="+mn-lt"/>
                <a:ea typeface="ＭＳ Ｐゴシック" panose="020B0600070205080204" pitchFamily="34" charset="-128"/>
              </a:rPr>
              <a:t>1976 </a:t>
            </a:r>
            <a:r xmlns:a="http://schemas.openxmlformats.org/drawingml/2006/main">
              <a:rPr lang="vi" altLang="en-US" sz="2200" b="1" dirty="0">
                <a:solidFill>
                  <a:schemeClr val="tx1"/>
                </a:solidFill>
                <a:latin typeface="+mn-lt"/>
                <a:ea typeface="ＭＳ Ｐゴシック" panose="020B0600070205080204" pitchFamily="34" charset="-128"/>
              </a:rPr>
              <a:t>: </a:t>
            </a:r>
            <a:r xmlns:a="http://schemas.openxmlformats.org/drawingml/2006/main">
              <a:rPr lang="vi" altLang="en-US" sz="2200" dirty="0">
                <a:latin typeface="+mn-lt"/>
                <a:ea typeface="ＭＳ Ｐゴシック" panose="020B0600070205080204" pitchFamily="34" charset="-128"/>
              </a:rPr>
              <a:t>Ethernet tại Xerox </a:t>
            </a:r>
            <a:r xmlns:a="http://schemas.openxmlformats.org/drawingml/2006/main">
              <a:rPr lang="vi" altLang="en-US" sz="22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Một</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r</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C</a:t>
            </a:r>
            <a:endParaRPr xmlns:a="http://schemas.openxmlformats.org/drawingml/2006/main" lang="en-US" altLang="en-US" sz="2200" dirty="0">
              <a:latin typeface="+mn-lt"/>
              <a:ea typeface="ＭＳ Ｐゴシック" panose="020B0600070205080204" pitchFamily="34" charset="-128"/>
            </a:endParaRPr>
          </a:p>
          <a:p>
            <a:pPr xmlns:a="http://schemas.openxmlformats.org/drawingml/2006/main" indent="-255600"/>
            <a:r xmlns:a="http://schemas.openxmlformats.org/drawingml/2006/main">
              <a:rPr lang="vi" altLang="en-US" sz="2200" b="1" dirty="0" smtClean="0">
                <a:solidFill>
                  <a:schemeClr val="tx1"/>
                </a:solidFill>
                <a:latin typeface="+mn-lt"/>
                <a:ea typeface="ＭＳ Ｐゴシック" panose="020B0600070205080204" pitchFamily="34" charset="-128"/>
              </a:rPr>
              <a:t>Cuối </a:t>
            </a:r>
            <a:r xmlns:a="http://schemas.openxmlformats.org/drawingml/2006/main">
              <a:rPr lang="vi" altLang="ja-JP" sz="2200" b="1" dirty="0" smtClean="0">
                <a:solidFill>
                  <a:schemeClr val="tx1"/>
                </a:solidFill>
                <a:latin typeface="+mn-lt"/>
                <a:ea typeface="ＭＳ Ｐゴシック" panose="020B0600070205080204" pitchFamily="34" charset="-128"/>
              </a:rPr>
              <a:t>những năm 70 </a:t>
            </a:r>
            <a:r xmlns:a="http://schemas.openxmlformats.org/drawingml/2006/main">
              <a:rPr lang="vi" altLang="ja-JP" sz="2200" b="1" dirty="0">
                <a:solidFill>
                  <a:schemeClr val="tx1"/>
                </a:solidFill>
                <a:latin typeface="+mn-lt"/>
                <a:ea typeface="ＭＳ Ｐゴシック" panose="020B0600070205080204" pitchFamily="34" charset="-128"/>
              </a:rPr>
              <a:t>: </a:t>
            </a:r>
            <a:r xmlns:a="http://schemas.openxmlformats.org/drawingml/2006/main">
              <a:rPr lang="vi" altLang="ja-JP" sz="2200" dirty="0">
                <a:latin typeface="+mn-lt"/>
                <a:ea typeface="ＭＳ Ｐゴシック" panose="020B0600070205080204" pitchFamily="34" charset="-128"/>
              </a:rPr>
              <a:t>kiến trúc độc quyền : </a:t>
            </a:r>
            <a:r xmlns:a="http://schemas.openxmlformats.org/drawingml/2006/main">
              <a:rPr lang="vi" altLang="ja-JP" sz="2200" dirty="0" smtClean="0">
                <a:latin typeface="+mn-lt"/>
                <a:ea typeface="ＭＳ Ｐゴシック" panose="020B0600070205080204" pitchFamily="34" charset="-128"/>
              </a:rPr>
              <a:t>D</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e</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CNET </a:t>
            </a:r>
            <a:r xmlns:a="http://schemas.openxmlformats.org/drawingml/2006/main">
              <a:rPr lang="vi" altLang="ja-JP" sz="2200" dirty="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S</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N</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A </a:t>
            </a:r>
            <a:r xmlns:a="http://schemas.openxmlformats.org/drawingml/2006/main">
              <a:rPr lang="vi" altLang="ja-JP" sz="2200" dirty="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X</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N</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Một</a:t>
            </a:r>
            <a:endParaRPr xmlns:a="http://schemas.openxmlformats.org/drawingml/2006/main" lang="en-US" altLang="ja-JP" sz="2200" dirty="0">
              <a:latin typeface="+mn-lt"/>
              <a:ea typeface="ＭＳ Ｐゴシック" panose="020B0600070205080204" pitchFamily="34" charset="-128"/>
            </a:endParaRPr>
          </a:p>
          <a:p>
            <a:pPr xmlns:a="http://schemas.openxmlformats.org/drawingml/2006/main" indent="-255600"/>
            <a:r xmlns:a="http://schemas.openxmlformats.org/drawingml/2006/main">
              <a:rPr lang="vi" altLang="en-US" sz="2200" b="1" dirty="0">
                <a:solidFill>
                  <a:schemeClr val="tx1"/>
                </a:solidFill>
                <a:latin typeface="+mn-lt"/>
                <a:ea typeface="ＭＳ Ｐゴシック" panose="020B0600070205080204" pitchFamily="34" charset="-128"/>
              </a:rPr>
              <a:t>cuối những năm </a:t>
            </a:r>
            <a:r xmlns:a="http://schemas.openxmlformats.org/drawingml/2006/main">
              <a:rPr lang="vi" altLang="en-US" sz="2200" b="1" dirty="0" smtClean="0">
                <a:solidFill>
                  <a:schemeClr val="tx1"/>
                </a:solidFill>
                <a:latin typeface="+mn-lt"/>
                <a:ea typeface="ＭＳ Ｐゴシック" panose="020B0600070205080204" pitchFamily="34" charset="-128"/>
              </a:rPr>
              <a:t>70 </a:t>
            </a:r>
            <a:r xmlns:a="http://schemas.openxmlformats.org/drawingml/2006/main">
              <a:rPr lang="vi" altLang="ja-JP" sz="2200" b="1" dirty="0">
                <a:solidFill>
                  <a:schemeClr val="tx1"/>
                </a:solidFill>
                <a:latin typeface="+mn-lt"/>
                <a:ea typeface="ＭＳ Ｐゴシック" panose="020B0600070205080204" pitchFamily="34" charset="-128"/>
              </a:rPr>
              <a:t>: chuyển đổi </a:t>
            </a:r>
            <a:r xmlns:a="http://schemas.openxmlformats.org/drawingml/2006/main">
              <a:rPr lang="vi" altLang="ja-JP" sz="2200" b="1" dirty="0" smtClean="0">
                <a:solidFill>
                  <a:schemeClr val="tx1"/>
                </a:solidFill>
                <a:latin typeface="+mn-lt"/>
                <a:ea typeface="ＭＳ Ｐゴシック" panose="020B0600070205080204" pitchFamily="34" charset="-128"/>
              </a:rPr>
              <a:t>các </a:t>
            </a:r>
            <a:r xmlns:a="http://schemas.openxmlformats.org/drawingml/2006/main">
              <a:rPr lang="vi" altLang="ja-JP" sz="2200" dirty="0">
                <a:latin typeface="+mn-lt"/>
                <a:ea typeface="ＭＳ Ｐゴシック" panose="020B0600070205080204" pitchFamily="34" charset="-128"/>
              </a:rPr>
              <a:t>gói có độ dài cố định ( </a:t>
            </a:r>
            <a:r xmlns:a="http://schemas.openxmlformats.org/drawingml/2006/main">
              <a:rPr lang="vi" altLang="ja-JP" sz="2200" dirty="0" smtClean="0">
                <a:latin typeface="+mn-lt"/>
                <a:ea typeface="ＭＳ Ｐゴシック" panose="020B0600070205080204" pitchFamily="34" charset="-128"/>
              </a:rPr>
              <a:t>A</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t</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200" dirty="0" smtClean="0">
                <a:latin typeface="+mn-lt"/>
                <a:ea typeface="ＭＳ Ｐゴシック" panose="020B0600070205080204" pitchFamily="34" charset="-128"/>
              </a:rPr>
              <a:t>M tiền chất)</a:t>
            </a:r>
          </a:p>
          <a:p>
            <a:pPr xmlns:a="http://schemas.openxmlformats.org/drawingml/2006/main" indent="-255600"/>
            <a:r xmlns:a="http://schemas.openxmlformats.org/drawingml/2006/main">
              <a:rPr lang="vi" altLang="en-US" sz="2200" b="1" dirty="0" smtClean="0">
                <a:solidFill>
                  <a:schemeClr val="tx1"/>
                </a:solidFill>
                <a:latin typeface="+mn-lt"/>
                <a:ea typeface="ＭＳ Ｐゴシック" panose="020B0600070205080204" pitchFamily="34" charset="-128"/>
              </a:rPr>
              <a:t>1979 </a:t>
            </a:r>
            <a:r xmlns:a="http://schemas.openxmlformats.org/drawingml/2006/main">
              <a:rPr lang="vi" altLang="en-US" sz="2200" b="1" dirty="0">
                <a:solidFill>
                  <a:schemeClr val="tx1"/>
                </a:solidFill>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Một</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r</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Anet </a:t>
            </a:r>
            <a:r xmlns:a="http://schemas.openxmlformats.org/drawingml/2006/main">
              <a:rPr lang="vi" altLang="en-US" sz="2200" dirty="0">
                <a:latin typeface="+mn-lt"/>
                <a:ea typeface="ＭＳ Ｐゴシック" panose="020B0600070205080204" pitchFamily="34" charset="-128"/>
              </a:rPr>
              <a:t>có 200 </a:t>
            </a:r>
            <a:r xmlns:a="http://schemas.openxmlformats.org/drawingml/2006/main">
              <a:rPr lang="vi" altLang="en-US" sz="2200" dirty="0" smtClean="0">
                <a:latin typeface="+mn-lt"/>
                <a:ea typeface="ＭＳ Ｐゴシック" panose="020B0600070205080204" pitchFamily="34" charset="-128"/>
              </a:rPr>
              <a:t>nút</a:t>
            </a:r>
            <a:endParaRPr xmlns:a="http://schemas.openxmlformats.org/drawingml/2006/main" lang="en-US" sz="2200" dirty="0">
              <a:latin typeface="+mn-lt"/>
            </a:endParaRPr>
          </a:p>
        </p:txBody>
      </p:sp>
    </p:spTree>
    <p:extLst>
      <p:ext uri="{BB962C8B-B14F-4D97-AF65-F5344CB8AC3E}">
        <p14:creationId xmlns:p14="http://schemas.microsoft.com/office/powerpoint/2010/main" val="21636426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à gì </a:t>
            </a:r>
            <a:r xmlns:a="http://schemas.openxmlformats.org/drawingml/2006/main">
              <a:rPr lang="vi" dirty="0"/>
              <a:t>: Chế độ xem dịch vụ</a:t>
            </a:r>
          </a:p>
        </p:txBody>
      </p:sp>
      <p:sp>
        <p:nvSpPr>
          <p:cNvPr id="3" name="Text Placeholder 2"/>
          <p:cNvSpPr>
            <a:spLocks noGrp="1"/>
          </p:cNvSpPr>
          <p:nvPr>
            <p:ph type="body" idx="1"/>
          </p:nvPr>
        </p:nvSpPr>
        <p:spPr>
          <a:xfrm>
            <a:off x="457199" y="1600200"/>
            <a:ext cx="4212771" cy="4525963"/>
          </a:xfrm>
        </p:spPr>
        <p:txBody>
          <a:bodyPr/>
          <a:lstStyle/>
          <a:p>
            <a:pPr xmlns:a="http://schemas.openxmlformats.org/drawingml/2006/main" eaLnBrk="1" hangingPunct="1"/>
            <a:r xmlns:a="http://schemas.openxmlformats.org/drawingml/2006/main">
              <a:rPr lang="vi" altLang="en-US" sz="2000" b="1" dirty="0">
                <a:solidFill>
                  <a:schemeClr val="tx1"/>
                </a:solidFill>
                <a:latin typeface="+mn-lt"/>
                <a:ea typeface="ＭＳ Ｐゴシック" charset="-128"/>
              </a:rPr>
              <a:t>cơ sở hạ tầng cung cấp dịch vụ cho các ứng dụng:</a:t>
            </a: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Web, </a:t>
            </a:r>
            <a:r xmlns:a="http://schemas.openxmlformats.org/drawingml/2006/main">
              <a:rPr lang="vi" altLang="en-US" sz="2000" dirty="0" smtClean="0">
                <a:latin typeface="+mn-lt"/>
                <a:ea typeface="Arial" panose="020B0604020202020204" pitchFamily="34" charset="0"/>
              </a:rPr>
              <a:t>VoI</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000" dirty="0" smtClean="0">
                <a:latin typeface="+mn-lt"/>
                <a:ea typeface="Arial" panose="020B0604020202020204" pitchFamily="34" charset="0"/>
              </a:rPr>
              <a:t>P </a:t>
            </a:r>
            <a:r xmlns:a="http://schemas.openxmlformats.org/drawingml/2006/main">
              <a:rPr lang="vi" altLang="en-US" sz="2000" dirty="0">
                <a:latin typeface="+mn-lt"/>
                <a:ea typeface="Arial" panose="020B0604020202020204" pitchFamily="34" charset="0"/>
              </a:rPr>
              <a:t>, email , game , thương mại điện tử , mạng xã hội </a:t>
            </a:r>
            <a:r xmlns:a="http://schemas.openxmlformats.org/drawingml/2006/main">
              <a:rPr lang="vi" altLang="en-US" sz="2000" dirty="0" smtClean="0">
                <a:latin typeface="+mn-lt"/>
                <a:ea typeface="Arial" panose="020B0604020202020204" pitchFamily="34" charset="0"/>
              </a:rPr>
              <a:t>, …</a:t>
            </a:r>
            <a:endParaRPr xmlns:a="http://schemas.openxmlformats.org/drawingml/2006/main" lang="en-US" altLang="en-US" sz="2000" dirty="0">
              <a:latin typeface="+mn-lt"/>
              <a:ea typeface="Arial" panose="020B0604020202020204" pitchFamily="34" charset="0"/>
            </a:endParaRPr>
          </a:p>
          <a:p>
            <a:pPr xmlns:a="http://schemas.openxmlformats.org/drawingml/2006/main" eaLnBrk="1" hangingPunct="1"/>
            <a:r xmlns:a="http://schemas.openxmlformats.org/drawingml/2006/main">
              <a:rPr lang="vi" altLang="en-US" sz="2000" b="1" dirty="0">
                <a:solidFill>
                  <a:schemeClr val="tx1"/>
                </a:solidFill>
                <a:latin typeface="+mn-lt"/>
                <a:ea typeface="ＭＳ Ｐゴシック" charset="-128"/>
              </a:rPr>
              <a:t>cung cấp giao diện lập trình cho các ứng dụng</a:t>
            </a:r>
          </a:p>
          <a:p>
            <a:pPr xmlns:a="http://schemas.openxmlformats.org/drawingml/2006/main" marL="741600" lvl="1" indent="-284400" eaLnBrk="1" hangingPunct="1"/>
            <a:r xmlns:a="http://schemas.openxmlformats.org/drawingml/2006/main">
              <a:rPr lang="vi" altLang="en-US" sz="2000" dirty="0">
                <a:latin typeface="+mn-lt"/>
                <a:ea typeface="Arial" panose="020B0604020202020204" pitchFamily="34" charset="0"/>
              </a:rPr>
              <a:t>móc cho phép gửi và nhận các chương trình </a:t>
            </a:r>
            <a:r xmlns:a="http://schemas.openxmlformats.org/drawingml/2006/main">
              <a:rPr lang="vi" altLang="en-US" sz="2000" dirty="0" smtClean="0">
                <a:latin typeface="+mn-lt"/>
                <a:ea typeface="Arial" panose="020B0604020202020204" pitchFamily="34" charset="0"/>
              </a:rPr>
              <a:t>ứng dụng </a:t>
            </a:r>
            <a:r xmlns:a="http://schemas.openxmlformats.org/drawingml/2006/main">
              <a:rPr lang="vi" altLang="en-US" sz="2000" dirty="0">
                <a:latin typeface="+mn-lt"/>
                <a:ea typeface="Arial" panose="020B0604020202020204" pitchFamily="34" charset="0"/>
              </a:rPr>
              <a:t>để </a:t>
            </a:r>
            <a:r xmlns:a="http://schemas.openxmlformats.org/drawingml/2006/main">
              <a:rPr lang="vi" altLang="ja-JP" sz="2000" dirty="0" smtClean="0">
                <a:latin typeface="+mn-lt"/>
                <a:ea typeface="ＭＳ Ｐゴシック" charset="-128"/>
              </a:rPr>
              <a:t>“kết nối” </a:t>
            </a:r>
            <a:r xmlns:a="http://schemas.openxmlformats.org/drawingml/2006/main">
              <a:rPr lang="vi" altLang="ja-JP" sz="2000" dirty="0">
                <a:latin typeface="+mn-lt"/>
                <a:ea typeface="ＭＳ Ｐゴシック" charset="-128"/>
              </a:rPr>
              <a:t>với Internet</a:t>
            </a:r>
          </a:p>
          <a:p>
            <a:pPr xmlns:a="http://schemas.openxmlformats.org/drawingml/2006/main" marL="741600" lvl="1" indent="-284400" eaLnBrk="1" hangingPunct="1"/>
            <a:r xmlns:a="http://schemas.openxmlformats.org/drawingml/2006/main">
              <a:rPr lang="vi" altLang="en-US" sz="2000" dirty="0" smtClean="0">
                <a:latin typeface="+mn-lt"/>
                <a:ea typeface="Arial" panose="020B0604020202020204" pitchFamily="34" charset="0"/>
              </a:rPr>
              <a:t>dịch vụ </a:t>
            </a:r>
            <a:endParaRPr xmlns:a="http://schemas.openxmlformats.org/drawingml/2006/main" lang="en-US" sz="2000" dirty="0">
              <a:latin typeface="+mn-lt"/>
            </a:endParaRPr>
            <a:r xmlns:a="http://schemas.openxmlformats.org/drawingml/2006/main">
              <a:rPr lang="vi" altLang="en-US" sz="2000" dirty="0">
                <a:latin typeface="+mn-lt"/>
                <a:ea typeface="Arial" panose="020B0604020202020204" pitchFamily="34" charset="0"/>
              </a:rPr>
              <a:t>bưu chính</a:t>
            </a: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6726" y="1784168"/>
            <a:ext cx="3283319" cy="4295755"/>
          </a:xfrm>
          <a:prstGeom prst="rect">
            <a:avLst/>
          </a:prstGeom>
        </p:spPr>
      </p:pic>
    </p:spTree>
    <p:extLst>
      <p:ext uri="{BB962C8B-B14F-4D97-AF65-F5344CB8AC3E}">
        <p14:creationId xmlns:p14="http://schemas.microsoft.com/office/powerpoint/2010/main" val="66053361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ịch sử </a:t>
            </a:r>
            <a:r xmlns:a="http://schemas.openxmlformats.org/drawingml/2006/main">
              <a:rPr lang="vi" dirty="0"/>
              <a:t>Internet </a:t>
            </a:r>
            <a:r xmlns:a="http://schemas.openxmlformats.org/drawingml/2006/main">
              <a:rPr lang="vi" sz="2000" b="0" dirty="0" smtClean="0"/>
              <a:t>(4 trên 9)</a:t>
            </a:r>
            <a:endParaRPr xmlns:a="http://schemas.openxmlformats.org/drawingml/2006/main" lang="en-US" sz="2000" b="0" dirty="0"/>
          </a:p>
        </p:txBody>
      </p:sp>
      <p:sp>
        <p:nvSpPr>
          <p:cNvPr id="5" name="Content Placeholder 4"/>
          <p:cNvSpPr>
            <a:spLocks noGrp="1"/>
          </p:cNvSpPr>
          <p:nvPr>
            <p:ph type="body" idx="1"/>
          </p:nvPr>
        </p:nvSpPr>
        <p:spPr/>
        <p:txBody>
          <a:bodyPr/>
          <a:lstStyle/>
          <a:p>
            <a:pPr xmlns:a="http://schemas.openxmlformats.org/drawingml/2006/main" eaLnBrk="1" hangingPunct="1">
              <a:lnSpc>
                <a:spcPct val="90000"/>
              </a:lnSpc>
              <a:buFont typeface="Wingdings" panose="05000000000000000000" pitchFamily="2" charset="2"/>
              <a:buNone/>
            </a:pPr>
            <a:r xmlns:a="http://schemas.openxmlformats.org/drawingml/2006/main">
              <a:rPr lang="vi" altLang="ja-JP" sz="2400" b="1" dirty="0">
                <a:solidFill>
                  <a:schemeClr val="tx1"/>
                </a:solidFill>
                <a:latin typeface="+mn-lt"/>
                <a:ea typeface="ＭＳ Ｐゴシック" panose="020B0600070205080204" pitchFamily="34" charset="-128"/>
              </a:rPr>
              <a:t>Nguyên tắc kết nối mạng </a:t>
            </a:r>
            <a:r xmlns:a="http://schemas.openxmlformats.org/drawingml/2006/main">
              <a:rPr lang="vi" altLang="ja-JP" sz="2400" b="1" dirty="0" smtClean="0">
                <a:solidFill>
                  <a:schemeClr val="tx1"/>
                </a:solidFill>
                <a:latin typeface="+mn-lt"/>
                <a:ea typeface="ＭＳ Ｐゴシック" panose="020B0600070205080204" pitchFamily="34" charset="-128"/>
              </a:rPr>
              <a:t>của </a:t>
            </a:r>
            <a:r xmlns:a="http://schemas.openxmlformats.org/drawingml/2006/main">
              <a:rPr lang="vi" altLang="en-US" sz="2400" b="1" dirty="0">
                <a:solidFill>
                  <a:schemeClr val="tx1"/>
                </a:solidFill>
                <a:latin typeface="+mn-lt"/>
                <a:ea typeface="ＭＳ Ｐゴシック" panose="020B0600070205080204" pitchFamily="34" charset="-128"/>
              </a:rPr>
              <a:t>Cerf và </a:t>
            </a:r>
            <a:r xmlns:a="http://schemas.openxmlformats.org/drawingml/2006/main">
              <a:rPr lang="vi" altLang="en-US" sz="2400" b="1" dirty="0" smtClean="0">
                <a:solidFill>
                  <a:schemeClr val="tx1"/>
                </a:solidFill>
                <a:latin typeface="+mn-lt"/>
                <a:ea typeface="ＭＳ Ｐゴシック" panose="020B0600070205080204" pitchFamily="34" charset="-128"/>
              </a:rPr>
              <a:t>Kahn :</a:t>
            </a:r>
          </a:p>
          <a:p>
            <a:pPr xmlns:a="http://schemas.openxmlformats.org/drawingml/2006/main" marL="255600" lvl="1" indent="-255600" eaLnBrk="1" hangingPunct="1">
              <a:spcBef>
                <a:spcPts val="1500"/>
              </a:spcBef>
              <a:buFont typeface="Arial" panose="020B0604020202020204" pitchFamily="34" charset="0"/>
              <a:buChar char="•"/>
            </a:pPr>
            <a:r xmlns:a="http://schemas.openxmlformats.org/drawingml/2006/main">
              <a:rPr lang="vi" altLang="en-US" sz="2400" dirty="0" smtClean="0">
                <a:solidFill>
                  <a:schemeClr val="tx1"/>
                </a:solidFill>
                <a:latin typeface="+mn-lt"/>
                <a:ea typeface="Arial" panose="020B0604020202020204" pitchFamily="34" charset="0"/>
              </a:rPr>
              <a:t>chủ nghĩa tối giản, quyền tự chủ - không cần thay đổi nội bộ để kết nối các mạng</a:t>
            </a:r>
          </a:p>
          <a:p>
            <a:pPr xmlns:a="http://schemas.openxmlformats.org/drawingml/2006/main" marL="255600" lvl="1" indent="-255600" eaLnBrk="1" hangingPunct="1">
              <a:spcBef>
                <a:spcPts val="1500"/>
              </a:spcBef>
              <a:buFont typeface="Arial" panose="020B0604020202020204" pitchFamily="34" charset="0"/>
              <a:buChar char="•"/>
            </a:pPr>
            <a:r xmlns:a="http://schemas.openxmlformats.org/drawingml/2006/main">
              <a:rPr lang="vi" altLang="en-US" sz="2400" dirty="0" smtClean="0">
                <a:solidFill>
                  <a:schemeClr val="tx1"/>
                </a:solidFill>
                <a:latin typeface="+mn-lt"/>
                <a:ea typeface="Arial" panose="020B0604020202020204" pitchFamily="34" charset="0"/>
              </a:rPr>
              <a:t>mô hình dịch vụ nỗ lực tốt nhất</a:t>
            </a:r>
          </a:p>
          <a:p>
            <a:pPr xmlns:a="http://schemas.openxmlformats.org/drawingml/2006/main" marL="255600" lvl="1" indent="-255600" eaLnBrk="1" hangingPunct="1">
              <a:spcBef>
                <a:spcPts val="1500"/>
              </a:spcBef>
              <a:buFont typeface="Arial" panose="020B0604020202020204" pitchFamily="34" charset="0"/>
              <a:buChar char="•"/>
            </a:pPr>
            <a:r xmlns:a="http://schemas.openxmlformats.org/drawingml/2006/main">
              <a:rPr lang="vi" altLang="en-US" sz="2400" dirty="0" smtClean="0">
                <a:solidFill>
                  <a:schemeClr val="tx1"/>
                </a:solidFill>
                <a:latin typeface="+mn-lt"/>
                <a:ea typeface="Arial" panose="020B0604020202020204" pitchFamily="34" charset="0"/>
              </a:rPr>
              <a:t>bộ định tuyến không trạng thái</a:t>
            </a:r>
          </a:p>
          <a:p>
            <a:pPr xmlns:a="http://schemas.openxmlformats.org/drawingml/2006/main" marL="255600" lvl="1" indent="-255600" eaLnBrk="1" hangingPunct="1">
              <a:spcBef>
                <a:spcPts val="1500"/>
              </a:spcBef>
              <a:buFont typeface="Arial" panose="020B0604020202020204" pitchFamily="34" charset="0"/>
              <a:buChar char="•"/>
            </a:pPr>
            <a:r xmlns:a="http://schemas.openxmlformats.org/drawingml/2006/main">
              <a:rPr lang="vi" altLang="en-US" sz="2400" dirty="0" smtClean="0">
                <a:solidFill>
                  <a:schemeClr val="tx1"/>
                </a:solidFill>
                <a:latin typeface="+mn-lt"/>
                <a:ea typeface="Arial" panose="020B0604020202020204" pitchFamily="34" charset="0"/>
              </a:rPr>
              <a:t>kiểm soát phi tập trung</a:t>
            </a:r>
          </a:p>
          <a:p>
            <a:pPr xmlns:a="http://schemas.openxmlformats.org/drawingml/2006/main" eaLnBrk="1" hangingPunct="1">
              <a:lnSpc>
                <a:spcPct val="90000"/>
              </a:lnSpc>
              <a:buFont typeface="Wingdings" panose="05000000000000000000" pitchFamily="2" charset="2"/>
              <a:buNone/>
            </a:pPr>
            <a:r xmlns:a="http://schemas.openxmlformats.org/drawingml/2006/main">
              <a:rPr lang="vi" altLang="en-US" sz="2400" b="1" dirty="0" smtClean="0">
                <a:solidFill>
                  <a:schemeClr val="tx1"/>
                </a:solidFill>
                <a:latin typeface="+mn-lt"/>
                <a:ea typeface="ＭＳ Ｐゴシック" panose="020B0600070205080204" pitchFamily="34" charset="-128"/>
              </a:rPr>
              <a:t>xác định </a:t>
            </a:r>
            <a:r xmlns:a="http://schemas.openxmlformats.org/drawingml/2006/main">
              <a:rPr lang="vi" altLang="ja-JP" sz="2400" b="1" dirty="0" smtClean="0">
                <a:solidFill>
                  <a:schemeClr val="tx1"/>
                </a:solidFill>
                <a:latin typeface="+mn-lt"/>
                <a:ea typeface="ＭＳ Ｐゴシック" panose="020B0600070205080204" pitchFamily="34" charset="-128"/>
              </a:rPr>
              <a:t>kiến </a:t>
            </a:r>
            <a:r xmlns:a="http://schemas.openxmlformats.org/drawingml/2006/main">
              <a:rPr lang="vi" altLang="ja-JP" sz="2400" b="1" dirty="0" smtClean="0">
                <a:solidFill>
                  <a:schemeClr val="tx1"/>
                </a:solidFill>
                <a:latin typeface="+mn-lt"/>
                <a:ea typeface="ＭＳ Ｐゴシック" panose="020B0600070205080204" pitchFamily="34" charset="-128"/>
              </a:rPr>
              <a:t>trúc </a:t>
            </a:r>
            <a:endParaRPr xmlns:a="http://schemas.openxmlformats.org/drawingml/2006/main" lang="en-US" sz="2400" b="1" dirty="0">
              <a:solidFill>
                <a:schemeClr val="tx1"/>
              </a:solidFill>
              <a:latin typeface="+mn-lt"/>
            </a:endParaRPr>
            <a:r xmlns:a="http://schemas.openxmlformats.org/drawingml/2006/main">
              <a:rPr lang="vi" altLang="ja-JP" sz="2400" b="1" dirty="0">
                <a:solidFill>
                  <a:schemeClr val="tx1"/>
                </a:solidFill>
                <a:latin typeface="+mn-lt"/>
                <a:ea typeface="ＭＳ Ｐゴシック" panose="020B0600070205080204" pitchFamily="34" charset="-128"/>
              </a:rPr>
              <a:t>Internet ngày nay</a:t>
            </a:r>
          </a:p>
        </p:txBody>
      </p:sp>
    </p:spTree>
    <p:extLst>
      <p:ext uri="{BB962C8B-B14F-4D97-AF65-F5344CB8AC3E}">
        <p14:creationId xmlns:p14="http://schemas.microsoft.com/office/powerpoint/2010/main" val="24091370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ịch sử </a:t>
            </a:r>
            <a:r xmlns:a="http://schemas.openxmlformats.org/drawingml/2006/main">
              <a:rPr lang="vi" dirty="0"/>
              <a:t>Internet </a:t>
            </a:r>
            <a:r xmlns:a="http://schemas.openxmlformats.org/drawingml/2006/main">
              <a:rPr lang="vi" sz="2000" b="0" dirty="0" smtClean="0"/>
              <a:t>(5 trên 9)</a:t>
            </a:r>
            <a:endParaRPr xmlns:a="http://schemas.openxmlformats.org/drawingml/2006/main" lang="en-US" sz="2000" b="0" dirty="0"/>
          </a:p>
        </p:txBody>
      </p:sp>
      <p:sp>
        <p:nvSpPr>
          <p:cNvPr id="5" name="Content Placeholder 4"/>
          <p:cNvSpPr>
            <a:spLocks noGrp="1"/>
          </p:cNvSpPr>
          <p:nvPr>
            <p:ph idx="1"/>
          </p:nvPr>
        </p:nvSpPr>
        <p:spPr>
          <a:xfrm>
            <a:off x="457200" y="1600200"/>
            <a:ext cx="8229600" cy="653143"/>
          </a:xfrm>
        </p:spPr>
        <p:txBody>
          <a:bodyPr/>
          <a:lstStyle/>
          <a:p>
            <a:pPr xmlns:a="http://schemas.openxmlformats.org/drawingml/2006/main" marL="0" indent="0">
              <a:buNone/>
            </a:pPr>
            <a:r xmlns:a="http://schemas.openxmlformats.org/drawingml/2006/main">
              <a:rPr lang="vi" altLang="en-US" sz="2400" b="1" dirty="0">
                <a:solidFill>
                  <a:schemeClr val="tx1"/>
                </a:solidFill>
                <a:latin typeface="+mn-lt"/>
              </a:rPr>
              <a:t>1980-1990: các giao thức mới, sự phát triển của </a:t>
            </a:r>
            <a:r xmlns:a="http://schemas.openxmlformats.org/drawingml/2006/main">
              <a:rPr lang="vi" altLang="en-US" sz="2400" b="1" dirty="0" smtClean="0">
                <a:solidFill>
                  <a:schemeClr val="tx1"/>
                </a:solidFill>
                <a:latin typeface="+mn-lt"/>
              </a:rPr>
              <a:t>các mạng</a:t>
            </a:r>
            <a:endParaRPr xmlns:a="http://schemas.openxmlformats.org/drawingml/2006/main" lang="en-US" sz="2400" b="1" dirty="0">
              <a:solidFill>
                <a:schemeClr val="tx1"/>
              </a:solidFill>
              <a:latin typeface="+mn-lt"/>
            </a:endParaRPr>
          </a:p>
        </p:txBody>
      </p:sp>
      <p:sp>
        <p:nvSpPr>
          <p:cNvPr id="3" name="Content Placeholder 2"/>
          <p:cNvSpPr>
            <a:spLocks noGrp="1"/>
          </p:cNvSpPr>
          <p:nvPr>
            <p:ph idx="13"/>
          </p:nvPr>
        </p:nvSpPr>
        <p:spPr>
          <a:xfrm>
            <a:off x="457200" y="2269149"/>
            <a:ext cx="8229600" cy="3820885"/>
          </a:xfrm>
        </p:spPr>
        <p:txBody>
          <a:bodyPr/>
          <a:lstStyle/>
          <a:p>
            <a:pPr xmlns:a="http://schemas.openxmlformats.org/drawingml/2006/main" marL="255600" indent="-255600"/>
            <a:r xmlns:a="http://schemas.openxmlformats.org/drawingml/2006/main">
              <a:rPr lang="vi" altLang="en-US" sz="2200" b="1" dirty="0">
                <a:solidFill>
                  <a:schemeClr val="tx1"/>
                </a:solidFill>
                <a:latin typeface="+mn-lt"/>
                <a:ea typeface="ＭＳ Ｐゴシック" panose="020B0600070205080204" pitchFamily="34" charset="-128"/>
              </a:rPr>
              <a:t>1983: </a:t>
            </a:r>
            <a:r xmlns:a="http://schemas.openxmlformats.org/drawingml/2006/main">
              <a:rPr lang="vi" altLang="en-US" sz="2200" dirty="0">
                <a:latin typeface="+mn-lt"/>
                <a:ea typeface="ＭＳ Ｐゴシック" panose="020B0600070205080204" pitchFamily="34" charset="-128"/>
              </a:rPr>
              <a:t>triển khai </a:t>
            </a:r>
            <a:r xmlns:a="http://schemas.openxmlformats.org/drawingml/2006/main">
              <a:rPr lang="vi" altLang="en-US" sz="2200" dirty="0" smtClean="0">
                <a:latin typeface="+mn-lt"/>
                <a:ea typeface="ＭＳ Ｐゴシック" panose="020B0600070205080204" pitchFamily="34" charset="-128"/>
              </a:rPr>
              <a:t>T</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C</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SỐ PI</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P</a:t>
            </a:r>
            <a:endParaRPr xmlns:a="http://schemas.openxmlformats.org/drawingml/2006/main" lang="en-US" altLang="en-US" sz="2200" dirty="0">
              <a:latin typeface="+mn-lt"/>
              <a:ea typeface="ＭＳ Ｐゴシック" panose="020B0600070205080204" pitchFamily="34" charset="-128"/>
            </a:endParaRPr>
          </a:p>
          <a:p>
            <a:pPr xmlns:a="http://schemas.openxmlformats.org/drawingml/2006/main" marL="255600" indent="-255600"/>
            <a:r xmlns:a="http://schemas.openxmlformats.org/drawingml/2006/main">
              <a:rPr lang="vi" altLang="en-US" sz="2200" b="1" dirty="0">
                <a:solidFill>
                  <a:schemeClr val="tx1"/>
                </a:solidFill>
                <a:latin typeface="+mn-lt"/>
                <a:ea typeface="ＭＳ Ｐゴシック" panose="020B0600070205080204" pitchFamily="34" charset="-128"/>
              </a:rPr>
              <a:t>1982: </a:t>
            </a:r>
            <a:r xmlns:a="http://schemas.openxmlformats.org/drawingml/2006/main">
              <a:rPr lang="vi" altLang="en-US" sz="2200" dirty="0" smtClean="0">
                <a:latin typeface="+mn-lt"/>
                <a:ea typeface="ＭＳ Ｐゴシック" panose="020B0600070205080204" pitchFamily="34" charset="-128"/>
              </a:rPr>
              <a:t>định nghĩa </a:t>
            </a:r>
            <a:endParaRPr xmlns:a="http://schemas.openxmlformats.org/drawingml/2006/main" lang="en-US" altLang="en-US" sz="2200" dirty="0">
              <a:latin typeface="+mn-lt"/>
              <a:ea typeface="ＭＳ Ｐゴシック" panose="020B0600070205080204" pitchFamily="34" charset="-128"/>
            </a:endParaRPr>
            <a:r xmlns:a="http://schemas.openxmlformats.org/drawingml/2006/main">
              <a:rPr lang="vi" altLang="en-US" sz="2200" dirty="0">
                <a:latin typeface="+mn-lt"/>
                <a:ea typeface="ＭＳ Ｐゴシック" panose="020B0600070205080204" pitchFamily="34" charset="-128"/>
              </a:rPr>
              <a:t>giao thức email smtp</a:t>
            </a:r>
          </a:p>
          <a:p>
            <a:pPr xmlns:a="http://schemas.openxmlformats.org/drawingml/2006/main" marL="255600" indent="-255600"/>
            <a:r xmlns:a="http://schemas.openxmlformats.org/drawingml/2006/main">
              <a:rPr lang="vi" altLang="en-US" sz="2200" b="1" dirty="0">
                <a:solidFill>
                  <a:schemeClr val="tx1"/>
                </a:solidFill>
                <a:latin typeface="+mn-lt"/>
                <a:ea typeface="ＭＳ Ｐゴシック" panose="020B0600070205080204" pitchFamily="34" charset="-128"/>
              </a:rPr>
              <a:t>1983 : </a:t>
            </a:r>
            <a:r xmlns:a="http://schemas.openxmlformats.org/drawingml/2006/main">
              <a:rPr lang="vi" altLang="en-US" sz="2200" dirty="0" smtClean="0">
                <a:latin typeface="+mn-lt"/>
                <a:ea typeface="ＭＳ Ｐゴシック" panose="020B0600070205080204" pitchFamily="34" charset="-128"/>
              </a:rPr>
              <a:t>D</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N</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S </a:t>
            </a:r>
            <a:r xmlns:a="http://schemas.openxmlformats.org/drawingml/2006/main">
              <a:rPr lang="vi" altLang="en-US" sz="2200" dirty="0">
                <a:latin typeface="+mn-lt"/>
                <a:ea typeface="ＭＳ Ｐゴシック" panose="020B0600070205080204" pitchFamily="34" charset="-128"/>
              </a:rPr>
              <a:t>được xác định cho </a:t>
            </a:r>
            <a:r xmlns:a="http://schemas.openxmlformats.org/drawingml/2006/main">
              <a:rPr lang="vi" altLang="en-US" sz="2200" dirty="0" smtClean="0">
                <a:latin typeface="+mn-lt"/>
                <a:ea typeface="ＭＳ Ｐゴシック" panose="020B0600070205080204" pitchFamily="34" charset="-128"/>
              </a:rPr>
              <a:t>tên-tôi</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a:latin typeface="+mn-lt"/>
                <a:ea typeface="ＭＳ Ｐゴシック" panose="020B0600070205080204" pitchFamily="34" charset="-128"/>
              </a:rPr>
              <a:t>dịch </a:t>
            </a:r>
            <a:r xmlns:a="http://schemas.openxmlformats.org/drawingml/2006/main">
              <a:rPr lang="vi" altLang="en-US" sz="2200" dirty="0" smtClean="0">
                <a:latin typeface="+mn-lt"/>
                <a:ea typeface="ＭＳ Ｐゴシック" panose="020B0600070205080204" pitchFamily="34" charset="-128"/>
              </a:rPr>
              <a:t>địa chỉ P</a:t>
            </a:r>
          </a:p>
          <a:p>
            <a:pPr xmlns:a="http://schemas.openxmlformats.org/drawingml/2006/main" marL="255600" indent="-255600"/>
            <a:r xmlns:a="http://schemas.openxmlformats.org/drawingml/2006/main">
              <a:rPr lang="vi" altLang="en-US" sz="2200" b="1" dirty="0">
                <a:solidFill>
                  <a:schemeClr val="tx1"/>
                </a:solidFill>
                <a:latin typeface="+mn-lt"/>
                <a:ea typeface="ＭＳ Ｐゴシック" panose="020B0600070205080204" pitchFamily="34" charset="-128"/>
              </a:rPr>
              <a:t>1985: </a:t>
            </a:r>
            <a:r xmlns:a="http://schemas.openxmlformats.org/drawingml/2006/main">
              <a:rPr lang="vi" altLang="en-US" sz="2200" dirty="0">
                <a:latin typeface="+mn-lt"/>
                <a:ea typeface="ＭＳ Ｐゴシック" panose="020B0600070205080204" pitchFamily="34" charset="-128"/>
              </a:rPr>
              <a:t>định nghĩa giao thức ftp</a:t>
            </a:r>
          </a:p>
          <a:p>
            <a:pPr xmlns:a="http://schemas.openxmlformats.org/drawingml/2006/main" marL="255600" indent="-255600"/>
            <a:r xmlns:a="http://schemas.openxmlformats.org/drawingml/2006/main">
              <a:rPr lang="vi" altLang="en-US" sz="2200" b="1" dirty="0">
                <a:solidFill>
                  <a:schemeClr val="tx1"/>
                </a:solidFill>
                <a:latin typeface="+mn-lt"/>
                <a:ea typeface="ＭＳ Ｐゴシック" panose="020B0600070205080204" pitchFamily="34" charset="-128"/>
              </a:rPr>
              <a:t>1988: </a:t>
            </a:r>
            <a:r xmlns:a="http://schemas.openxmlformats.org/drawingml/2006/main">
              <a:rPr lang="vi" altLang="en-US" sz="2200" dirty="0" smtClean="0">
                <a:latin typeface="+mn-lt"/>
                <a:ea typeface="ＭＳ Ｐゴシック" panose="020B0600070205080204" pitchFamily="34" charset="-128"/>
              </a:rPr>
              <a:t>Tr .</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C</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200" dirty="0" smtClean="0">
                <a:latin typeface="+mn-lt"/>
                <a:ea typeface="ＭＳ Ｐゴシック" panose="020B0600070205080204" pitchFamily="34" charset="-128"/>
              </a:rPr>
              <a:t>Kiểm soát </a:t>
            </a:r>
            <a:r xmlns:a="http://schemas.openxmlformats.org/drawingml/2006/main">
              <a:rPr lang="vi" altLang="en-US" sz="2200" dirty="0">
                <a:latin typeface="+mn-lt"/>
                <a:ea typeface="ＭＳ Ｐゴシック" panose="020B0600070205080204" pitchFamily="34" charset="-128"/>
              </a:rPr>
              <a:t>tắc nghẽn </a:t>
            </a:r>
            <a:r xmlns:a="http://schemas.openxmlformats.org/drawingml/2006/main">
              <a:rPr lang="vi" altLang="en-US" sz="2200" dirty="0" smtClean="0">
                <a:latin typeface="+mn-lt"/>
                <a:ea typeface="ＭＳ Ｐゴシック" panose="020B0600070205080204" pitchFamily="34" charset="-128"/>
              </a:rPr>
              <a:t>P</a:t>
            </a:r>
          </a:p>
          <a:p>
            <a:pPr xmlns:a="http://schemas.openxmlformats.org/drawingml/2006/main" marL="255600" indent="-255600">
              <a:defRPr/>
            </a:pPr>
            <a:r xmlns:a="http://schemas.openxmlformats.org/drawingml/2006/main">
              <a:rPr lang="vi" sz="2200" dirty="0">
                <a:latin typeface="+mn-lt"/>
              </a:rPr>
              <a:t>mạng lưới quốc gia mới: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Sét </a:t>
            </a:r>
            <a:r xmlns:a="http://schemas.openxmlformats.org/drawingml/2006/main">
              <a:rPr lang="vi" sz="2200" dirty="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Tnet </a:t>
            </a:r>
            <a:r xmlns:a="http://schemas.openxmlformats.org/drawingml/2006/main">
              <a:rPr lang="vi" sz="2200" dirty="0">
                <a:latin typeface="+mn-lt"/>
              </a:rPr>
              <a:t>, </a:t>
            </a:r>
            <a:r xmlns:a="http://schemas.openxmlformats.org/drawingml/2006/main">
              <a:rPr lang="vi" sz="2200" dirty="0" smtClean="0">
                <a:latin typeface="+mn-lt"/>
              </a:rPr>
              <a:t>N</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Fnet </a:t>
            </a:r>
            <a:r xmlns:a="http://schemas.openxmlformats.org/drawingml/2006/main">
              <a:rPr lang="vi" sz="2200" dirty="0">
                <a:latin typeface="+mn-lt"/>
              </a:rPr>
              <a:t>, Minitel</a:t>
            </a:r>
          </a:p>
          <a:p>
            <a:pPr xmlns:a="http://schemas.openxmlformats.org/drawingml/2006/main" marL="255600" indent="-255600">
              <a:defRPr/>
            </a:pPr>
            <a:r xmlns:a="http://schemas.openxmlformats.org/drawingml/2006/main">
              <a:rPr lang="vi" sz="2200" dirty="0">
                <a:latin typeface="+mn-lt"/>
              </a:rPr>
              <a:t>100.000 máy chủ được kết nối với liên minh </a:t>
            </a:r>
            <a:r xmlns:a="http://schemas.openxmlformats.org/drawingml/2006/main">
              <a:rPr lang="vi" sz="2200" dirty="0" smtClean="0">
                <a:latin typeface="+mn-lt"/>
              </a:rPr>
              <a:t>mạng</a:t>
            </a:r>
            <a:endParaRPr xmlns:a="http://schemas.openxmlformats.org/drawingml/2006/main" lang="en-US" sz="2200" dirty="0">
              <a:latin typeface="+mn-lt"/>
            </a:endParaRPr>
          </a:p>
        </p:txBody>
      </p:sp>
    </p:spTree>
    <p:extLst>
      <p:ext uri="{BB962C8B-B14F-4D97-AF65-F5344CB8AC3E}">
        <p14:creationId xmlns:p14="http://schemas.microsoft.com/office/powerpoint/2010/main" val="207611223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ịch sử </a:t>
            </a:r>
            <a:r xmlns:a="http://schemas.openxmlformats.org/drawingml/2006/main">
              <a:rPr lang="vi" dirty="0"/>
              <a:t>Internet </a:t>
            </a:r>
            <a:r xmlns:a="http://schemas.openxmlformats.org/drawingml/2006/main">
              <a:rPr lang="vi" sz="2000" b="0" dirty="0" smtClean="0"/>
              <a:t>(6 trên 9)</a:t>
            </a:r>
            <a:endParaRPr xmlns:a="http://schemas.openxmlformats.org/drawingml/2006/main" lang="en-US" sz="2000" b="0" dirty="0"/>
          </a:p>
        </p:txBody>
      </p:sp>
      <p:sp>
        <p:nvSpPr>
          <p:cNvPr id="5" name="Content Placeholder 4"/>
          <p:cNvSpPr>
            <a:spLocks noGrp="1"/>
          </p:cNvSpPr>
          <p:nvPr>
            <p:ph idx="1"/>
          </p:nvPr>
        </p:nvSpPr>
        <p:spPr>
          <a:xfrm>
            <a:off x="457200" y="1600200"/>
            <a:ext cx="8229600" cy="523568"/>
          </a:xfrm>
        </p:spPr>
        <p:txBody>
          <a:bodyPr/>
          <a:lstStyle/>
          <a:p>
            <a:pPr xmlns:a="http://schemas.openxmlformats.org/drawingml/2006/main" marL="0" indent="0">
              <a:buClrTx/>
              <a:buSzTx/>
              <a:buNone/>
            </a:pPr>
            <a:r xmlns:a="http://schemas.openxmlformats.org/drawingml/2006/main">
              <a:rPr lang="vi" altLang="en-US" sz="2400" b="1" dirty="0">
                <a:solidFill>
                  <a:schemeClr val="tx1"/>
                </a:solidFill>
                <a:latin typeface="+mn-lt"/>
              </a:rPr>
              <a:t>1990, </a:t>
            </a:r>
            <a:r xmlns:a="http://schemas.openxmlformats.org/drawingml/2006/main">
              <a:rPr lang="vi" altLang="en-US" sz="2400" b="1" dirty="0" smtClean="0">
                <a:solidFill>
                  <a:schemeClr val="tx1"/>
                </a:solidFill>
                <a:latin typeface="+mn-lt"/>
              </a:rPr>
              <a:t>2000 </a:t>
            </a:r>
            <a:r xmlns:a="http://schemas.openxmlformats.org/drawingml/2006/main">
              <a:rPr lang="vi" altLang="en-US" sz="2400" b="1" dirty="0">
                <a:solidFill>
                  <a:schemeClr val="tx1"/>
                </a:solidFill>
                <a:latin typeface="+mn-lt"/>
              </a:rPr>
              <a:t>'s </a:t>
            </a:r>
            <a:r xmlns:a="http://schemas.openxmlformats.org/drawingml/2006/main">
              <a:rPr lang="vi" altLang="ja-JP" sz="2400" b="1" dirty="0" smtClean="0">
                <a:solidFill>
                  <a:schemeClr val="tx1"/>
                </a:solidFill>
                <a:latin typeface="+mn-lt"/>
              </a:rPr>
              <a:t>: </a:t>
            </a:r>
            <a:r xmlns:a="http://schemas.openxmlformats.org/drawingml/2006/main">
              <a:rPr lang="vi" altLang="ja-JP" sz="2400" b="1" dirty="0">
                <a:solidFill>
                  <a:schemeClr val="tx1"/>
                </a:solidFill>
                <a:latin typeface="+mn-lt"/>
              </a:rPr>
              <a:t>thương mại hóa, Web, ứng dụng mới</a:t>
            </a:r>
            <a:endParaRPr xmlns:a="http://schemas.openxmlformats.org/drawingml/2006/main" lang="en-US" altLang="en-US" sz="2400" b="1" u="sng" dirty="0">
              <a:solidFill>
                <a:schemeClr val="tx1"/>
              </a:solidFill>
              <a:latin typeface="+mn-lt"/>
            </a:endParaRPr>
          </a:p>
        </p:txBody>
      </p:sp>
      <p:sp>
        <p:nvSpPr>
          <p:cNvPr id="3" name="Content Placeholder 2"/>
          <p:cNvSpPr>
            <a:spLocks noGrp="1"/>
          </p:cNvSpPr>
          <p:nvPr>
            <p:ph idx="13"/>
          </p:nvPr>
        </p:nvSpPr>
        <p:spPr>
          <a:xfrm>
            <a:off x="457200" y="2258960"/>
            <a:ext cx="8229600" cy="3846871"/>
          </a:xfrm>
        </p:spPr>
        <p:txBody>
          <a:bodyPr/>
          <a:lstStyle/>
          <a:p>
            <a:pPr xmlns:a="http://schemas.openxmlformats.org/drawingml/2006/main" marL="255600" indent="-255600" eaLnBrk="1" hangingPunct="1"/>
            <a:r xmlns:a="http://schemas.openxmlformats.org/drawingml/2006/main">
              <a:rPr lang="vi" altLang="en-US" sz="2400" b="1" dirty="0">
                <a:solidFill>
                  <a:schemeClr val="tx1"/>
                </a:solidFill>
                <a:latin typeface="+mn-lt"/>
                <a:ea typeface="ＭＳ Ｐゴシック" panose="020B0600070205080204" pitchFamily="34" charset="-128"/>
              </a:rPr>
              <a:t>đầu những </a:t>
            </a:r>
            <a:r xmlns:a="http://schemas.openxmlformats.org/drawingml/2006/main">
              <a:rPr lang="vi" altLang="ja-JP" sz="2400" b="1" dirty="0" smtClean="0">
                <a:solidFill>
                  <a:schemeClr val="tx1"/>
                </a:solidFill>
                <a:latin typeface="+mn-lt"/>
                <a:ea typeface="ＭＳ Ｐゴシック" panose="020B0600070205080204" pitchFamily="34" charset="-128"/>
              </a:rPr>
              <a:t>năm </a:t>
            </a:r>
            <a:r xmlns:a="http://schemas.openxmlformats.org/drawingml/2006/main">
              <a:rPr lang="vi" altLang="en-US" sz="2400" b="1" dirty="0" smtClean="0">
                <a:solidFill>
                  <a:schemeClr val="tx1"/>
                </a:solidFill>
                <a:latin typeface="+mn-lt"/>
                <a:ea typeface="ＭＳ Ｐゴシック" panose="020B0600070205080204" pitchFamily="34" charset="-128"/>
              </a:rPr>
              <a:t>1990 </a:t>
            </a:r>
            <a:r xmlns:a="http://schemas.openxmlformats.org/drawingml/2006/main">
              <a:rPr lang="vi" altLang="ja-JP" sz="2400" b="1" dirty="0">
                <a:solidFill>
                  <a:schemeClr val="tx1"/>
                </a:solidFill>
                <a:latin typeface="+mn-lt"/>
                <a:ea typeface="ＭＳ Ｐゴシック" panose="020B0600070205080204" pitchFamily="34" charset="-128"/>
              </a:rPr>
              <a:t>:</a:t>
            </a:r>
            <a:r xmlns:a="http://schemas.openxmlformats.org/drawingml/2006/main">
              <a:rPr lang="vi" altLang="ja-JP" sz="2400" dirty="0">
                <a:solidFill>
                  <a:schemeClr val="accent2"/>
                </a:solidFill>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Một</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r</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P</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Anet </a:t>
            </a:r>
            <a:r xmlns:a="http://schemas.openxmlformats.org/drawingml/2006/main">
              <a:rPr lang="vi" altLang="ja-JP" sz="2400" dirty="0">
                <a:latin typeface="+mn-lt"/>
                <a:ea typeface="ＭＳ Ｐゴシック" panose="020B0600070205080204" pitchFamily="34" charset="-128"/>
              </a:rPr>
              <a:t>ngừng hoạt động</a:t>
            </a:r>
          </a:p>
          <a:p>
            <a:pPr xmlns:a="http://schemas.openxmlformats.org/drawingml/2006/main" marL="255600" indent="-255600" eaLnBrk="1" hangingPunct="1"/>
            <a:r xmlns:a="http://schemas.openxmlformats.org/drawingml/2006/main">
              <a:rPr lang="vi" altLang="en-US" sz="2400" b="1" dirty="0">
                <a:solidFill>
                  <a:schemeClr val="tx1"/>
                </a:solidFill>
                <a:latin typeface="+mn-lt"/>
                <a:ea typeface="ＭＳ Ｐゴシック" panose="020B0600070205080204" pitchFamily="34" charset="-128"/>
              </a:rPr>
              <a:t>1991:</a:t>
            </a:r>
            <a:r xmlns:a="http://schemas.openxmlformats.org/drawingml/2006/main">
              <a:rPr lang="vi" altLang="en-US" sz="2400" dirty="0">
                <a:solidFill>
                  <a:schemeClr val="accent2"/>
                </a:solidFill>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N</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F </a:t>
            </a:r>
            <a:r xmlns:a="http://schemas.openxmlformats.org/drawingml/2006/main">
              <a:rPr lang="vi" altLang="en-US" sz="2400" dirty="0">
                <a:latin typeface="+mn-lt"/>
                <a:ea typeface="ＭＳ Ｐゴシック" panose="020B0600070205080204" pitchFamily="34" charset="-128"/>
              </a:rPr>
              <a:t>dỡ bỏ các hạn chế đối với việc sử dụng </a:t>
            </a:r>
            <a:r xmlns:a="http://schemas.openxmlformats.org/drawingml/2006/main">
              <a:rPr lang="vi" altLang="en-US" sz="2400" dirty="0" smtClean="0">
                <a:latin typeface="+mn-lt"/>
                <a:ea typeface="ＭＳ Ｐゴシック" panose="020B0600070205080204" pitchFamily="34" charset="-128"/>
              </a:rPr>
              <a:t>N cho mục đích thương mại</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Fnet </a:t>
            </a:r>
            <a:r xmlns:a="http://schemas.openxmlformats.org/drawingml/2006/main">
              <a:rPr lang="vi" altLang="en-US" sz="2400" dirty="0">
                <a:latin typeface="+mn-lt"/>
                <a:ea typeface="ＭＳ Ｐゴシック" panose="020B0600070205080204" pitchFamily="34" charset="-128"/>
              </a:rPr>
              <a:t>(ngừng hoạt động, 1995)</a:t>
            </a:r>
          </a:p>
          <a:p>
            <a:pPr xmlns:a="http://schemas.openxmlformats.org/drawingml/2006/main" marL="255600" indent="-255600" eaLnBrk="1" hangingPunct="1"/>
            <a:r xmlns:a="http://schemas.openxmlformats.org/drawingml/2006/main">
              <a:rPr lang="vi" altLang="en-US" sz="2400" b="1" dirty="0">
                <a:solidFill>
                  <a:schemeClr val="tx1"/>
                </a:solidFill>
                <a:latin typeface="+mn-lt"/>
                <a:ea typeface="ＭＳ Ｐゴシック" panose="020B0600070205080204" pitchFamily="34" charset="-128"/>
              </a:rPr>
              <a:t>đầu những năm 1990: </a:t>
            </a:r>
            <a:r xmlns:a="http://schemas.openxmlformats.org/drawingml/2006/main">
              <a:rPr lang="vi" altLang="en-US" sz="2400" dirty="0">
                <a:latin typeface="+mn-lt"/>
                <a:ea typeface="ＭＳ Ｐゴシック" panose="020B0600070205080204" pitchFamily="34" charset="-128"/>
              </a:rPr>
              <a:t>Web</a:t>
            </a:r>
          </a:p>
          <a:p>
            <a:pPr xmlns:a="http://schemas.openxmlformats.org/drawingml/2006/main" marL="741600" lvl="1" indent="-284400" eaLnBrk="1" hangingPunct="1"/>
            <a:r xmlns:a="http://schemas.openxmlformats.org/drawingml/2006/main">
              <a:rPr lang="vi" altLang="en-US" sz="2400" dirty="0">
                <a:latin typeface="+mn-lt"/>
                <a:ea typeface="Arial" panose="020B0604020202020204" pitchFamily="34" charset="0"/>
              </a:rPr>
              <a:t>siêu văn bản [Bush 1945, Nelson </a:t>
            </a:r>
            <a:r xmlns:a="http://schemas.openxmlformats.org/drawingml/2006/main">
              <a:rPr lang="vi" altLang="en-US" sz="2400" dirty="0" smtClean="0">
                <a:latin typeface="+mn-lt"/>
                <a:ea typeface="Arial" panose="020B0604020202020204" pitchFamily="34" charset="0"/>
              </a:rPr>
              <a:t>1960 </a:t>
            </a:r>
            <a:r xmlns:a="http://schemas.openxmlformats.org/drawingml/2006/main">
              <a:rPr lang="vi" altLang="en-US" sz="2400" dirty="0" smtClean="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s </a:t>
            </a:r>
            <a:r xmlns:a="http://schemas.openxmlformats.org/drawingml/2006/main">
              <a:rPr lang="vi" altLang="ja-JP" sz="2400" dirty="0">
                <a:latin typeface="+mn-lt"/>
                <a:ea typeface="ＭＳ Ｐゴシック" panose="020B0600070205080204" pitchFamily="34" charset="-128"/>
              </a:rPr>
              <a:t>]</a:t>
            </a:r>
          </a:p>
          <a:p>
            <a:pPr xmlns:a="http://schemas.openxmlformats.org/drawingml/2006/main" marL="741600" lvl="1" indent="-284400" eaLnBrk="1" hangingPunct="1"/>
            <a:r xmlns:a="http://schemas.openxmlformats.org/drawingml/2006/main">
              <a:rPr lang="vi" altLang="en-US" sz="2400" dirty="0" smtClean="0">
                <a:latin typeface="+mn-lt"/>
                <a:ea typeface="Arial" panose="020B0604020202020204" pitchFamily="34" charset="0"/>
              </a:rPr>
              <a:t>h</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m</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L </a:t>
            </a:r>
            <a:r xmlns:a="http://schemas.openxmlformats.org/drawingml/2006/main">
              <a:rPr lang="vi" altLang="en-US" sz="2400" dirty="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H</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t</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P </a:t>
            </a:r>
            <a:r xmlns:a="http://schemas.openxmlformats.org/drawingml/2006/main">
              <a:rPr lang="vi" altLang="en-US" sz="2400" dirty="0">
                <a:latin typeface="+mn-lt"/>
                <a:ea typeface="Arial" panose="020B0604020202020204" pitchFamily="34" charset="0"/>
              </a:rPr>
              <a:t>: Berners-Lee</a:t>
            </a:r>
          </a:p>
          <a:p>
            <a:pPr xmlns:a="http://schemas.openxmlformats.org/drawingml/2006/main" marL="741600" lvl="1" indent="-284400" eaLnBrk="1" hangingPunct="1"/>
            <a:r xmlns:a="http://schemas.openxmlformats.org/drawingml/2006/main">
              <a:rPr lang="vi" altLang="en-US" sz="2400" dirty="0">
                <a:latin typeface="+mn-lt"/>
                <a:ea typeface="Arial" panose="020B0604020202020204" pitchFamily="34" charset="0"/>
              </a:rPr>
              <a:t>1994: Mosaic, sau này là Netscape</a:t>
            </a:r>
          </a:p>
          <a:p>
            <a:pPr xmlns:a="http://schemas.openxmlformats.org/drawingml/2006/main" marL="741600" lvl="1" indent="-284400" eaLnBrk="1" hangingPunct="1"/>
            <a:r xmlns:a="http://schemas.openxmlformats.org/drawingml/2006/main">
              <a:rPr lang="vi" altLang="en-US" sz="2400" dirty="0">
                <a:latin typeface="+mn-lt"/>
                <a:ea typeface="Arial" panose="020B0604020202020204" pitchFamily="34" charset="0"/>
              </a:rPr>
              <a:t>cuối những </a:t>
            </a:r>
            <a:r xmlns:a="http://schemas.openxmlformats.org/drawingml/2006/main">
              <a:rPr lang="vi" altLang="en-US" sz="2400" dirty="0" smtClean="0">
                <a:latin typeface="+mn-lt"/>
                <a:ea typeface="Arial" panose="020B0604020202020204" pitchFamily="34" charset="0"/>
              </a:rPr>
              <a:t>năm 1990 </a:t>
            </a:r>
            <a:r xmlns:a="http://schemas.openxmlformats.org/drawingml/2006/main">
              <a:rPr lang="vi" altLang="en-US" sz="2400" dirty="0" smtClean="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thương </a:t>
            </a:r>
            <a:r xmlns:a="http://schemas.openxmlformats.org/drawingml/2006/main">
              <a:rPr lang="vi" altLang="ja-JP" sz="2400" dirty="0">
                <a:latin typeface="+mn-lt"/>
                <a:ea typeface="ＭＳ Ｐゴシック" panose="020B0600070205080204" pitchFamily="34" charset="-128"/>
              </a:rPr>
              <a:t>mại hóa </a:t>
            </a:r>
            <a:r xmlns:a="http://schemas.openxmlformats.org/drawingml/2006/main">
              <a:rPr lang="vi" altLang="ja-JP" sz="2400" dirty="0" smtClean="0">
                <a:latin typeface="+mn-lt"/>
                <a:ea typeface="ＭＳ Ｐゴシック" panose="020B0600070205080204" pitchFamily="34" charset="-128"/>
              </a:rPr>
              <a:t>Web</a:t>
            </a:r>
            <a:endParaRPr xmlns:a="http://schemas.openxmlformats.org/drawingml/2006/main" lang="en-US" sz="2400" dirty="0">
              <a:latin typeface="+mn-lt"/>
            </a:endParaRPr>
          </a:p>
        </p:txBody>
      </p:sp>
    </p:spTree>
    <p:extLst>
      <p:ext uri="{BB962C8B-B14F-4D97-AF65-F5344CB8AC3E}">
        <p14:creationId xmlns:p14="http://schemas.microsoft.com/office/powerpoint/2010/main" val="19252211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ịch sử </a:t>
            </a:r>
            <a:r xmlns:a="http://schemas.openxmlformats.org/drawingml/2006/main">
              <a:rPr lang="vi" dirty="0"/>
              <a:t>Internet </a:t>
            </a:r>
            <a:r xmlns:a="http://schemas.openxmlformats.org/drawingml/2006/main">
              <a:rPr lang="vi" sz="2000" b="0" dirty="0" smtClean="0"/>
              <a:t>(7 trên 9)</a:t>
            </a:r>
            <a:endParaRPr xmlns:a="http://schemas.openxmlformats.org/drawingml/2006/main" lang="en-US" sz="2000" b="0" dirty="0"/>
          </a:p>
        </p:txBody>
      </p:sp>
      <p:sp>
        <p:nvSpPr>
          <p:cNvPr id="6" name="Text Placeholder 5"/>
          <p:cNvSpPr>
            <a:spLocks noGrp="1"/>
          </p:cNvSpPr>
          <p:nvPr>
            <p:ph type="body" idx="1"/>
          </p:nvPr>
        </p:nvSpPr>
        <p:spPr/>
        <p:txBody>
          <a:bodyPr/>
          <a:lstStyle/>
          <a:p>
            <a:pPr xmlns:a="http://schemas.openxmlformats.org/drawingml/2006/main" marL="0" indent="0" eaLnBrk="1" hangingPunct="1">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panose="020B0600070205080204" pitchFamily="34" charset="-128"/>
              </a:rPr>
              <a:t>Cuối những </a:t>
            </a:r>
            <a:r xmlns:a="http://schemas.openxmlformats.org/drawingml/2006/main">
              <a:rPr lang="vi" altLang="ja-JP" sz="2400" b="1" dirty="0">
                <a:solidFill>
                  <a:schemeClr val="tx1"/>
                </a:solidFill>
                <a:latin typeface="+mn-lt"/>
                <a:ea typeface="ＭＳ Ｐゴシック" panose="020B0600070205080204" pitchFamily="34" charset="-128"/>
              </a:rPr>
              <a:t>năm </a:t>
            </a:r>
            <a:r xmlns:a="http://schemas.openxmlformats.org/drawingml/2006/main">
              <a:rPr lang="vi" altLang="en-US" sz="2400" b="1" dirty="0" smtClean="0">
                <a:solidFill>
                  <a:schemeClr val="tx1"/>
                </a:solidFill>
                <a:latin typeface="+mn-lt"/>
                <a:ea typeface="ＭＳ Ｐゴシック" panose="020B0600070205080204" pitchFamily="34" charset="-128"/>
              </a:rPr>
              <a:t>1990 </a:t>
            </a:r>
            <a:r xmlns:a="http://schemas.openxmlformats.org/drawingml/2006/main">
              <a:rPr lang="vi" altLang="ja-JP" sz="2400" b="1" dirty="0" smtClean="0">
                <a:solidFill>
                  <a:schemeClr val="tx1"/>
                </a:solidFill>
                <a:latin typeface="+mn-lt"/>
                <a:ea typeface="ＭＳ Ｐゴシック" panose="020B0600070205080204" pitchFamily="34" charset="-128"/>
              </a:rPr>
              <a:t>– </a:t>
            </a:r>
            <a:r xmlns:a="http://schemas.openxmlformats.org/drawingml/2006/main">
              <a:rPr lang="vi" altLang="ja-JP" sz="2400" b="1" dirty="0" smtClean="0">
                <a:solidFill>
                  <a:schemeClr val="tx1"/>
                </a:solidFill>
                <a:latin typeface="+mn-lt"/>
                <a:ea typeface="ＭＳ Ｐゴシック" panose="020B0600070205080204" pitchFamily="34" charset="-128"/>
              </a:rPr>
              <a:t>2000 </a:t>
            </a:r>
            <a:r xmlns:a="http://schemas.openxmlformats.org/drawingml/2006/main">
              <a:rPr lang="vi" altLang="ja-JP" sz="2400" b="1" dirty="0">
                <a:solidFill>
                  <a:schemeClr val="tx1"/>
                </a:solidFill>
                <a:latin typeface="+mn-lt"/>
                <a:ea typeface="ＭＳ Ｐゴシック" panose="020B0600070205080204" pitchFamily="34" charset="-128"/>
              </a:rPr>
              <a:t>:</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nhiều ứng dụng sát thủ hơn: nhắn tin tức thì, chia sẻ tệp P2P</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an ninh mạng lên hàng đầu</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ước tính 50 triệu máy chủ, hơn 100 triệu người dùng</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liên kết xương sống chạy tại </a:t>
            </a:r>
            <a:r xmlns:a="http://schemas.openxmlformats.org/drawingml/2006/main">
              <a:rPr lang="vi" altLang="en-US" sz="2400" dirty="0" smtClean="0">
                <a:latin typeface="+mn-lt"/>
                <a:ea typeface="ＭＳ Ｐゴシック" panose="020B0600070205080204" pitchFamily="34" charset="-128"/>
              </a:rPr>
              <a:t>G</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b</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P</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S</a:t>
            </a:r>
            <a:endParaRPr xmlns:a="http://schemas.openxmlformats.org/drawingml/2006/main" lang="en-US" sz="2400" dirty="0">
              <a:latin typeface="+mn-lt"/>
            </a:endParaRPr>
          </a:p>
        </p:txBody>
      </p:sp>
    </p:spTree>
    <p:extLst>
      <p:ext uri="{BB962C8B-B14F-4D97-AF65-F5344CB8AC3E}">
        <p14:creationId xmlns:p14="http://schemas.microsoft.com/office/powerpoint/2010/main" val="315359660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ịch sử </a:t>
            </a:r>
            <a:r xmlns:a="http://schemas.openxmlformats.org/drawingml/2006/main">
              <a:rPr lang="vi" dirty="0"/>
              <a:t>Internet </a:t>
            </a:r>
            <a:r xmlns:a="http://schemas.openxmlformats.org/drawingml/2006/main">
              <a:rPr lang="vi" sz="2000" b="0" dirty="0" smtClean="0"/>
              <a:t>(8 trên 9)</a:t>
            </a:r>
            <a:endParaRPr xmlns:a="http://schemas.openxmlformats.org/drawingml/2006/main" lang="en-US" sz="2000" b="0" dirty="0"/>
          </a:p>
        </p:txBody>
      </p:sp>
      <p:sp>
        <p:nvSpPr>
          <p:cNvPr id="6" name="Text Placeholder 5"/>
          <p:cNvSpPr>
            <a:spLocks noGrp="1"/>
          </p:cNvSpPr>
          <p:nvPr>
            <p:ph type="body" idx="1"/>
          </p:nvPr>
        </p:nvSpPr>
        <p:spPr/>
        <p:txBody>
          <a:bodyPr/>
          <a:lstStyle/>
          <a:p>
            <a:pPr xmlns:a="http://schemas.openxmlformats.org/drawingml/2006/main" eaLnBrk="1" hangingPunct="1">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panose="020B0600070205080204" pitchFamily="34" charset="-128"/>
              </a:rPr>
              <a:t>2005-nay</a:t>
            </a:r>
          </a:p>
          <a:p>
            <a:pPr xmlns:a="http://schemas.openxmlformats.org/drawingml/2006/main" eaLnBrk="1" hangingPunct="1"/>
            <a:r xmlns:a="http://schemas.openxmlformats.org/drawingml/2006/main">
              <a:rPr lang="vi" altLang="en-US" sz="2400" dirty="0" smtClean="0">
                <a:latin typeface="+mn-lt"/>
                <a:ea typeface="ＭＳ Ｐゴシック" panose="020B0600070205080204" pitchFamily="34" charset="-128"/>
              </a:rPr>
              <a:t>~5B </a:t>
            </a:r>
            <a:r xmlns:a="http://schemas.openxmlformats.org/drawingml/2006/main">
              <a:rPr lang="vi" altLang="en-US" sz="2400" dirty="0">
                <a:latin typeface="+mn-lt"/>
                <a:ea typeface="ＭＳ Ｐゴシック" panose="020B0600070205080204" pitchFamily="34" charset="-128"/>
              </a:rPr>
              <a:t>thiết bị được kết nối với Internet (2016)</a:t>
            </a:r>
          </a:p>
          <a:p>
            <a:pPr xmlns:a="http://schemas.openxmlformats.org/drawingml/2006/main" marL="741600" lvl="1" indent="-284400" eaLnBrk="1" hangingPunct="1"/>
            <a:r xmlns:a="http://schemas.openxmlformats.org/drawingml/2006/main">
              <a:rPr lang="vi" altLang="en-US" sz="2400" dirty="0">
                <a:latin typeface="+mn-lt"/>
                <a:ea typeface="ＭＳ Ｐゴシック" panose="020B0600070205080204" pitchFamily="34" charset="-128"/>
              </a:rPr>
              <a:t>điện thoại thông minh và máy tính bảng</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tích cực triển khai truy cập băng thông rộng</a:t>
            </a:r>
          </a:p>
          <a:p>
            <a:pPr xmlns:a="http://schemas.openxmlformats.org/drawingml/2006/main" eaLnBrk="1" hangingPunct="1"/>
            <a:r xmlns:a="http://schemas.openxmlformats.org/drawingml/2006/main">
              <a:rPr lang="vi" altLang="en-US" sz="2400" dirty="0" smtClean="0">
                <a:latin typeface="+mn-lt"/>
                <a:ea typeface="ＭＳ Ｐゴシック" panose="020B0600070205080204" pitchFamily="34" charset="-128"/>
              </a:rPr>
              <a:t>truy cập </a:t>
            </a:r>
            <a:endParaRPr xmlns:a="http://schemas.openxmlformats.org/drawingml/2006/main" lang="en-US" altLang="en-US" sz="2400" dirty="0">
              <a:latin typeface="+mn-lt"/>
              <a:ea typeface="ＭＳ Ｐゴシック" panose="020B0600070205080204" pitchFamily="34" charset="-128"/>
            </a:endParaRPr>
            <a:r xmlns:a="http://schemas.openxmlformats.org/drawingml/2006/main">
              <a:rPr lang="vi" altLang="en-US" sz="2400" dirty="0">
                <a:latin typeface="+mn-lt"/>
                <a:ea typeface="ＭＳ Ｐゴシック" panose="020B0600070205080204" pitchFamily="34" charset="-128"/>
              </a:rPr>
              <a:t>không dây tốc độ cao</a:t>
            </a:r>
          </a:p>
        </p:txBody>
      </p:sp>
    </p:spTree>
    <p:extLst>
      <p:ext uri="{BB962C8B-B14F-4D97-AF65-F5344CB8AC3E}">
        <p14:creationId xmlns:p14="http://schemas.microsoft.com/office/powerpoint/2010/main" val="187529668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ịch sử </a:t>
            </a:r>
            <a:r xmlns:a="http://schemas.openxmlformats.org/drawingml/2006/main">
              <a:rPr lang="vi" dirty="0"/>
              <a:t>Internet </a:t>
            </a:r>
            <a:r xmlns:a="http://schemas.openxmlformats.org/drawingml/2006/main">
              <a:rPr lang="vi" sz="2000" b="0" dirty="0" smtClean="0"/>
              <a:t>(9 trên 9)</a:t>
            </a:r>
            <a:endParaRPr xmlns:a="http://schemas.openxmlformats.org/drawingml/2006/main" lang="en-US" sz="2000" b="0" dirty="0"/>
          </a:p>
        </p:txBody>
      </p:sp>
      <p:sp>
        <p:nvSpPr>
          <p:cNvPr id="6" name="Text Placeholder 5"/>
          <p:cNvSpPr>
            <a:spLocks noGrp="1"/>
          </p:cNvSpPr>
          <p:nvPr>
            <p:ph type="body" idx="1"/>
          </p:nvPr>
        </p:nvSpPr>
        <p:spPr/>
        <p:txBody>
          <a:bodyPr/>
          <a:lstStyle/>
          <a:p>
            <a:pPr xmlns:a="http://schemas.openxmlformats.org/drawingml/2006/main" eaLnBrk="1" hangingPunct="1"/>
            <a:r xmlns:a="http://schemas.openxmlformats.org/drawingml/2006/main">
              <a:rPr lang="vi" altLang="en-US" sz="2400" dirty="0" smtClean="0">
                <a:latin typeface="+mn-lt"/>
                <a:ea typeface="ＭＳ Ｐゴシック" panose="020B0600070205080204" pitchFamily="34" charset="-128"/>
              </a:rPr>
              <a:t>Sự xuất hiện </a:t>
            </a:r>
            <a:r xmlns:a="http://schemas.openxmlformats.org/drawingml/2006/main">
              <a:rPr lang="vi" altLang="en-US" sz="2400" dirty="0">
                <a:latin typeface="+mn-lt"/>
                <a:ea typeface="ＭＳ Ｐゴシック" panose="020B0600070205080204" pitchFamily="34" charset="-128"/>
              </a:rPr>
              <a:t>của các mạng xã hội trực tuyến </a:t>
            </a:r>
            <a:r xmlns:a="http://schemas.openxmlformats.org/drawingml/2006/main">
              <a:rPr lang="vi" altLang="en-US" sz="2400" dirty="0" smtClean="0">
                <a:latin typeface="+mn-lt"/>
                <a:ea typeface="ＭＳ Ｐゴシック" panose="020B0600070205080204" pitchFamily="34" charset="-128"/>
              </a:rPr>
              <a:t>:</a:t>
            </a:r>
            <a:endParaRPr xmlns:a="http://schemas.openxmlformats.org/drawingml/2006/main" lang="en-US" altLang="en-US" sz="2400" dirty="0">
              <a:latin typeface="+mn-lt"/>
              <a:ea typeface="ＭＳ Ｐゴシック" panose="020B0600070205080204" pitchFamily="34" charset="-128"/>
            </a:endParaRPr>
          </a:p>
          <a:p>
            <a:pPr xmlns:a="http://schemas.openxmlformats.org/drawingml/2006/main" marL="741600" lvl="1" indent="-284400" eaLnBrk="1" hangingPunct="1"/>
            <a:r xmlns:a="http://schemas.openxmlformats.org/drawingml/2006/main">
              <a:rPr lang="vi" altLang="en-US" sz="2400" dirty="0">
                <a:latin typeface="+mn-lt"/>
                <a:ea typeface="ＭＳ Ｐゴシック" panose="020B0600070205080204" pitchFamily="34" charset="-128"/>
              </a:rPr>
              <a:t>Facebook: </a:t>
            </a:r>
            <a:r xmlns:a="http://schemas.openxmlformats.org/drawingml/2006/main">
              <a:rPr lang="vi" altLang="en-US" sz="2400" dirty="0" smtClean="0">
                <a:latin typeface="+mn-lt"/>
                <a:ea typeface="ＭＳ Ｐゴシック" panose="020B0600070205080204" pitchFamily="34" charset="-128"/>
              </a:rPr>
              <a:t>~ </a:t>
            </a:r>
            <a:r xmlns:a="http://schemas.openxmlformats.org/drawingml/2006/main">
              <a:rPr lang="vi" altLang="en-US" sz="2400" dirty="0">
                <a:latin typeface="+mn-lt"/>
                <a:ea typeface="ＭＳ Ｐゴシック" panose="020B0600070205080204" pitchFamily="34" charset="-128"/>
              </a:rPr>
              <a:t>một tỷ người dùng</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nhà cung cấp dịch vụ (Google, Microsoft) tạo mạng riêng của họ</a:t>
            </a:r>
          </a:p>
          <a:p>
            <a:pPr xmlns:a="http://schemas.openxmlformats.org/drawingml/2006/main" marL="741600" lvl="1" indent="-284400" eaLnBrk="1" hangingPunct="1"/>
            <a:r xmlns:a="http://schemas.openxmlformats.org/drawingml/2006/main">
              <a:rPr lang="vi" altLang="en-US" sz="2400" dirty="0">
                <a:latin typeface="+mn-lt"/>
                <a:ea typeface="ＭＳ Ｐゴシック" panose="020B0600070205080204" pitchFamily="34" charset="-128"/>
              </a:rPr>
              <a:t>bỏ qua </a:t>
            </a:r>
            <a:r xmlns:a="http://schemas.openxmlformats.org/drawingml/2006/main">
              <a:rPr lang="vi" altLang="en-US" sz="2400" dirty="0" smtClean="0">
                <a:latin typeface="+mn-lt"/>
                <a:ea typeface="ＭＳ Ｐゴシック" panose="020B0600070205080204" pitchFamily="34" charset="-128"/>
              </a:rPr>
              <a:t>Internet </a:t>
            </a:r>
            <a:r xmlns:a="http://schemas.openxmlformats.org/drawingml/2006/main">
              <a:rPr lang="vi" altLang="en-US" sz="2400" dirty="0">
                <a:latin typeface="+mn-lt"/>
                <a:ea typeface="ＭＳ Ｐゴシック" panose="020B0600070205080204" pitchFamily="34" charset="-128"/>
              </a:rPr>
              <a:t>, cung cấp quyền truy cập </a:t>
            </a:r>
            <a:r xmlns:a="http://schemas.openxmlformats.org/drawingml/2006/main">
              <a:rPr lang="vi" altLang="ja-JP" sz="2400" dirty="0" smtClean="0">
                <a:latin typeface="+mn-lt"/>
                <a:ea typeface="ＭＳ Ｐゴシック" panose="020B0600070205080204" pitchFamily="34" charset="-128"/>
              </a:rPr>
              <a:t>“tức thời” </a:t>
            </a:r>
            <a:r xmlns:a="http://schemas.openxmlformats.org/drawingml/2006/main">
              <a:rPr lang="vi" altLang="ja-JP" sz="2400" dirty="0">
                <a:latin typeface="+mn-lt"/>
                <a:ea typeface="ＭＳ Ｐゴシック" panose="020B0600070205080204" pitchFamily="34" charset="-128"/>
              </a:rPr>
              <a:t>vào tìm kiếm, nội dung video, email, v.v.</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thương mại điện tử, trường đại học, doanh nghiệp chạy dịch vụ của họ trên </a:t>
            </a:r>
            <a:r xmlns:a="http://schemas.openxmlformats.org/drawingml/2006/main">
              <a:rPr lang="vi" altLang="ja-JP" sz="2400" dirty="0" smtClean="0">
                <a:latin typeface="+mn-lt"/>
                <a:ea typeface="ＭＳ Ｐゴシック" panose="020B0600070205080204" pitchFamily="34" charset="-128"/>
              </a:rPr>
              <a:t>“đám mây” </a:t>
            </a:r>
            <a:r xmlns:a="http://schemas.openxmlformats.org/drawingml/2006/main">
              <a:rPr lang="vi" altLang="ja-JP" sz="2400" dirty="0">
                <a:latin typeface="+mn-lt"/>
                <a:ea typeface="ＭＳ Ｐゴシック" panose="020B0600070205080204" pitchFamily="34" charset="-128"/>
              </a:rPr>
              <a:t>(ví dụ: Amazon </a:t>
            </a:r>
            <a:r xmlns:a="http://schemas.openxmlformats.org/drawingml/2006/main">
              <a:rPr lang="vi" altLang="ja-JP" sz="2400" dirty="0" smtClean="0">
                <a:latin typeface="+mn-lt"/>
                <a:ea typeface="ＭＳ Ｐゴシック" panose="020B0600070205080204" pitchFamily="34" charset="-128"/>
              </a:rPr>
              <a:t>E</a:t>
            </a:r>
            <a:r xmlns:a="http://schemas.openxmlformats.org/drawingml/2006/main">
              <a:rPr lang="vi" altLang="ja-JP" sz="100" dirty="0" smtClean="0">
                <a:latin typeface="+mn-lt"/>
                <a:ea typeface="ＭＳ Ｐゴシック" panose="020B0600070205080204" pitchFamily="34" charset="-128"/>
              </a:rPr>
              <a:t> </a:t>
            </a:r>
            <a:r xmlns:a="http://schemas.openxmlformats.org/drawingml/2006/main">
              <a:rPr lang="vi" altLang="ja-JP" sz="2400" dirty="0" smtClean="0">
                <a:latin typeface="+mn-lt"/>
                <a:ea typeface="ＭＳ Ｐゴシック" panose="020B0600070205080204" pitchFamily="34" charset="-128"/>
              </a:rPr>
              <a:t>C2)</a:t>
            </a:r>
            <a:endParaRPr xmlns:a="http://schemas.openxmlformats.org/drawingml/2006/main" lang="en-US" sz="2400" dirty="0">
              <a:latin typeface="+mn-lt"/>
            </a:endParaRPr>
          </a:p>
        </p:txBody>
      </p:sp>
    </p:spTree>
    <p:extLst>
      <p:ext uri="{BB962C8B-B14F-4D97-AF65-F5344CB8AC3E}">
        <p14:creationId xmlns:p14="http://schemas.microsoft.com/office/powerpoint/2010/main" val="17694505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Giới thiệu: </a:t>
            </a:r>
            <a:r xmlns:a="http://schemas.openxmlformats.org/drawingml/2006/main">
              <a:rPr lang="vi" dirty="0" smtClean="0"/>
              <a:t>Tóm tắt </a:t>
            </a:r>
            <a:r xmlns:a="http://schemas.openxmlformats.org/drawingml/2006/main">
              <a:rPr lang="vi" sz="2000" b="0" dirty="0" smtClean="0"/>
              <a:t>(1 trên 2)</a:t>
            </a:r>
            <a:endParaRPr xmlns:a="http://schemas.openxmlformats.org/drawingml/2006/main" lang="en-US" sz="2000" b="0" dirty="0"/>
          </a:p>
        </p:txBody>
      </p:sp>
      <p:sp>
        <p:nvSpPr>
          <p:cNvPr id="4" name="Content Placeholder 3"/>
          <p:cNvSpPr>
            <a:spLocks noGrp="1"/>
          </p:cNvSpPr>
          <p:nvPr>
            <p:ph type="body" idx="1"/>
          </p:nvPr>
        </p:nvSpPr>
        <p:spPr/>
        <p:txBody>
          <a:bodyPr/>
          <a:lstStyle/>
          <a:p>
            <a:pPr xmlns:a="http://schemas.openxmlformats.org/drawingml/2006/main" marL="0" indent="0" eaLnBrk="1" hangingPunct="1">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panose="020B0600070205080204" pitchFamily="34" charset="-128"/>
              </a:rPr>
              <a:t>bao phủ một </a:t>
            </a:r>
            <a:r xmlns:a="http://schemas.openxmlformats.org/drawingml/2006/main">
              <a:rPr lang="vi" altLang="ja-JP" sz="2400" b="1" dirty="0" smtClean="0">
                <a:solidFill>
                  <a:schemeClr val="tx1"/>
                </a:solidFill>
                <a:latin typeface="+mn-lt"/>
                <a:ea typeface="ＭＳ Ｐゴシック" panose="020B0600070205080204" pitchFamily="34" charset="-128"/>
              </a:rPr>
              <a:t>“tấn” </a:t>
            </a:r>
            <a:r xmlns:a="http://schemas.openxmlformats.org/drawingml/2006/main">
              <a:rPr lang="vi" altLang="ja-JP" sz="2400" b="1" dirty="0">
                <a:solidFill>
                  <a:schemeClr val="tx1"/>
                </a:solidFill>
                <a:latin typeface="+mn-lt"/>
                <a:ea typeface="ＭＳ Ｐゴシック" panose="020B0600070205080204" pitchFamily="34" charset="-128"/>
              </a:rPr>
              <a:t>vật liệu!</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tổng quan về Internet</a:t>
            </a:r>
          </a:p>
          <a:p>
            <a:pPr xmlns:a="http://schemas.openxmlformats.org/drawingml/2006/main" eaLnBrk="1" hangingPunct="1"/>
            <a:r xmlns:a="http://schemas.openxmlformats.org/drawingml/2006/main">
              <a:rPr lang="vi" altLang="ja-JP" sz="2400" dirty="0">
                <a:latin typeface="+mn-lt"/>
                <a:ea typeface="ＭＳ Ｐゴシック" panose="020B0600070205080204" pitchFamily="34" charset="-128"/>
              </a:rPr>
              <a:t>Giao thức là </a:t>
            </a:r>
            <a:r xmlns:a="http://schemas.openxmlformats.org/drawingml/2006/main">
              <a:rPr lang="vi" altLang="ja-JP" sz="2400" dirty="0" smtClean="0">
                <a:latin typeface="+mn-lt"/>
                <a:ea typeface="ＭＳ Ｐゴシック" panose="020B0600070205080204" pitchFamily="34" charset="-128"/>
              </a:rPr>
              <a:t>gì </a:t>
            </a:r>
            <a:r xmlns:a="http://schemas.openxmlformats.org/drawingml/2006/main">
              <a:rPr lang="vi" altLang="en-US" sz="2400" dirty="0" smtClean="0">
                <a:latin typeface="+mn-lt"/>
                <a:ea typeface="ＭＳ Ｐゴシック" panose="020B0600070205080204" pitchFamily="34" charset="-128"/>
              </a:rPr>
              <a:t>?</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cạnh mạng, lõi, mạng truy cập</a:t>
            </a:r>
          </a:p>
          <a:p>
            <a:pPr xmlns:a="http://schemas.openxmlformats.org/drawingml/2006/main" marL="741600" lvl="1" indent="-284400" eaLnBrk="1" hangingPunct="1"/>
            <a:r xmlns:a="http://schemas.openxmlformats.org/drawingml/2006/main">
              <a:rPr lang="vi" altLang="en-US" sz="2400" dirty="0">
                <a:latin typeface="+mn-lt"/>
                <a:ea typeface="Arial" panose="020B0604020202020204" pitchFamily="34" charset="0"/>
              </a:rPr>
              <a:t>chuyển mạch gói so với chuyển mạch</a:t>
            </a:r>
          </a:p>
          <a:p>
            <a:pPr xmlns:a="http://schemas.openxmlformats.org/drawingml/2006/main" marL="741600" lvl="1" indent="-284400" eaLnBrk="1" hangingPunct="1"/>
            <a:r xmlns:a="http://schemas.openxmlformats.org/drawingml/2006/main">
              <a:rPr lang="vi" altLang="en-US" sz="2400" dirty="0" smtClean="0">
                <a:latin typeface="+mn-lt"/>
                <a:ea typeface="Arial" panose="020B0604020202020204" pitchFamily="34" charset="0"/>
              </a:rPr>
              <a:t>cấu trúc </a:t>
            </a:r>
            <a:endParaRPr xmlns:a="http://schemas.openxmlformats.org/drawingml/2006/main" lang="en-US" altLang="en-US" sz="2400" dirty="0">
              <a:latin typeface="+mn-lt"/>
              <a:ea typeface="Arial" panose="020B0604020202020204" pitchFamily="34" charset="0"/>
            </a:endParaRPr>
            <a:r xmlns:a="http://schemas.openxmlformats.org/drawingml/2006/main">
              <a:rPr lang="vi" altLang="en-US" sz="2400" dirty="0">
                <a:latin typeface="+mn-lt"/>
                <a:ea typeface="Arial" panose="020B0604020202020204" pitchFamily="34" charset="0"/>
              </a:rPr>
              <a:t>mạng</a:t>
            </a:r>
          </a:p>
        </p:txBody>
      </p:sp>
    </p:spTree>
    <p:extLst>
      <p:ext uri="{BB962C8B-B14F-4D97-AF65-F5344CB8AC3E}">
        <p14:creationId xmlns:p14="http://schemas.microsoft.com/office/powerpoint/2010/main" val="71768876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Giới thiệu: </a:t>
            </a:r>
            <a:r xmlns:a="http://schemas.openxmlformats.org/drawingml/2006/main">
              <a:rPr lang="vi" dirty="0" smtClean="0"/>
              <a:t>Tóm tắt </a:t>
            </a:r>
            <a:r xmlns:a="http://schemas.openxmlformats.org/drawingml/2006/main">
              <a:rPr lang="vi" sz="2000" b="0" dirty="0" smtClean="0"/>
              <a:t>(2 trên 2)</a:t>
            </a:r>
            <a:endParaRPr xmlns:a="http://schemas.openxmlformats.org/drawingml/2006/main" lang="en-US" sz="2000" b="0" dirty="0"/>
          </a:p>
        </p:txBody>
      </p:sp>
      <p:sp>
        <p:nvSpPr>
          <p:cNvPr id="4" name="Content Placeholder 3"/>
          <p:cNvSpPr>
            <a:spLocks noGrp="1"/>
          </p:cNvSpPr>
          <p:nvPr>
            <p:ph type="body" idx="1"/>
          </p:nvPr>
        </p:nvSpPr>
        <p:spPr/>
        <p:txBody>
          <a:bodyPr/>
          <a:lstStyle/>
          <a:p>
            <a:pPr xmlns:a="http://schemas.openxmlformats.org/drawingml/2006/main" eaLnBrk="1" hangingPunct="1"/>
            <a:r xmlns:a="http://schemas.openxmlformats.org/drawingml/2006/main">
              <a:rPr lang="vi" altLang="en-US" sz="2400" dirty="0" smtClean="0">
                <a:latin typeface="+mn-lt"/>
                <a:ea typeface="ＭＳ Ｐゴシック" panose="020B0600070205080204" pitchFamily="34" charset="-128"/>
              </a:rPr>
              <a:t>hiệu suất </a:t>
            </a:r>
            <a:r xmlns:a="http://schemas.openxmlformats.org/drawingml/2006/main">
              <a:rPr lang="vi" altLang="en-US" sz="2400" dirty="0">
                <a:latin typeface="+mn-lt"/>
                <a:ea typeface="ＭＳ Ｐゴシック" panose="020B0600070205080204" pitchFamily="34" charset="-128"/>
              </a:rPr>
              <a:t>: mất mát, chậm trễ, thông lượng</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phân lớp, mô hình dịch vụ</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Bảo vệ</a:t>
            </a:r>
          </a:p>
          <a:p>
            <a:pPr xmlns:a="http://schemas.openxmlformats.org/drawingml/2006/main" eaLnBrk="1" hangingPunct="1"/>
            <a:r xmlns:a="http://schemas.openxmlformats.org/drawingml/2006/main">
              <a:rPr lang="vi" altLang="en-US" sz="2400" dirty="0" smtClean="0">
                <a:latin typeface="+mn-lt"/>
                <a:ea typeface="ＭＳ Ｐゴシック" panose="020B0600070205080204" pitchFamily="34" charset="-128"/>
              </a:rPr>
              <a:t>Môn lịch sử</a:t>
            </a:r>
          </a:p>
        </p:txBody>
      </p:sp>
      <p:sp>
        <p:nvSpPr>
          <p:cNvPr id="3" name="Text Placeholder 2"/>
          <p:cNvSpPr>
            <a:spLocks noGrp="1"/>
          </p:cNvSpPr>
          <p:nvPr>
            <p:ph type="body" idx="2"/>
          </p:nvPr>
        </p:nvSpPr>
        <p:spPr>
          <a:xfrm>
            <a:off x="457200" y="3962401"/>
            <a:ext cx="8229600" cy="1582994"/>
          </a:xfrm>
        </p:spPr>
        <p:txBody>
          <a:bodyPr/>
          <a:lstStyle/>
          <a:p>
            <a:pPr xmlns:a="http://schemas.openxmlformats.org/drawingml/2006/main" eaLnBrk="1" hangingPunct="1">
              <a:lnSpc>
                <a:spcPct val="90000"/>
              </a:lnSpc>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panose="020B0600070205080204" pitchFamily="34" charset="-128"/>
              </a:rPr>
              <a:t>bây giờ bạn có:</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ngữ cảnh, tổng quan, </a:t>
            </a:r>
            <a:r xmlns:a="http://schemas.openxmlformats.org/drawingml/2006/main">
              <a:rPr lang="vi" altLang="ja-JP" sz="2400" dirty="0">
                <a:latin typeface="+mn-lt"/>
                <a:ea typeface="ＭＳ Ｐゴシック" panose="020B0600070205080204" pitchFamily="34" charset="-128"/>
              </a:rPr>
              <a:t>“cảm nhận” về mạng</a:t>
            </a:r>
          </a:p>
          <a:p>
            <a:pPr xmlns:a="http://schemas.openxmlformats.org/drawingml/2006/main" eaLnBrk="1" hangingPunct="1"/>
            <a:r xmlns:a="http://schemas.openxmlformats.org/drawingml/2006/main">
              <a:rPr lang="vi" altLang="en-US" sz="2400" dirty="0">
                <a:latin typeface="+mn-lt"/>
                <a:ea typeface="ＭＳ Ｐゴシック" panose="020B0600070205080204" pitchFamily="34" charset="-128"/>
              </a:rPr>
              <a:t>sâu hơn, chi tiết hơn </a:t>
            </a:r>
            <a:r xmlns:a="http://schemas.openxmlformats.org/drawingml/2006/main">
              <a:rPr lang="vi" altLang="en-US" sz="2400" b="1" dirty="0">
                <a:solidFill>
                  <a:schemeClr val="tx1"/>
                </a:solidFill>
                <a:latin typeface="+mn-lt"/>
                <a:ea typeface="ＭＳ Ｐゴシック" panose="020B0600070205080204" pitchFamily="34" charset="-128"/>
              </a:rPr>
              <a:t>để</a:t>
            </a:r>
            <a:r xmlns:a="http://schemas.openxmlformats.org/drawingml/2006/main">
              <a:rPr lang="vi" altLang="en-US" sz="2400" i="1" dirty="0">
                <a:latin typeface="+mn-lt"/>
                <a:ea typeface="ＭＳ Ｐゴシック" panose="020B0600070205080204" pitchFamily="34" charset="-128"/>
              </a:rPr>
              <a:t> </a:t>
            </a:r>
            <a:r xmlns:a="http://schemas.openxmlformats.org/drawingml/2006/main">
              <a:rPr lang="vi" altLang="en-US" sz="2400" b="1" dirty="0">
                <a:latin typeface="+mn-lt"/>
                <a:ea typeface="ＭＳ Ｐゴシック" panose="020B0600070205080204" pitchFamily="34" charset="-128"/>
              </a:rPr>
              <a:t>làm theo </a:t>
            </a:r>
            <a:r xmlns:a="http://schemas.openxmlformats.org/drawingml/2006/main">
              <a:rPr lang="vi" altLang="en-US" sz="2400" b="1" dirty="0" smtClean="0">
                <a:latin typeface="+mn-lt"/>
                <a:ea typeface="ＭＳ Ｐゴシック" panose="020B0600070205080204" pitchFamily="34" charset="-128"/>
              </a:rPr>
              <a:t>!</a:t>
            </a:r>
            <a:endParaRPr xmlns:a="http://schemas.openxmlformats.org/drawingml/2006/main" lang="en-US" sz="2400" b="1" dirty="0">
              <a:solidFill>
                <a:schemeClr val="tx1"/>
              </a:solidFill>
              <a:latin typeface="+mn-lt"/>
            </a:endParaRPr>
          </a:p>
        </p:txBody>
      </p:sp>
    </p:spTree>
    <p:extLst>
      <p:ext uri="{BB962C8B-B14F-4D97-AF65-F5344CB8AC3E}">
        <p14:creationId xmlns:p14="http://schemas.microsoft.com/office/powerpoint/2010/main" val="205420537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xmlns:a="http://schemas.openxmlformats.org/drawingml/2006/main">
              <a:rPr lang="vi" altLang="en-US" sz="3400" dirty="0">
                <a:solidFill>
                  <a:schemeClr val="bg1"/>
                </a:solidFill>
              </a:rPr>
              <a:t>Chương 1</a:t>
            </a:r>
            <a:endParaRPr xmlns:a="http://schemas.openxmlformats.org/drawingml/2006/main" lang="en-US" sz="3400" dirty="0">
              <a:solidFill>
                <a:schemeClr val="bg1"/>
              </a:solidFill>
            </a:endParaRPr>
          </a:p>
        </p:txBody>
      </p:sp>
    </p:spTree>
    <p:extLst>
      <p:ext uri="{BB962C8B-B14F-4D97-AF65-F5344CB8AC3E}">
        <p14:creationId xmlns:p14="http://schemas.microsoft.com/office/powerpoint/2010/main" val="402234795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xmlns:a="http://schemas.openxmlformats.org/drawingml/2006/main">
              <a:rPr lang="vi" altLang="en-US" dirty="0" smtClean="0">
                <a:solidFill>
                  <a:schemeClr val="tx2"/>
                </a:solidFill>
              </a:rPr>
              <a:t>Trang trình bày </a:t>
            </a:r>
            <a:endParaRPr xmlns:a="http://schemas.openxmlformats.org/drawingml/2006/main" lang="en-US" dirty="0"/>
            <a:r xmlns:a="http://schemas.openxmlformats.org/drawingml/2006/main">
              <a:rPr lang="vi" altLang="en-US" dirty="0">
                <a:solidFill>
                  <a:schemeClr val="tx2"/>
                </a:solidFill>
              </a:rPr>
              <a:t>bổ sung</a:t>
            </a:r>
          </a:p>
        </p:txBody>
      </p:sp>
      <p:pic>
        <p:nvPicPr>
          <p:cNvPr id="7" name="Picture 6" descr="A P C is connected to a wifi router. From the P C, an application like wire shark is a packet analyzer with packet capture, p cap, which takes a copy of all Ethernet frames sent or received. The O S has four layers as follows. Physical. Link, Ethernet. Network, I P. Transport, T C P or U D P. The O S connects to the application, w w w browser or email cli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2324" y="1865216"/>
            <a:ext cx="7439352" cy="3936297"/>
          </a:xfrm>
          <a:prstGeom prst="rect">
            <a:avLst/>
          </a:prstGeom>
        </p:spPr>
      </p:pic>
    </p:spTree>
    <p:extLst>
      <p:ext uri="{BB962C8B-B14F-4D97-AF65-F5344CB8AC3E}">
        <p14:creationId xmlns:p14="http://schemas.microsoft.com/office/powerpoint/2010/main" val="87180843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52</TotalTime>
  <Words>4250</Words>
  <Application>Microsoft Office PowerPoint</Application>
  <PresentationFormat>On-screen Show (4:3)</PresentationFormat>
  <Paragraphs>576</Paragraphs>
  <Slides>100</Slides>
  <Notes>6</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00</vt:i4>
      </vt:variant>
    </vt:vector>
  </HeadingPairs>
  <TitlesOfParts>
    <vt:vector size="111" baseType="lpstr">
      <vt:lpstr>ＭＳ Ｐゴシック</vt:lpstr>
      <vt:lpstr>Arial</vt:lpstr>
      <vt:lpstr>Cambria Math</vt:lpstr>
      <vt:lpstr>Courier New</vt:lpstr>
      <vt:lpstr>Noto Sans Symbols</vt:lpstr>
      <vt:lpstr>Times New Roman</vt:lpstr>
      <vt:lpstr>Verdana</vt:lpstr>
      <vt:lpstr>Wingdings</vt:lpstr>
      <vt:lpstr>508 Lecture</vt:lpstr>
      <vt:lpstr>1_508 Lecture</vt:lpstr>
      <vt:lpstr>Equation</vt:lpstr>
      <vt:lpstr>Computer Networking: A Top Down Approach</vt:lpstr>
      <vt:lpstr>Introduction (1 of 2)</vt:lpstr>
      <vt:lpstr>Introduction (2 of 2)</vt:lpstr>
      <vt:lpstr>Learning Objectives (1 of 7)</vt:lpstr>
      <vt:lpstr>What’s the Internet: “Nuts and Bolts” View (1 of 2)</vt:lpstr>
      <vt:lpstr>What’s the Internet: “Nuts and Bolts” View (2 of 2)</vt:lpstr>
      <vt:lpstr>“Fun” Internet-Connected Devices</vt:lpstr>
      <vt:lpstr>What’s the Internet: “Nuts and Bolts” View</vt:lpstr>
      <vt:lpstr>What’s the Internet: A Service View</vt:lpstr>
      <vt:lpstr>What’s a Protocol? (1 of 2)</vt:lpstr>
      <vt:lpstr>What’s a Protocol? (2 of 2)</vt:lpstr>
      <vt:lpstr>Learning Objectives (2 of 7)</vt:lpstr>
      <vt:lpstr>A Closer Look at Network Structure:</vt:lpstr>
      <vt:lpstr>Access Networks and Physical Media</vt:lpstr>
      <vt:lpstr>Access Network: Digital Subscriber Line (D S L) (1 of 2)</vt:lpstr>
      <vt:lpstr>Access Network: Digital Subscriber Line (D S L) (2 of 2)</vt:lpstr>
      <vt:lpstr>Access Network: Cable Network (1 of 3)</vt:lpstr>
      <vt:lpstr>Access Network: Cable Network (2 of 3)</vt:lpstr>
      <vt:lpstr>Access Network: Cable Network (3 of 3)</vt:lpstr>
      <vt:lpstr>Access Network: Home Network</vt:lpstr>
      <vt:lpstr>Enterprise Access Networks (Ethernet)</vt:lpstr>
      <vt:lpstr>Wireless Access Networks (1 of 2)</vt:lpstr>
      <vt:lpstr>Wireless Access Networks (2 of 2)</vt:lpstr>
      <vt:lpstr>Host: Sends Packets of Data</vt:lpstr>
      <vt:lpstr>Physical Media</vt:lpstr>
      <vt:lpstr>Physical Media: Coax, Fiber (1 of 2)</vt:lpstr>
      <vt:lpstr>Physical Media: Coax, Fiber (2 of 2)</vt:lpstr>
      <vt:lpstr>Physical Media: Radio (1 of 2)</vt:lpstr>
      <vt:lpstr>Physical Media: Radio (2 of 2)</vt:lpstr>
      <vt:lpstr>Learning Objectives (3 of 7)</vt:lpstr>
      <vt:lpstr>The Network Core</vt:lpstr>
      <vt:lpstr>Packet-Switching: Store-and-Forward (1 of 3)</vt:lpstr>
      <vt:lpstr>Packet-Switching: Store-and-Forward (2 of 3)</vt:lpstr>
      <vt:lpstr>Packet-Switching: Store-and-Forward (3 of 3)</vt:lpstr>
      <vt:lpstr>Packet Switching: Queueing Delay, Loss</vt:lpstr>
      <vt:lpstr>Two Key Network-Core Functions</vt:lpstr>
      <vt:lpstr>Alternative Core: Circuit Switching (1 of 2)</vt:lpstr>
      <vt:lpstr>Alternative Core: Circuit Switching (2 of 2)</vt:lpstr>
      <vt:lpstr>Circuit Switching: F D M Versus T D M</vt:lpstr>
      <vt:lpstr>Packet Switching Versus Circuit Switching (1 of 4)</vt:lpstr>
      <vt:lpstr>Packet Switching Versus Circuit Switching (2 of 4)</vt:lpstr>
      <vt:lpstr>Packet Switching Versus Circuit Switching (3 of 4)</vt:lpstr>
      <vt:lpstr>Packet Switching Versus Circuit Switching (4 of 4)</vt:lpstr>
      <vt:lpstr>Internet Structure: Network of Networks (1 of 10)</vt:lpstr>
      <vt:lpstr>Internet Structure: Network of Networks (2 of 10)</vt:lpstr>
      <vt:lpstr>Internet Structure: Network of Networks (3 of 10)</vt:lpstr>
      <vt:lpstr>Internet Structure: Network of Networks (4 of 10)</vt:lpstr>
      <vt:lpstr>Internet Structure: Network of Networks (5 of 10)</vt:lpstr>
      <vt:lpstr>Internet Structure: Network of Networks (6 of 10)</vt:lpstr>
      <vt:lpstr>Internet Structure: Network of Networks (7 of 10)</vt:lpstr>
      <vt:lpstr>Internet Structure: Network of Networks (8 of 10)</vt:lpstr>
      <vt:lpstr>Internet Structure: Network of Networks (9 of 10)</vt:lpstr>
      <vt:lpstr>Internet Structure: Network of Networks (10 of 10)</vt:lpstr>
      <vt:lpstr>Tier-I I S P: e.g., Sprint</vt:lpstr>
      <vt:lpstr>Learning Objectives (4 of 7)</vt:lpstr>
      <vt:lpstr>How Do Loss and Delay Occur?</vt:lpstr>
      <vt:lpstr>Four Sources of Packet Delay (1 of 4)</vt:lpstr>
      <vt:lpstr>Four Sources of Packet Delay (2 of 4)</vt:lpstr>
      <vt:lpstr>Four Sources of Packet Delay (3 of 4)</vt:lpstr>
      <vt:lpstr>Four Sources of Packet Delay (4 of 4)</vt:lpstr>
      <vt:lpstr>Caravan Analogy (1 of 3)</vt:lpstr>
      <vt:lpstr>Caravan Analogy (2 of 3)</vt:lpstr>
      <vt:lpstr>Caravan Analogy (3 of 3)</vt:lpstr>
      <vt:lpstr>Queueing Delay (Revisited) (1 of 2)</vt:lpstr>
      <vt:lpstr>Queueing Delay (Revisited) (2 of 2)</vt:lpstr>
      <vt:lpstr>“Real” Internet Delays and Routes</vt:lpstr>
      <vt:lpstr>“Real” Internet Delays, Routes</vt:lpstr>
      <vt:lpstr>Packet Loss</vt:lpstr>
      <vt:lpstr>Throughput (1 of 2)</vt:lpstr>
      <vt:lpstr>Throughput (2 of 2)</vt:lpstr>
      <vt:lpstr>Throughput: Internet Scenario</vt:lpstr>
      <vt:lpstr>Learning Objectives (5 of 7)</vt:lpstr>
      <vt:lpstr>Protocol “Layers”</vt:lpstr>
      <vt:lpstr>Organization of Air Travel</vt:lpstr>
      <vt:lpstr>Layering of Airline Functionality</vt:lpstr>
      <vt:lpstr>Why Layering?</vt:lpstr>
      <vt:lpstr>Internet Protocol Stack</vt:lpstr>
      <vt:lpstr>I S O/O S I Reference Model</vt:lpstr>
      <vt:lpstr>Encapsulation</vt:lpstr>
      <vt:lpstr>Learning Objectives (6 of 7)</vt:lpstr>
      <vt:lpstr>Network Security</vt:lpstr>
      <vt:lpstr>Bad Guys: Put Malware into Hosts via Internet</vt:lpstr>
      <vt:lpstr>Bad Guys: Attack Server, Network Infrastructure</vt:lpstr>
      <vt:lpstr>Bad Guys Can Sniff Packets</vt:lpstr>
      <vt:lpstr>Bad Guys Can Use Fake Addresses</vt:lpstr>
      <vt:lpstr>Learning Objectives (7 of 7)</vt:lpstr>
      <vt:lpstr>Internet History (1 of 9)</vt:lpstr>
      <vt:lpstr>Internet History (2 of 9)</vt:lpstr>
      <vt:lpstr>Internet History (3 of 9)</vt:lpstr>
      <vt:lpstr>Internet History (4 of 9)</vt:lpstr>
      <vt:lpstr>Internet History (5 of 9)</vt:lpstr>
      <vt:lpstr>Internet History (6 of 9)</vt:lpstr>
      <vt:lpstr>Internet History (7 of 9)</vt:lpstr>
      <vt:lpstr>Internet History (8 of 9)</vt:lpstr>
      <vt:lpstr>Internet History (9 of 9)</vt:lpstr>
      <vt:lpstr>Introduction: Summary (1 of 2)</vt:lpstr>
      <vt:lpstr>Introduction: Summary (2 of 2)</vt:lpstr>
      <vt:lpstr>Chapter 1</vt:lpstr>
      <vt:lpstr>Additional Slide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KV, Suman (Cognizant)</cp:lastModifiedBy>
  <cp:revision>1576</cp:revision>
  <dcterms:modified xsi:type="dcterms:W3CDTF">2018-03-23T07:2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